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6F49" w:rsidRDefault="00C16F49" w:rsidP="00C16F49">
      <w:pPr>
        <w:jc w:val="center"/>
      </w:pPr>
      <w:r>
        <w:t>Giải chi tiết toán quốc gia 2019 - Mã đề 101</w:t>
      </w:r>
    </w:p>
    <w:p w:rsidR="00C16F49" w:rsidRDefault="00C16F49" w:rsidP="00C16F49">
      <w:pPr>
        <w:jc w:val="center"/>
      </w:pPr>
      <w:r w:rsidRPr="00480045">
        <w:rPr>
          <w:noProof/>
        </w:rPr>
        <mc:AlternateContent>
          <mc:Choice Requires="wpg">
            <w:drawing>
              <wp:anchor distT="0" distB="0" distL="114300" distR="114300" simplePos="0" relativeHeight="251659264" behindDoc="0" locked="0" layoutInCell="1" allowOverlap="1" wp14:anchorId="4F145E22" wp14:editId="5B6C120C">
                <wp:simplePos x="0" y="0"/>
                <wp:positionH relativeFrom="column">
                  <wp:posOffset>2784846</wp:posOffset>
                </wp:positionH>
                <wp:positionV relativeFrom="paragraph">
                  <wp:posOffset>283895</wp:posOffset>
                </wp:positionV>
                <wp:extent cx="4114800" cy="750570"/>
                <wp:effectExtent l="0" t="0" r="19050" b="0"/>
                <wp:wrapNone/>
                <wp:docPr id="18" name="Group 17"/>
                <wp:cNvGraphicFramePr/>
                <a:graphic xmlns:a="http://schemas.openxmlformats.org/drawingml/2006/main">
                  <a:graphicData uri="http://schemas.microsoft.com/office/word/2010/wordprocessingGroup">
                    <wpg:wgp>
                      <wpg:cNvGrpSpPr/>
                      <wpg:grpSpPr>
                        <a:xfrm>
                          <a:off x="0" y="0"/>
                          <a:ext cx="4114800" cy="750570"/>
                          <a:chOff x="0" y="0"/>
                          <a:chExt cx="4800600" cy="1193281"/>
                        </a:xfrm>
                      </wpg:grpSpPr>
                      <wps:wsp>
                        <wps:cNvPr id="2" name="Straight Connector 2"/>
                        <wps:cNvCnPr/>
                        <wps:spPr>
                          <a:xfrm>
                            <a:off x="685800" y="0"/>
                            <a:ext cx="0" cy="9906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 name="Straight Connector 3"/>
                        <wps:cNvCnPr/>
                        <wps:spPr>
                          <a:xfrm>
                            <a:off x="0" y="495300"/>
                            <a:ext cx="48006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 name="TextBox 5"/>
                        <wps:cNvSpPr txBox="1"/>
                        <wps:spPr>
                          <a:xfrm>
                            <a:off x="249348" y="152274"/>
                            <a:ext cx="290407" cy="441171"/>
                          </a:xfrm>
                          <a:prstGeom prst="rect">
                            <a:avLst/>
                          </a:prstGeom>
                          <a:noFill/>
                        </wps:spPr>
                        <wps:txbx>
                          <w:txbxContent>
                            <w:p w:rsidR="001F1101" w:rsidRPr="009052C4" w:rsidRDefault="001F1101" w:rsidP="00C16F49">
                              <w:pPr>
                                <w:pStyle w:val="NormalWeb"/>
                                <w:spacing w:before="0" w:beforeAutospacing="0" w:after="0" w:afterAutospacing="0"/>
                              </w:pPr>
                              <w:r w:rsidRPr="009052C4">
                                <w:rPr>
                                  <w:rFonts w:asciiTheme="minorHAnsi" w:hAnsi="Calibri" w:cstheme="minorBidi"/>
                                  <w:color w:val="000000" w:themeColor="text1"/>
                                  <w:kern w:val="24"/>
                                </w:rPr>
                                <w:t>x</w:t>
                              </w:r>
                            </w:p>
                          </w:txbxContent>
                        </wps:txbx>
                        <wps:bodyPr wrap="none" rtlCol="0">
                          <a:spAutoFit/>
                        </wps:bodyPr>
                      </wps:wsp>
                      <wps:wsp>
                        <wps:cNvPr id="5" name="TextBox 6"/>
                        <wps:cNvSpPr txBox="1"/>
                        <wps:spPr>
                          <a:xfrm>
                            <a:off x="120133" y="494832"/>
                            <a:ext cx="506730" cy="441171"/>
                          </a:xfrm>
                          <a:prstGeom prst="rect">
                            <a:avLst/>
                          </a:prstGeom>
                          <a:noFill/>
                        </wps:spPr>
                        <wps:txbx>
                          <w:txbxContent>
                            <w:p w:rsidR="001F1101" w:rsidRPr="009052C4" w:rsidRDefault="001F1101" w:rsidP="00C16F49">
                              <w:pPr>
                                <w:pStyle w:val="NormalWeb"/>
                                <w:spacing w:before="0" w:beforeAutospacing="0" w:after="0" w:afterAutospacing="0"/>
                              </w:pPr>
                              <w:r w:rsidRPr="009052C4">
                                <w:rPr>
                                  <w:rFonts w:asciiTheme="minorHAnsi" w:hAnsi="Calibri" w:cstheme="minorBidi"/>
                                  <w:color w:val="000000" w:themeColor="text1"/>
                                  <w:kern w:val="24"/>
                                </w:rPr>
                                <w:t>f’(x)</w:t>
                              </w:r>
                            </w:p>
                          </w:txbxContent>
                        </wps:txbx>
                        <wps:bodyPr wrap="none" rtlCol="0">
                          <a:spAutoFit/>
                        </wps:bodyPr>
                      </wps:wsp>
                      <wps:wsp>
                        <wps:cNvPr id="6" name="TextBox 7"/>
                        <wps:cNvSpPr txBox="1"/>
                        <wps:spPr>
                          <a:xfrm>
                            <a:off x="1380383" y="164409"/>
                            <a:ext cx="358563" cy="441171"/>
                          </a:xfrm>
                          <a:prstGeom prst="rect">
                            <a:avLst/>
                          </a:prstGeom>
                          <a:noFill/>
                        </wps:spPr>
                        <wps:txbx>
                          <w:txbxContent>
                            <w:p w:rsidR="001F1101" w:rsidRPr="009052C4" w:rsidRDefault="001F1101" w:rsidP="00C16F49">
                              <w:pPr>
                                <w:pStyle w:val="NormalWeb"/>
                                <w:spacing w:before="0" w:beforeAutospacing="0" w:after="0" w:afterAutospacing="0"/>
                              </w:pPr>
                              <w:r w:rsidRPr="009052C4">
                                <w:rPr>
                                  <w:rFonts w:asciiTheme="minorHAnsi" w:hAnsi="Calibri" w:cstheme="minorBidi"/>
                                  <w:color w:val="000000" w:themeColor="text1"/>
                                  <w:kern w:val="24"/>
                                </w:rPr>
                                <w:t>-3</w:t>
                              </w:r>
                            </w:p>
                          </w:txbxContent>
                        </wps:txbx>
                        <wps:bodyPr wrap="none" rtlCol="0">
                          <a:spAutoFit/>
                        </wps:bodyPr>
                      </wps:wsp>
                      <wps:wsp>
                        <wps:cNvPr id="7" name="TextBox 8"/>
                        <wps:cNvSpPr txBox="1"/>
                        <wps:spPr>
                          <a:xfrm>
                            <a:off x="2218584" y="141400"/>
                            <a:ext cx="358563" cy="441171"/>
                          </a:xfrm>
                          <a:prstGeom prst="rect">
                            <a:avLst/>
                          </a:prstGeom>
                          <a:noFill/>
                        </wps:spPr>
                        <wps:txbx>
                          <w:txbxContent>
                            <w:p w:rsidR="001F1101" w:rsidRPr="009052C4" w:rsidRDefault="001F1101" w:rsidP="00C16F49">
                              <w:pPr>
                                <w:pStyle w:val="NormalWeb"/>
                                <w:spacing w:before="0" w:beforeAutospacing="0" w:after="0" w:afterAutospacing="0"/>
                              </w:pPr>
                              <w:r w:rsidRPr="009052C4">
                                <w:rPr>
                                  <w:rFonts w:asciiTheme="minorHAnsi" w:hAnsi="Calibri" w:cstheme="minorBidi"/>
                                  <w:color w:val="000000" w:themeColor="text1"/>
                                  <w:kern w:val="24"/>
                                </w:rPr>
                                <w:t>-1</w:t>
                              </w:r>
                            </w:p>
                          </w:txbxContent>
                        </wps:txbx>
                        <wps:bodyPr wrap="none" rtlCol="0">
                          <a:spAutoFit/>
                        </wps:bodyPr>
                      </wps:wsp>
                      <wps:wsp>
                        <wps:cNvPr id="8" name="TextBox 9"/>
                        <wps:cNvSpPr txBox="1"/>
                        <wps:spPr>
                          <a:xfrm>
                            <a:off x="3127315" y="102298"/>
                            <a:ext cx="303742" cy="441171"/>
                          </a:xfrm>
                          <a:prstGeom prst="rect">
                            <a:avLst/>
                          </a:prstGeom>
                          <a:noFill/>
                        </wps:spPr>
                        <wps:txbx>
                          <w:txbxContent>
                            <w:p w:rsidR="001F1101" w:rsidRPr="009052C4" w:rsidRDefault="001F1101" w:rsidP="00C16F49">
                              <w:pPr>
                                <w:pStyle w:val="NormalWeb"/>
                                <w:spacing w:before="0" w:beforeAutospacing="0" w:after="0" w:afterAutospacing="0"/>
                              </w:pPr>
                              <w:r w:rsidRPr="009052C4">
                                <w:rPr>
                                  <w:rFonts w:asciiTheme="minorHAnsi" w:hAnsi="Calibri" w:cstheme="minorBidi"/>
                                  <w:color w:val="000000" w:themeColor="text1"/>
                                  <w:kern w:val="24"/>
                                </w:rPr>
                                <w:t>1</w:t>
                              </w:r>
                            </w:p>
                          </w:txbxContent>
                        </wps:txbx>
                        <wps:bodyPr wrap="none" rtlCol="0">
                          <a:spAutoFit/>
                        </wps:bodyPr>
                      </wps:wsp>
                      <wps:wsp>
                        <wps:cNvPr id="9" name="TextBox 10"/>
                        <wps:cNvSpPr txBox="1"/>
                        <wps:spPr>
                          <a:xfrm>
                            <a:off x="3124200" y="497488"/>
                            <a:ext cx="348933" cy="588354"/>
                          </a:xfrm>
                          <a:prstGeom prst="rect">
                            <a:avLst/>
                          </a:prstGeom>
                          <a:noFill/>
                        </wps:spPr>
                        <wps:txbx>
                          <w:txbxContent>
                            <w:p w:rsidR="001F1101" w:rsidRDefault="001F1101" w:rsidP="00C16F49">
                              <w:pPr>
                                <w:pStyle w:val="NormalWeb"/>
                                <w:spacing w:before="0" w:beforeAutospacing="0" w:after="0" w:afterAutospacing="0"/>
                              </w:pPr>
                              <w:r>
                                <w:rPr>
                                  <w:rFonts w:asciiTheme="minorHAnsi" w:hAnsi="Calibri" w:cstheme="minorBidi"/>
                                  <w:color w:val="000000" w:themeColor="text1"/>
                                  <w:kern w:val="24"/>
                                  <w:sz w:val="36"/>
                                  <w:szCs w:val="36"/>
                                </w:rPr>
                                <w:t>0</w:t>
                              </w:r>
                            </w:p>
                          </w:txbxContent>
                        </wps:txbx>
                        <wps:bodyPr wrap="none" rtlCol="0">
                          <a:spAutoFit/>
                        </wps:bodyPr>
                      </wps:wsp>
                      <wps:wsp>
                        <wps:cNvPr id="10" name="TextBox 12"/>
                        <wps:cNvSpPr txBox="1"/>
                        <wps:spPr>
                          <a:xfrm>
                            <a:off x="2289114" y="503560"/>
                            <a:ext cx="348933" cy="588354"/>
                          </a:xfrm>
                          <a:prstGeom prst="rect">
                            <a:avLst/>
                          </a:prstGeom>
                          <a:noFill/>
                        </wps:spPr>
                        <wps:txbx>
                          <w:txbxContent>
                            <w:p w:rsidR="001F1101" w:rsidRDefault="001F1101" w:rsidP="00C16F49">
                              <w:pPr>
                                <w:pStyle w:val="NormalWeb"/>
                                <w:spacing w:before="0" w:beforeAutospacing="0" w:after="0" w:afterAutospacing="0"/>
                              </w:pPr>
                              <w:r>
                                <w:rPr>
                                  <w:rFonts w:asciiTheme="minorHAnsi" w:hAnsi="Calibri" w:cstheme="minorBidi"/>
                                  <w:color w:val="000000" w:themeColor="text1"/>
                                  <w:kern w:val="24"/>
                                  <w:sz w:val="36"/>
                                  <w:szCs w:val="36"/>
                                </w:rPr>
                                <w:t>0</w:t>
                              </w:r>
                            </w:p>
                          </w:txbxContent>
                        </wps:txbx>
                        <wps:bodyPr wrap="none" rtlCol="0">
                          <a:spAutoFit/>
                        </wps:bodyPr>
                      </wps:wsp>
                      <wps:wsp>
                        <wps:cNvPr id="11" name="TextBox 13"/>
                        <wps:cNvSpPr txBox="1"/>
                        <wps:spPr>
                          <a:xfrm>
                            <a:off x="1450913" y="532959"/>
                            <a:ext cx="348933" cy="588354"/>
                          </a:xfrm>
                          <a:prstGeom prst="rect">
                            <a:avLst/>
                          </a:prstGeom>
                          <a:noFill/>
                        </wps:spPr>
                        <wps:txbx>
                          <w:txbxContent>
                            <w:p w:rsidR="001F1101" w:rsidRDefault="001F1101" w:rsidP="00C16F49">
                              <w:pPr>
                                <w:pStyle w:val="NormalWeb"/>
                                <w:spacing w:before="0" w:beforeAutospacing="0" w:after="0" w:afterAutospacing="0"/>
                              </w:pPr>
                              <w:r>
                                <w:rPr>
                                  <w:rFonts w:asciiTheme="minorHAnsi" w:hAnsi="Calibri" w:cstheme="minorBidi"/>
                                  <w:color w:val="000000" w:themeColor="text1"/>
                                  <w:kern w:val="24"/>
                                  <w:sz w:val="36"/>
                                  <w:szCs w:val="36"/>
                                </w:rPr>
                                <w:t>0</w:t>
                              </w:r>
                            </w:p>
                          </w:txbxContent>
                        </wps:txbx>
                        <wps:bodyPr wrap="none" rtlCol="0">
                          <a:spAutoFit/>
                        </wps:bodyPr>
                      </wps:wsp>
                      <wps:wsp>
                        <wps:cNvPr id="12" name="TextBox 11"/>
                        <wps:cNvSpPr txBox="1"/>
                        <wps:spPr>
                          <a:xfrm>
                            <a:off x="1833518" y="514553"/>
                            <a:ext cx="346710" cy="588354"/>
                          </a:xfrm>
                          <a:prstGeom prst="rect">
                            <a:avLst/>
                          </a:prstGeom>
                          <a:noFill/>
                        </wps:spPr>
                        <wps:txbx>
                          <w:txbxContent>
                            <w:p w:rsidR="001F1101" w:rsidRDefault="001F1101" w:rsidP="00C16F49">
                              <w:pPr>
                                <w:pStyle w:val="NormalWeb"/>
                                <w:spacing w:before="0" w:beforeAutospacing="0" w:after="0" w:afterAutospacing="0"/>
                              </w:pPr>
                              <w:r>
                                <w:rPr>
                                  <w:rFonts w:asciiTheme="minorHAnsi" w:hAnsi="Calibri" w:cstheme="minorBidi"/>
                                  <w:color w:val="000000" w:themeColor="text1"/>
                                  <w:kern w:val="24"/>
                                  <w:sz w:val="36"/>
                                  <w:szCs w:val="36"/>
                                </w:rPr>
                                <w:t>+</w:t>
                              </w:r>
                            </w:p>
                          </w:txbxContent>
                        </wps:txbx>
                        <wps:bodyPr wrap="none" rtlCol="0">
                          <a:spAutoFit/>
                        </wps:bodyPr>
                      </wps:wsp>
                      <wps:wsp>
                        <wps:cNvPr id="13" name="TextBox 14"/>
                        <wps:cNvSpPr txBox="1"/>
                        <wps:spPr>
                          <a:xfrm>
                            <a:off x="3581400" y="518175"/>
                            <a:ext cx="346710" cy="588354"/>
                          </a:xfrm>
                          <a:prstGeom prst="rect">
                            <a:avLst/>
                          </a:prstGeom>
                          <a:noFill/>
                        </wps:spPr>
                        <wps:txbx>
                          <w:txbxContent>
                            <w:p w:rsidR="001F1101" w:rsidRDefault="001F1101" w:rsidP="00C16F49">
                              <w:pPr>
                                <w:pStyle w:val="NormalWeb"/>
                                <w:spacing w:before="0" w:beforeAutospacing="0" w:after="0" w:afterAutospacing="0"/>
                              </w:pPr>
                              <w:r>
                                <w:rPr>
                                  <w:rFonts w:asciiTheme="minorHAnsi" w:hAnsi="Calibri" w:cstheme="minorBidi"/>
                                  <w:color w:val="000000" w:themeColor="text1"/>
                                  <w:kern w:val="24"/>
                                  <w:sz w:val="36"/>
                                  <w:szCs w:val="36"/>
                                </w:rPr>
                                <w:t>+</w:t>
                              </w:r>
                            </w:p>
                          </w:txbxContent>
                        </wps:txbx>
                        <wps:bodyPr wrap="none" rtlCol="0">
                          <a:spAutoFit/>
                        </wps:bodyPr>
                      </wps:wsp>
                      <wps:wsp>
                        <wps:cNvPr id="14" name="TextBox 16"/>
                        <wps:cNvSpPr txBox="1"/>
                        <wps:spPr>
                          <a:xfrm>
                            <a:off x="976085" y="456577"/>
                            <a:ext cx="322263" cy="736704"/>
                          </a:xfrm>
                          <a:prstGeom prst="rect">
                            <a:avLst/>
                          </a:prstGeom>
                          <a:noFill/>
                        </wps:spPr>
                        <wps:txbx>
                          <w:txbxContent>
                            <w:p w:rsidR="001F1101" w:rsidRDefault="001F1101" w:rsidP="00C16F49">
                              <w:pPr>
                                <w:pStyle w:val="NormalWeb"/>
                                <w:spacing w:before="0" w:beforeAutospacing="0" w:after="0" w:afterAutospacing="0"/>
                              </w:pPr>
                              <w:r>
                                <w:rPr>
                                  <w:rFonts w:asciiTheme="minorHAnsi" w:hAnsi="Calibri" w:cstheme="minorBidi"/>
                                  <w:color w:val="000000" w:themeColor="text1"/>
                                  <w:kern w:val="24"/>
                                  <w:sz w:val="48"/>
                                  <w:szCs w:val="48"/>
                                </w:rPr>
                                <w:t>-</w:t>
                              </w:r>
                            </w:p>
                          </w:txbxContent>
                        </wps:txbx>
                        <wps:bodyPr wrap="none" rtlCol="0">
                          <a:spAutoFit/>
                        </wps:bodyPr>
                      </wps:wsp>
                      <wps:wsp>
                        <wps:cNvPr id="15" name="TextBox 18"/>
                        <wps:cNvSpPr txBox="1"/>
                        <wps:spPr>
                          <a:xfrm>
                            <a:off x="2714172" y="441512"/>
                            <a:ext cx="322263" cy="736704"/>
                          </a:xfrm>
                          <a:prstGeom prst="rect">
                            <a:avLst/>
                          </a:prstGeom>
                          <a:noFill/>
                        </wps:spPr>
                        <wps:txbx>
                          <w:txbxContent>
                            <w:p w:rsidR="001F1101" w:rsidRDefault="001F1101" w:rsidP="00C16F49">
                              <w:pPr>
                                <w:pStyle w:val="NormalWeb"/>
                                <w:spacing w:before="0" w:beforeAutospacing="0" w:after="0" w:afterAutospacing="0"/>
                              </w:pPr>
                              <w:r>
                                <w:rPr>
                                  <w:rFonts w:asciiTheme="minorHAnsi" w:hAnsi="Calibri" w:cstheme="minorBidi"/>
                                  <w:color w:val="000000" w:themeColor="text1"/>
                                  <w:kern w:val="24"/>
                                  <w:sz w:val="48"/>
                                  <w:szCs w:val="48"/>
                                </w:rPr>
                                <w:t>-</w:t>
                              </w:r>
                            </w:p>
                          </w:txbxContent>
                        </wps:txbx>
                        <wps:bodyPr wrap="none" rtlCol="0">
                          <a:spAutoFit/>
                        </wps:bodyPr>
                      </wps:wsp>
                    </wpg:wgp>
                  </a:graphicData>
                </a:graphic>
                <wp14:sizeRelH relativeFrom="margin">
                  <wp14:pctWidth>0</wp14:pctWidth>
                </wp14:sizeRelH>
                <wp14:sizeRelV relativeFrom="margin">
                  <wp14:pctHeight>0</wp14:pctHeight>
                </wp14:sizeRelV>
              </wp:anchor>
            </w:drawing>
          </mc:Choice>
          <mc:Fallback>
            <w:pict>
              <v:group id="Group 17" o:spid="_x0000_s1026" style="position:absolute;left:0;text-align:left;margin-left:219.3pt;margin-top:22.35pt;width:324pt;height:59.1pt;z-index:251659264;mso-width-relative:margin;mso-height-relative:margin" coordsize="48006,119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">
                <v:line id="Straight Connector 2" o:spid="_x0000_s1027" style="position:absolute;visibility:visible;mso-wrap-style:square" from="6858,0" to="6858,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wua8MAAADaAAAADwAAAGRycy9kb3ducmV2LnhtbESPUWvCQBCE34X+h2MLvumlKYpGT5FC&#10;QWxfavsD1tyaBHN76d1WY3+9Vyj4OMzMN8xy3btWnSnExrOBp3EGirj0tuHKwNfn62gGKgqyxdYz&#10;GbhShPXqYbDEwvoLf9B5L5VKEI4FGqhFukLrWNbkMI59R5y8ow8OJclQaRvwkuCu1XmWTbXDhtNC&#10;jR291FSe9j/OwPfb+zZeD20u08nv7hQ2s7k8R2OGj/1mAUqol3v4v721BnL4u5JugF7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MLmvDAAAA2gAAAA8AAAAAAAAAAAAA&#10;AAAAoQIAAGRycy9kb3ducmV2LnhtbFBLBQYAAAAABAAEAPkAAACRAwAAAAA=&#10;" strokecolor="#4579b8 [3044]"/>
                <v:line id="Straight Connector 3" o:spid="_x0000_s1028" style="position:absolute;visibility:visible;mso-wrap-style:square" from="0,4953" to="48006,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CL8MMAAADaAAAADwAAAGRycy9kb3ducmV2LnhtbESPUWsCMRCE34X+h7AF3zRXRbFXo0ih&#10;IOpLtT9ge9neHV4212Srp7/eCAUfh5n5hpkvO9eoE4VYezbwMsxAERfe1lwa+Dp8DGagoiBbbDyT&#10;gQtFWC6eenPMrT/zJ532UqoE4ZijgUqkzbWORUUO49C3xMn78cGhJBlKbQOeE9w1epRlU+2w5rRQ&#10;YUvvFRXH/Z8z8LvdrePluxnJdHLdHMNq9irjaEz/uVu9gRLq5BH+b6+tgTHcr6QboB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Ai/DDAAAA2gAAAA8AAAAAAAAAAAAA&#10;AAAAoQIAAGRycy9kb3ducmV2LnhtbFBLBQYAAAAABAAEAPkAAACRAwAAAAA=&#10;" strokecolor="#4579b8 [3044]"/>
                <v:shapetype id="_x0000_t202" coordsize="21600,21600" o:spt="202" path="m,l,21600r21600,l21600,xe">
                  <v:stroke joinstyle="miter"/>
                  <v:path gradientshapeok="t" o:connecttype="rect"/>
                </v:shapetype>
                <v:shape id="TextBox 5" o:spid="_x0000_s1029" type="#_x0000_t202" style="position:absolute;left:2493;top:1522;width:2904;height:44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JG6sMA&#10;AADaAAAADwAAAGRycy9kb3ducmV2LnhtbESP0WrCQBRE3wX/YblC33QTsRKjayi2hb7Vqh9wyd5m&#10;02TvhuzWRL++Wyj0cZiZM8yuGG0rrtT72rGCdJGAIC6drrlScDm/zjMQPiBrbB2Tght5KPbTyQ5z&#10;7Qb+oOspVCJC2OeowITQ5VL60pBFv3AdcfQ+XW8xRNlXUvc4RLht5TJJ1tJizXHBYEcHQ2Vz+rYK&#10;ssS+N81mefR2dU8fzeHZvXRfSj3MxqctiEBj+A//td+0ghX8Xok3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JG6sMAAADaAAAADwAAAAAAAAAAAAAAAACYAgAAZHJzL2Rv&#10;d25yZXYueG1sUEsFBgAAAAAEAAQA9QAAAIgDAAAAAA==&#10;" filled="f" stroked="f">
                  <v:textbox style="mso-fit-shape-to-text:t">
                    <w:txbxContent>
                      <w:p w:rsidR="00C16F49" w:rsidRPr="009052C4" w:rsidRDefault="00C16F49" w:rsidP="00C16F49">
                        <w:pPr>
                          <w:pStyle w:val="NormalWeb"/>
                          <w:spacing w:before="0" w:beforeAutospacing="0" w:after="0" w:afterAutospacing="0"/>
                        </w:pPr>
                        <w:r w:rsidRPr="009052C4">
                          <w:rPr>
                            <w:rFonts w:asciiTheme="minorHAnsi" w:hAnsi="Calibri" w:cstheme="minorBidi"/>
                            <w:color w:val="000000" w:themeColor="text1"/>
                            <w:kern w:val="24"/>
                          </w:rPr>
                          <w:t>x</w:t>
                        </w:r>
                      </w:p>
                    </w:txbxContent>
                  </v:textbox>
                </v:shape>
                <v:shape id="TextBox 6" o:spid="_x0000_s1030" type="#_x0000_t202" style="position:absolute;left:1201;top:4948;width:5067;height:44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7jccIA&#10;AADaAAAADwAAAGRycy9kb3ducmV2LnhtbESP3YrCMBSE7wXfIRzBO00VXdyuUcQf8M5ddx/g0Byb&#10;2uakNFGrT28EYS+HmfmGmS9bW4krNb5wrGA0TEAQZ04XnCv4+90NZiB8QNZYOSYFd/KwXHQ7c0y1&#10;u/EPXY8hFxHCPkUFJoQ6ldJnhiz6oauJo3dyjcUQZZNL3eAtwm0lx0nyIS0WHBcM1rQ2lJXHi1Uw&#10;S+yhLD/H395OHqOpWW/ctj4r1e+1qy8QgdrwH36391rBFF5X4g2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nuNxwgAAANoAAAAPAAAAAAAAAAAAAAAAAJgCAABkcnMvZG93&#10;bnJldi54bWxQSwUGAAAAAAQABAD1AAAAhwMAAAAA&#10;" filled="f" stroked="f">
                  <v:textbox style="mso-fit-shape-to-text:t">
                    <w:txbxContent>
                      <w:p w:rsidR="00C16F49" w:rsidRPr="009052C4" w:rsidRDefault="00C16F49" w:rsidP="00C16F49">
                        <w:pPr>
                          <w:pStyle w:val="NormalWeb"/>
                          <w:spacing w:before="0" w:beforeAutospacing="0" w:after="0" w:afterAutospacing="0"/>
                        </w:pPr>
                        <w:r w:rsidRPr="009052C4">
                          <w:rPr>
                            <w:rFonts w:asciiTheme="minorHAnsi" w:hAnsi="Calibri" w:cstheme="minorBidi"/>
                            <w:color w:val="000000" w:themeColor="text1"/>
                            <w:kern w:val="24"/>
                          </w:rPr>
                          <w:t>f’(x)</w:t>
                        </w:r>
                      </w:p>
                    </w:txbxContent>
                  </v:textbox>
                </v:shape>
                <v:shape id="TextBox 7" o:spid="_x0000_s1031" type="#_x0000_t202" style="position:absolute;left:13803;top:1644;width:3586;height:44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x9BsIA&#10;AADaAAAADwAAAGRycy9kb3ducmV2LnhtbESP3YrCMBSE7wXfIRzBO00VFbdrFPEH9k7X3Qc4NMem&#10;tjkpTdS6T28EYS+HmfmGWaxaW4kbNb5wrGA0TEAQZ04XnCv4/dkP5iB8QNZYOSYFD/KwWnY7C0y1&#10;u/M33U4hFxHCPkUFJoQ6ldJnhiz6oauJo3d2jcUQZZNL3eA9wm0lx0kykxYLjgsGa9oYysrT1SqY&#10;J/ZQlh/jo7eTv9HUbLZuV1+U6vfa9SeIQG34D7/bX1rBDF5X4g2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TH0GwgAAANoAAAAPAAAAAAAAAAAAAAAAAJgCAABkcnMvZG93&#10;bnJldi54bWxQSwUGAAAAAAQABAD1AAAAhwMAAAAA&#10;" filled="f" stroked="f">
                  <v:textbox style="mso-fit-shape-to-text:t">
                    <w:txbxContent>
                      <w:p w:rsidR="00C16F49" w:rsidRPr="009052C4" w:rsidRDefault="00C16F49" w:rsidP="00C16F49">
                        <w:pPr>
                          <w:pStyle w:val="NormalWeb"/>
                          <w:spacing w:before="0" w:beforeAutospacing="0" w:after="0" w:afterAutospacing="0"/>
                        </w:pPr>
                        <w:r w:rsidRPr="009052C4">
                          <w:rPr>
                            <w:rFonts w:asciiTheme="minorHAnsi" w:hAnsi="Calibri" w:cstheme="minorBidi"/>
                            <w:color w:val="000000" w:themeColor="text1"/>
                            <w:kern w:val="24"/>
                          </w:rPr>
                          <w:t>-3</w:t>
                        </w:r>
                      </w:p>
                    </w:txbxContent>
                  </v:textbox>
                </v:shape>
                <v:shape id="TextBox 8" o:spid="_x0000_s1032" type="#_x0000_t202" style="position:absolute;left:22185;top:1414;width:3586;height:44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DYncIA&#10;AADaAAAADwAAAGRycy9kb3ducmV2LnhtbESPzW7CMBCE75V4B2uRuIEDgkJTDEL8SNzaQh9gFW/j&#10;kHgdxQYCT4+RkHoczcw3mvmytZW4UOMLxwqGgwQEceZ0wbmC3+OuPwPhA7LGyjEpuJGH5aLzNsdU&#10;uyv/0OUQchEh7FNUYEKoUyl9ZsiiH7iaOHp/rrEYomxyqRu8Rrit5ChJ3qXFguOCwZrWhrLycLYK&#10;Zon9KsuP0be34/twYtYbt61PSvW67eoTRKA2/Idf7b1WMIXnlXgD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ANidwgAAANoAAAAPAAAAAAAAAAAAAAAAAJgCAABkcnMvZG93&#10;bnJldi54bWxQSwUGAAAAAAQABAD1AAAAhwMAAAAA&#10;" filled="f" stroked="f">
                  <v:textbox style="mso-fit-shape-to-text:t">
                    <w:txbxContent>
                      <w:p w:rsidR="00C16F49" w:rsidRPr="009052C4" w:rsidRDefault="00C16F49" w:rsidP="00C16F49">
                        <w:pPr>
                          <w:pStyle w:val="NormalWeb"/>
                          <w:spacing w:before="0" w:beforeAutospacing="0" w:after="0" w:afterAutospacing="0"/>
                        </w:pPr>
                        <w:r w:rsidRPr="009052C4">
                          <w:rPr>
                            <w:rFonts w:asciiTheme="minorHAnsi" w:hAnsi="Calibri" w:cstheme="minorBidi"/>
                            <w:color w:val="000000" w:themeColor="text1"/>
                            <w:kern w:val="24"/>
                          </w:rPr>
                          <w:t>-1</w:t>
                        </w:r>
                      </w:p>
                    </w:txbxContent>
                  </v:textbox>
                </v:shape>
                <v:shape id="TextBox 9" o:spid="_x0000_s1033" type="#_x0000_t202" style="position:absolute;left:31273;top:1022;width:3037;height:44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9M78IA&#10;AADaAAAADwAAAGRycy9kb3ducmV2LnhtbESP0WrCQBRE3wv9h+UKvtVNxBYbXUOxCn1r1X7AJXvN&#10;xmTvhuw2iX59t1DwcZg5M8w6H20jeup85VhBOktAEBdOV1wq+D7tn5YgfEDW2DgmBVfykG8eH9aY&#10;aTfwgfpjKEUsYZ+hAhNCm0npC0MW/cy1xNE7u85iiLIrpe5wiOW2kfMkeZEWK44LBlvaGirq449V&#10;sEzsZ12/zr+8XdzSZ7N9d7v2otR0Mr6tQAQawz38T3/oyMHflXgD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n0zvwgAAANoAAAAPAAAAAAAAAAAAAAAAAJgCAABkcnMvZG93&#10;bnJldi54bWxQSwUGAAAAAAQABAD1AAAAhwMAAAAA&#10;" filled="f" stroked="f">
                  <v:textbox style="mso-fit-shape-to-text:t">
                    <w:txbxContent>
                      <w:p w:rsidR="00C16F49" w:rsidRPr="009052C4" w:rsidRDefault="00C16F49" w:rsidP="00C16F49">
                        <w:pPr>
                          <w:pStyle w:val="NormalWeb"/>
                          <w:spacing w:before="0" w:beforeAutospacing="0" w:after="0" w:afterAutospacing="0"/>
                        </w:pPr>
                        <w:r w:rsidRPr="009052C4">
                          <w:rPr>
                            <w:rFonts w:asciiTheme="minorHAnsi" w:hAnsi="Calibri" w:cstheme="minorBidi"/>
                            <w:color w:val="000000" w:themeColor="text1"/>
                            <w:kern w:val="24"/>
                          </w:rPr>
                          <w:t>1</w:t>
                        </w:r>
                      </w:p>
                    </w:txbxContent>
                  </v:textbox>
                </v:shape>
                <v:shape id="TextBox 10" o:spid="_x0000_s1034" type="#_x0000_t202" style="position:absolute;left:31242;top:4974;width:3489;height:58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PpdMMA&#10;AADaAAAADwAAAGRycy9kb3ducmV2LnhtbESP0WrCQBRE3wv9h+UWfGs2ihZNXaVEBd9s037AJXub&#10;TZO9G7JrjH69Wyj0cZiZM8x6O9pWDNT72rGCaZKCIC6drrlS8PV5eF6C8AFZY+uYFFzJw3bz+LDG&#10;TLsLf9BQhEpECPsMFZgQukxKXxqy6BPXEUfv2/UWQ5R9JXWPlwi3rZyl6Yu0WHNcMNhRbqhsirNV&#10;sEztqWlWs3dv57fpwuQ7t+9+lJo8jW+vIAKN4T/81z5qBSv4vRJv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PpdMMAAADaAAAADwAAAAAAAAAAAAAAAACYAgAAZHJzL2Rv&#10;d25yZXYueG1sUEsFBgAAAAAEAAQA9QAAAIgDAAAAAA==&#10;" filled="f" stroked="f">
                  <v:textbox style="mso-fit-shape-to-text:t">
                    <w:txbxContent>
                      <w:p w:rsidR="00C16F49" w:rsidRDefault="00C16F49" w:rsidP="00C16F49">
                        <w:pPr>
                          <w:pStyle w:val="NormalWeb"/>
                          <w:spacing w:before="0" w:beforeAutospacing="0" w:after="0" w:afterAutospacing="0"/>
                        </w:pPr>
                        <w:r>
                          <w:rPr>
                            <w:rFonts w:asciiTheme="minorHAnsi" w:hAnsi="Calibri" w:cstheme="minorBidi"/>
                            <w:color w:val="000000" w:themeColor="text1"/>
                            <w:kern w:val="24"/>
                            <w:sz w:val="36"/>
                            <w:szCs w:val="36"/>
                          </w:rPr>
                          <w:t>0</w:t>
                        </w:r>
                      </w:p>
                    </w:txbxContent>
                  </v:textbox>
                </v:shape>
                <v:shape id="TextBox 12" o:spid="_x0000_s1035" type="#_x0000_t202" style="position:absolute;left:22891;top:5035;width:3489;height:58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628QA&#10;AADbAAAADwAAAGRycy9kb3ducmV2LnhtbESPzW7CQAyE75V4h5WReisbUFtBYEGItlJvLT8PYGVN&#10;NiTrjbJbCDx9fUDiZmvGM58Xq9436kxdrAIbGI8yUMRFsBWXBg77r5cpqJiQLTaBycCVIqyWg6cF&#10;5jZceEvnXSqVhHDM0YBLqc21joUjj3EUWmLRjqHzmGTtSm07vEi4b/Qky961x4qlwWFLG0dFvfvz&#10;BqaZ/6nr2eQ3+tfb+M1tPsJnezLmediv56AS9elhvl9/W8EXevlFB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A+tvEAAAA2wAAAA8AAAAAAAAAAAAAAAAAmAIAAGRycy9k&#10;b3ducmV2LnhtbFBLBQYAAAAABAAEAPUAAACJAwAAAAA=&#10;" filled="f" stroked="f">
                  <v:textbox style="mso-fit-shape-to-text:t">
                    <w:txbxContent>
                      <w:p w:rsidR="00C16F49" w:rsidRDefault="00C16F49" w:rsidP="00C16F49">
                        <w:pPr>
                          <w:pStyle w:val="NormalWeb"/>
                          <w:spacing w:before="0" w:beforeAutospacing="0" w:after="0" w:afterAutospacing="0"/>
                        </w:pPr>
                        <w:r>
                          <w:rPr>
                            <w:rFonts w:asciiTheme="minorHAnsi" w:hAnsi="Calibri" w:cstheme="minorBidi"/>
                            <w:color w:val="000000" w:themeColor="text1"/>
                            <w:kern w:val="24"/>
                            <w:sz w:val="36"/>
                            <w:szCs w:val="36"/>
                          </w:rPr>
                          <w:t>0</w:t>
                        </w:r>
                      </w:p>
                    </w:txbxContent>
                  </v:textbox>
                </v:shape>
                <v:shape id="TextBox 13" o:spid="_x0000_s1036" type="#_x0000_t202" style="position:absolute;left:14509;top:5329;width:3489;height:58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xfQMAA&#10;AADbAAAADwAAAGRycy9kb3ducmV2LnhtbERP24rCMBB9F/yHMAu+aVpxxa1GES+wb972A4ZmbLpt&#10;JqWJ2t2vNwsLvs3hXGex6mwt7tT60rGCdJSAIM6dLrlQ8HXZD2cgfEDWWDsmBT/kYbXs9xaYaffg&#10;E93PoRAxhH2GCkwITSalzw1Z9CPXEEfu6lqLIcK2kLrFRwy3tRwnyVRaLDk2GGxoYyivzjerYJbY&#10;Q1V9jI/eTn7Td7PZul3zrdTgrVvPQQTqwkv87/7UcX4Kf7/EA+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gxfQMAAAADbAAAADwAAAAAAAAAAAAAAAACYAgAAZHJzL2Rvd25y&#10;ZXYueG1sUEsFBgAAAAAEAAQA9QAAAIUDAAAAAA==&#10;" filled="f" stroked="f">
                  <v:textbox style="mso-fit-shape-to-text:t">
                    <w:txbxContent>
                      <w:p w:rsidR="00C16F49" w:rsidRDefault="00C16F49" w:rsidP="00C16F49">
                        <w:pPr>
                          <w:pStyle w:val="NormalWeb"/>
                          <w:spacing w:before="0" w:beforeAutospacing="0" w:after="0" w:afterAutospacing="0"/>
                        </w:pPr>
                        <w:r>
                          <w:rPr>
                            <w:rFonts w:asciiTheme="minorHAnsi" w:hAnsi="Calibri" w:cstheme="minorBidi"/>
                            <w:color w:val="000000" w:themeColor="text1"/>
                            <w:kern w:val="24"/>
                            <w:sz w:val="36"/>
                            <w:szCs w:val="36"/>
                          </w:rPr>
                          <w:t>0</w:t>
                        </w:r>
                      </w:p>
                    </w:txbxContent>
                  </v:textbox>
                </v:shape>
                <v:shape id="TextBox 11" o:spid="_x0000_s1037" type="#_x0000_t202" style="position:absolute;left:18335;top:5145;width:3467;height:58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7BN8EA&#10;AADbAAAADwAAAGRycy9kb3ducmV2LnhtbERPzWrCQBC+C32HZYTedJPQikY3UrSF3rTWBxiyYzYm&#10;Oxuyq6Z9erdQ8DYf3++s1oNtxZV6XztWkE4TEMSl0zVXCo7fH5M5CB+QNbaOScEPeVgXT6MV5trd&#10;+Iuuh1CJGMI+RwUmhC6X0peGLPqp64gjd3K9xRBhX0nd4y2G21ZmSTKTFmuODQY72hgqm8PFKpgn&#10;dtc0i2zv7ctv+mo2W/fenZV6Hg9vSxCBhvAQ/7s/dZyfwd8v8QBZ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7ewTfBAAAA2wAAAA8AAAAAAAAAAAAAAAAAmAIAAGRycy9kb3du&#10;cmV2LnhtbFBLBQYAAAAABAAEAPUAAACGAwAAAAA=&#10;" filled="f" stroked="f">
                  <v:textbox style="mso-fit-shape-to-text:t">
                    <w:txbxContent>
                      <w:p w:rsidR="00C16F49" w:rsidRDefault="00C16F49" w:rsidP="00C16F49">
                        <w:pPr>
                          <w:pStyle w:val="NormalWeb"/>
                          <w:spacing w:before="0" w:beforeAutospacing="0" w:after="0" w:afterAutospacing="0"/>
                        </w:pPr>
                        <w:r>
                          <w:rPr>
                            <w:rFonts w:asciiTheme="minorHAnsi" w:hAnsi="Calibri" w:cstheme="minorBidi"/>
                            <w:color w:val="000000" w:themeColor="text1"/>
                            <w:kern w:val="24"/>
                            <w:sz w:val="36"/>
                            <w:szCs w:val="36"/>
                          </w:rPr>
                          <w:t>+</w:t>
                        </w:r>
                      </w:p>
                    </w:txbxContent>
                  </v:textbox>
                </v:shape>
                <v:shape id="TextBox 14" o:spid="_x0000_s1038" type="#_x0000_t202" style="position:absolute;left:35814;top:5181;width:3467;height:58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JkrMEA&#10;AADbAAAADwAAAGRycy9kb3ducmV2LnhtbERPyW7CMBC9V+IfrEHiBg5LEU0xCLFI3NpCP2AUT+OQ&#10;eBzFBgJfj5GQepunt8582dpKXKjxhWMFw0ECgjhzuuBcwe9x15+B8AFZY+WYFNzIw3LReZtjqt2V&#10;f+hyCLmIIexTVGBCqFMpfWbIoh+4mjhyf66xGCJscqkbvMZwW8lRkkylxYJjg8Ga1oay8nC2CmaJ&#10;/SrLj9G3t5P78N2sN25bn5TqddvVJ4hAbfgXv9x7HeeP4flLP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SZKzBAAAA2wAAAA8AAAAAAAAAAAAAAAAAmAIAAGRycy9kb3du&#10;cmV2LnhtbFBLBQYAAAAABAAEAPUAAACGAwAAAAA=&#10;" filled="f" stroked="f">
                  <v:textbox style="mso-fit-shape-to-text:t">
                    <w:txbxContent>
                      <w:p w:rsidR="00C16F49" w:rsidRDefault="00C16F49" w:rsidP="00C16F49">
                        <w:pPr>
                          <w:pStyle w:val="NormalWeb"/>
                          <w:spacing w:before="0" w:beforeAutospacing="0" w:after="0" w:afterAutospacing="0"/>
                        </w:pPr>
                        <w:r>
                          <w:rPr>
                            <w:rFonts w:asciiTheme="minorHAnsi" w:hAnsi="Calibri" w:cstheme="minorBidi"/>
                            <w:color w:val="000000" w:themeColor="text1"/>
                            <w:kern w:val="24"/>
                            <w:sz w:val="36"/>
                            <w:szCs w:val="36"/>
                          </w:rPr>
                          <w:t>+</w:t>
                        </w:r>
                      </w:p>
                    </w:txbxContent>
                  </v:textbox>
                </v:shape>
                <v:shape id="TextBox 16" o:spid="_x0000_s1039" type="#_x0000_t202" style="position:absolute;left:9760;top:4565;width:3223;height:73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v82MEA&#10;AADbAAAADwAAAGRycy9kb3ducmV2LnhtbERPzWrCQBC+C77DMkJvuolYidE1FNtCb7XqAwzZaTZN&#10;djZktyb69N1Cobf5+H5nV4y2FVfqfe1YQbpIQBCXTtdcKbicX+cZCB+QNbaOScGNPBT76WSHuXYD&#10;f9D1FCoRQ9jnqMCE0OVS+tKQRb9wHXHkPl1vMUTYV1L3OMRw28plkqylxZpjg8GODobK5vRtFWSJ&#10;fW+azfLo7eqePprDs3vpvpR6mI1PWxCBxvAv/nO/6Th/Bb+/xAP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57/NjBAAAA2wAAAA8AAAAAAAAAAAAAAAAAmAIAAGRycy9kb3du&#10;cmV2LnhtbFBLBQYAAAAABAAEAPUAAACGAwAAAAA=&#10;" filled="f" stroked="f">
                  <v:textbox style="mso-fit-shape-to-text:t">
                    <w:txbxContent>
                      <w:p w:rsidR="00C16F49" w:rsidRDefault="00C16F49" w:rsidP="00C16F49">
                        <w:pPr>
                          <w:pStyle w:val="NormalWeb"/>
                          <w:spacing w:before="0" w:beforeAutospacing="0" w:after="0" w:afterAutospacing="0"/>
                        </w:pPr>
                        <w:r>
                          <w:rPr>
                            <w:rFonts w:asciiTheme="minorHAnsi" w:hAnsi="Calibri" w:cstheme="minorBidi"/>
                            <w:color w:val="000000" w:themeColor="text1"/>
                            <w:kern w:val="24"/>
                            <w:sz w:val="48"/>
                            <w:szCs w:val="48"/>
                          </w:rPr>
                          <w:t>-</w:t>
                        </w:r>
                      </w:p>
                    </w:txbxContent>
                  </v:textbox>
                </v:shape>
                <v:shape id="TextBox 18" o:spid="_x0000_s1040" type="#_x0000_t202" style="position:absolute;left:27141;top:4415;width:3223;height:73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dZQ8EA&#10;AADbAAAADwAAAGRycy9kb3ducmV2LnhtbERPzWrCQBC+F3yHZYTemo1SRaOriLbQWzX6AEN2mk2T&#10;nQ3ZbZL26buFgrf5+H5nux9tI3rqfOVYwSxJQRAXTldcKrhdX59WIHxA1tg4JgXf5GG/mzxsMdNu&#10;4Av1eShFDGGfoQITQptJ6QtDFn3iWuLIfbjOYoiwK6XucIjhtpHzNF1KixXHBoMtHQ0Vdf5lFaxS&#10;+17X6/nZ2+ef2cIcT+6l/VTqcToeNiACjeEu/ne/6Th/AX+/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3WUPBAAAA2wAAAA8AAAAAAAAAAAAAAAAAmAIAAGRycy9kb3du&#10;cmV2LnhtbFBLBQYAAAAABAAEAPUAAACGAwAAAAA=&#10;" filled="f" stroked="f">
                  <v:textbox style="mso-fit-shape-to-text:t">
                    <w:txbxContent>
                      <w:p w:rsidR="00C16F49" w:rsidRDefault="00C16F49" w:rsidP="00C16F49">
                        <w:pPr>
                          <w:pStyle w:val="NormalWeb"/>
                          <w:spacing w:before="0" w:beforeAutospacing="0" w:after="0" w:afterAutospacing="0"/>
                        </w:pPr>
                        <w:r>
                          <w:rPr>
                            <w:rFonts w:asciiTheme="minorHAnsi" w:hAnsi="Calibri" w:cstheme="minorBidi"/>
                            <w:color w:val="000000" w:themeColor="text1"/>
                            <w:kern w:val="24"/>
                            <w:sz w:val="48"/>
                            <w:szCs w:val="48"/>
                          </w:rPr>
                          <w:t>-</w:t>
                        </w:r>
                      </w:p>
                    </w:txbxContent>
                  </v:textbox>
                </v:shape>
              </v:group>
            </w:pict>
          </mc:Fallback>
        </mc:AlternateContent>
      </w:r>
      <w:r>
        <w:t>(từ câu 35 đến 50)</w:t>
      </w:r>
    </w:p>
    <w:p w:rsidR="00C16F49" w:rsidRDefault="00C16F49" w:rsidP="00C16F49">
      <w:r w:rsidRPr="000B3E50">
        <w:rPr>
          <w:b/>
        </w:rPr>
        <w:t>Câu 35</w:t>
      </w:r>
      <w:r>
        <w:t>: Cho hàm số f(x) có bảng xét dấu của</w:t>
      </w:r>
    </w:p>
    <w:p w:rsidR="00C16F49" w:rsidRDefault="00C16F49" w:rsidP="00C16F49">
      <w:r>
        <w:t xml:space="preserve"> f’(x) như bảng bên hàm số </w:t>
      </w:r>
      <w:r w:rsidRPr="009052C4">
        <w:rPr>
          <w:position w:val="-10"/>
        </w:rPr>
        <w:object w:dxaOrig="13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6pt;height:16.3pt" o:ole="">
            <v:imagedata r:id="rId7" o:title=""/>
          </v:shape>
          <o:OLEObject Type="Embed" ProgID="Equation.DSMT4" ShapeID="_x0000_i1025" DrawAspect="Content" ObjectID="_1623612564" r:id="rId8"/>
        </w:object>
      </w:r>
    </w:p>
    <w:p w:rsidR="00C16F49" w:rsidRDefault="00C16F49" w:rsidP="00C16F49">
      <w:r>
        <w:t xml:space="preserve">nghịch biến trên khoảng nào dưới đây ? </w:t>
      </w:r>
    </w:p>
    <w:p w:rsidR="00C16F49" w:rsidRDefault="00C16F49" w:rsidP="00C16F49">
      <w:r>
        <w:t xml:space="preserve">A. </w:t>
      </w:r>
      <w:r w:rsidRPr="009052C4">
        <w:rPr>
          <w:position w:val="-10"/>
        </w:rPr>
        <w:object w:dxaOrig="880" w:dyaOrig="320">
          <v:shape id="_x0000_i1026" type="#_x0000_t75" style="width:43.85pt;height:16.3pt" o:ole="">
            <v:imagedata r:id="rId9" o:title=""/>
          </v:shape>
          <o:OLEObject Type="Embed" ProgID="Equation.DSMT4" ShapeID="_x0000_i1026" DrawAspect="Content" ObjectID="_1623612565" r:id="rId10"/>
        </w:object>
      </w:r>
      <w:r>
        <w:tab/>
      </w:r>
      <w:r>
        <w:tab/>
      </w:r>
      <w:r>
        <w:tab/>
      </w:r>
      <w:r w:rsidRPr="00A276D1">
        <w:rPr>
          <w:u w:val="single"/>
        </w:rPr>
        <w:t>B</w:t>
      </w:r>
      <w:r>
        <w:t xml:space="preserve">. </w:t>
      </w:r>
      <w:r w:rsidRPr="00A276D1">
        <w:rPr>
          <w:position w:val="-10"/>
          <w:highlight w:val="yellow"/>
        </w:rPr>
        <w:object w:dxaOrig="740" w:dyaOrig="320">
          <v:shape id="_x0000_i1027" type="#_x0000_t75" style="width:36.95pt;height:16.3pt" o:ole="">
            <v:imagedata r:id="rId11" o:title=""/>
          </v:shape>
          <o:OLEObject Type="Embed" ProgID="Equation.DSMT4" ShapeID="_x0000_i1027" DrawAspect="Content" ObjectID="_1623612566" r:id="rId12"/>
        </w:object>
      </w:r>
      <w:r>
        <w:tab/>
      </w:r>
      <w:r>
        <w:tab/>
      </w:r>
      <w:r>
        <w:tab/>
        <w:t xml:space="preserve">C. </w:t>
      </w:r>
      <w:r w:rsidRPr="009052C4">
        <w:rPr>
          <w:position w:val="-10"/>
        </w:rPr>
        <w:object w:dxaOrig="660" w:dyaOrig="320">
          <v:shape id="_x0000_i1028" type="#_x0000_t75" style="width:33.2pt;height:16.3pt" o:ole="">
            <v:imagedata r:id="rId13" o:title=""/>
          </v:shape>
          <o:OLEObject Type="Embed" ProgID="Equation.DSMT4" ShapeID="_x0000_i1028" DrawAspect="Content" ObjectID="_1623612567" r:id="rId14"/>
        </w:object>
      </w:r>
      <w:r>
        <w:t xml:space="preserve"> </w:t>
      </w:r>
      <w:r>
        <w:tab/>
      </w:r>
      <w:r>
        <w:tab/>
      </w:r>
      <w:r>
        <w:tab/>
        <w:t xml:space="preserve">D. </w:t>
      </w:r>
      <w:r w:rsidRPr="009052C4">
        <w:rPr>
          <w:position w:val="-10"/>
        </w:rPr>
        <w:object w:dxaOrig="520" w:dyaOrig="320">
          <v:shape id="_x0000_i1029" type="#_x0000_t75" style="width:25.65pt;height:16.3pt" o:ole="">
            <v:imagedata r:id="rId15" o:title=""/>
          </v:shape>
          <o:OLEObject Type="Embed" ProgID="Equation.DSMT4" ShapeID="_x0000_i1029" DrawAspect="Content" ObjectID="_1623612568" r:id="rId16"/>
        </w:object>
      </w:r>
      <w:r>
        <w:t xml:space="preserve">. </w:t>
      </w:r>
    </w:p>
    <w:p w:rsidR="00C16F49" w:rsidRDefault="00C16F49" w:rsidP="00C16F49">
      <w:r>
        <w:t xml:space="preserve">HD: </w:t>
      </w:r>
      <w:r w:rsidRPr="009052C4">
        <w:rPr>
          <w:position w:val="-10"/>
        </w:rPr>
        <w:object w:dxaOrig="3340" w:dyaOrig="320">
          <v:shape id="_x0000_i1030" type="#_x0000_t75" style="width:167.15pt;height:16.3pt" o:ole="">
            <v:imagedata r:id="rId17" o:title=""/>
          </v:shape>
          <o:OLEObject Type="Embed" ProgID="Equation.DSMT4" ShapeID="_x0000_i1030" DrawAspect="Content" ObjectID="_1623612569" r:id="rId18"/>
        </w:object>
      </w:r>
      <w:r>
        <w:t xml:space="preserve"> suy ra </w:t>
      </w:r>
      <w:r w:rsidRPr="00A276D1">
        <w:rPr>
          <w:position w:val="-30"/>
        </w:rPr>
        <w:object w:dxaOrig="5860" w:dyaOrig="720">
          <v:shape id="_x0000_i1031" type="#_x0000_t75" style="width:293pt;height:36.3pt" o:ole="">
            <v:imagedata r:id="rId19" o:title=""/>
          </v:shape>
          <o:OLEObject Type="Embed" ProgID="Equation.DSMT4" ShapeID="_x0000_i1031" DrawAspect="Content" ObjectID="_1623612570" r:id="rId20"/>
        </w:object>
      </w:r>
      <w:r w:rsidRPr="00A276D1">
        <w:rPr>
          <w:highlight w:val="yellow"/>
        </w:rPr>
        <w:t>ĐA B</w:t>
      </w:r>
      <w:r>
        <w:t xml:space="preserve"> </w:t>
      </w:r>
    </w:p>
    <w:p w:rsidR="00C16F49" w:rsidRDefault="00C16F49" w:rsidP="00C16F49">
      <w:r w:rsidRPr="000B3E50">
        <w:rPr>
          <w:b/>
          <w:noProof/>
        </w:rPr>
        <w:drawing>
          <wp:anchor distT="0" distB="0" distL="114300" distR="114300" simplePos="0" relativeHeight="251660288" behindDoc="0" locked="0" layoutInCell="1" allowOverlap="1" wp14:anchorId="5BFD2C13" wp14:editId="1A90CD51">
            <wp:simplePos x="0" y="0"/>
            <wp:positionH relativeFrom="column">
              <wp:posOffset>5183505</wp:posOffset>
            </wp:positionH>
            <wp:positionV relativeFrom="paragraph">
              <wp:posOffset>-2540</wp:posOffset>
            </wp:positionV>
            <wp:extent cx="1463040" cy="1301115"/>
            <wp:effectExtent l="0" t="0" r="381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rotWithShape="1">
                    <a:blip r:embed="rId21">
                      <a:extLst>
                        <a:ext uri="{28A0092B-C50C-407E-A947-70E740481C1C}">
                          <a14:useLocalDpi xmlns:a14="http://schemas.microsoft.com/office/drawing/2010/main" val="0"/>
                        </a:ext>
                      </a:extLst>
                    </a:blip>
                    <a:srcRect l="39468" t="28682" r="27516" b="51005"/>
                    <a:stretch/>
                  </pic:blipFill>
                  <pic:spPr bwMode="auto">
                    <a:xfrm>
                      <a:off x="0" y="0"/>
                      <a:ext cx="1463040" cy="1301115"/>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rsidRPr="000B3E50">
        <w:rPr>
          <w:b/>
        </w:rPr>
        <w:t>Câu 36</w:t>
      </w:r>
      <w:r>
        <w:t xml:space="preserve">: Cho hàm số f(x) , </w:t>
      </w:r>
      <w:r w:rsidRPr="00511FBF">
        <w:rPr>
          <w:position w:val="-10"/>
        </w:rPr>
        <w:object w:dxaOrig="980" w:dyaOrig="320">
          <v:shape id="_x0000_i1032" type="#_x0000_t75" style="width:48.85pt;height:16.3pt" o:ole="">
            <v:imagedata r:id="rId22" o:title=""/>
          </v:shape>
          <o:OLEObject Type="Embed" ProgID="Equation.DSMT4" ShapeID="_x0000_i1032" DrawAspect="Content" ObjectID="_1623612571" r:id="rId23"/>
        </w:object>
      </w:r>
      <w:r>
        <w:t>liên tục trên R và có đồ thị như hình vẽ bên.</w:t>
      </w:r>
    </w:p>
    <w:p w:rsidR="00C16F49" w:rsidRDefault="00C16F49" w:rsidP="00C16F49">
      <w:r>
        <w:t xml:space="preserve">Bất phương trình </w:t>
      </w:r>
      <w:r w:rsidRPr="00511FBF">
        <w:rPr>
          <w:position w:val="-12"/>
        </w:rPr>
        <w:object w:dxaOrig="4599" w:dyaOrig="360">
          <v:shape id="_x0000_i1033" type="#_x0000_t75" style="width:229.75pt;height:18.15pt" o:ole="">
            <v:imagedata r:id="rId24" o:title=""/>
          </v:shape>
          <o:OLEObject Type="Embed" ProgID="Equation.DSMT4" ShapeID="_x0000_i1033" DrawAspect="Content" ObjectID="_1623612572" r:id="rId25"/>
        </w:object>
      </w:r>
      <w:r>
        <w:t xml:space="preserve">khi và chỉ khi </w:t>
      </w:r>
    </w:p>
    <w:p w:rsidR="00C16F49" w:rsidRDefault="00C16F49" w:rsidP="00C16F49">
      <w:r>
        <w:t xml:space="preserve">A. </w:t>
      </w:r>
      <w:r w:rsidRPr="00511FBF">
        <w:rPr>
          <w:position w:val="-10"/>
        </w:rPr>
        <w:object w:dxaOrig="1380" w:dyaOrig="320">
          <v:shape id="_x0000_i1034" type="#_x0000_t75" style="width:69.5pt;height:16.3pt" o:ole="">
            <v:imagedata r:id="rId26" o:title=""/>
          </v:shape>
          <o:OLEObject Type="Embed" ProgID="Equation.DSMT4" ShapeID="_x0000_i1034" DrawAspect="Content" ObjectID="_1623612573" r:id="rId27"/>
        </w:object>
      </w:r>
      <w:r>
        <w:t xml:space="preserve"> </w:t>
      </w:r>
      <w:r>
        <w:tab/>
      </w:r>
      <w:r>
        <w:tab/>
      </w:r>
      <w:r>
        <w:tab/>
      </w:r>
      <w:r w:rsidRPr="000B3E50">
        <w:rPr>
          <w:u w:val="single"/>
        </w:rPr>
        <w:t>B</w:t>
      </w:r>
      <w:r>
        <w:t xml:space="preserve">. </w:t>
      </w:r>
      <w:r w:rsidRPr="000B3E50">
        <w:rPr>
          <w:position w:val="-10"/>
          <w:highlight w:val="yellow"/>
        </w:rPr>
        <w:object w:dxaOrig="1040" w:dyaOrig="320">
          <v:shape id="_x0000_i1035" type="#_x0000_t75" style="width:52.6pt;height:16.3pt" o:ole="">
            <v:imagedata r:id="rId28" o:title=""/>
          </v:shape>
          <o:OLEObject Type="Embed" ProgID="Equation.DSMT4" ShapeID="_x0000_i1035" DrawAspect="Content" ObjectID="_1623612574" r:id="rId29"/>
        </w:object>
      </w:r>
    </w:p>
    <w:p w:rsidR="00C16F49" w:rsidRDefault="00C16F49" w:rsidP="00C16F49">
      <w:r>
        <w:t xml:space="preserve">C. </w:t>
      </w:r>
      <w:r w:rsidRPr="00511FBF">
        <w:rPr>
          <w:position w:val="-10"/>
        </w:rPr>
        <w:object w:dxaOrig="1380" w:dyaOrig="320">
          <v:shape id="_x0000_i1036" type="#_x0000_t75" style="width:69.5pt;height:16.3pt" o:ole="">
            <v:imagedata r:id="rId30" o:title=""/>
          </v:shape>
          <o:OLEObject Type="Embed" ProgID="Equation.DSMT4" ShapeID="_x0000_i1036" DrawAspect="Content" ObjectID="_1623612575" r:id="rId31"/>
        </w:object>
      </w:r>
      <w:r>
        <w:tab/>
      </w:r>
      <w:r>
        <w:tab/>
      </w:r>
      <w:r>
        <w:tab/>
        <w:t xml:space="preserve">D. </w:t>
      </w:r>
      <w:r w:rsidRPr="00511FBF">
        <w:rPr>
          <w:position w:val="-10"/>
        </w:rPr>
        <w:object w:dxaOrig="980" w:dyaOrig="320">
          <v:shape id="_x0000_i1037" type="#_x0000_t75" style="width:48.85pt;height:16.3pt" o:ole="">
            <v:imagedata r:id="rId32" o:title=""/>
          </v:shape>
          <o:OLEObject Type="Embed" ProgID="Equation.DSMT4" ShapeID="_x0000_i1037" DrawAspect="Content" ObjectID="_1623612576" r:id="rId33"/>
        </w:object>
      </w:r>
      <w:r>
        <w:t xml:space="preserve">. </w:t>
      </w:r>
    </w:p>
    <w:p w:rsidR="00C16F49" w:rsidRDefault="00C16F49" w:rsidP="00C16F49">
      <w:r>
        <w:t xml:space="preserve">HD: </w:t>
      </w:r>
      <w:r w:rsidRPr="005F5F87">
        <w:rPr>
          <w:position w:val="-10"/>
        </w:rPr>
        <w:object w:dxaOrig="5760" w:dyaOrig="320">
          <v:shape id="_x0000_i1038" type="#_x0000_t75" style="width:4in;height:16.3pt" o:ole="">
            <v:imagedata r:id="rId34" o:title=""/>
          </v:shape>
          <o:OLEObject Type="Embed" ProgID="Equation.DSMT4" ShapeID="_x0000_i1038" DrawAspect="Content" ObjectID="_1623612577" r:id="rId35"/>
        </w:object>
      </w:r>
      <w:r>
        <w:t xml:space="preserve">vì từ hình vẽ của y = f’(x) ta có </w:t>
      </w:r>
      <w:r w:rsidRPr="005F5F87">
        <w:rPr>
          <w:position w:val="-10"/>
        </w:rPr>
        <w:object w:dxaOrig="1920" w:dyaOrig="320">
          <v:shape id="_x0000_i1039" type="#_x0000_t75" style="width:95.8pt;height:16.3pt" o:ole="">
            <v:imagedata r:id="rId36" o:title=""/>
          </v:shape>
          <o:OLEObject Type="Embed" ProgID="Equation.DSMT4" ShapeID="_x0000_i1039" DrawAspect="Content" ObjectID="_1623612578" r:id="rId37"/>
        </w:object>
      </w:r>
      <w:r>
        <w:t xml:space="preserve">suy ra y = g(x) là hàm số nghịch biến trên </w:t>
      </w:r>
      <w:r w:rsidRPr="005F5F87">
        <w:rPr>
          <w:position w:val="-10"/>
        </w:rPr>
        <w:object w:dxaOrig="4180" w:dyaOrig="320">
          <v:shape id="_x0000_i1040" type="#_x0000_t75" style="width:209.1pt;height:16.3pt" o:ole="">
            <v:imagedata r:id="rId38" o:title=""/>
          </v:shape>
          <o:OLEObject Type="Embed" ProgID="Equation.DSMT4" ShapeID="_x0000_i1040" DrawAspect="Content" ObjectID="_1623612579" r:id="rId39"/>
        </w:object>
      </w:r>
      <w:r>
        <w:t xml:space="preserve"> </w:t>
      </w:r>
    </w:p>
    <w:p w:rsidR="00C16F49" w:rsidRDefault="00C16F49" w:rsidP="00C16F49">
      <w:r>
        <w:t xml:space="preserve">Vậy bpt đã cho nghiệm đúng </w:t>
      </w:r>
      <w:r w:rsidRPr="000B3E50">
        <w:rPr>
          <w:position w:val="-10"/>
        </w:rPr>
        <w:object w:dxaOrig="1060" w:dyaOrig="320">
          <v:shape id="_x0000_i1041" type="#_x0000_t75" style="width:52.6pt;height:16.3pt" o:ole="">
            <v:imagedata r:id="rId40" o:title=""/>
          </v:shape>
          <o:OLEObject Type="Embed" ProgID="Equation.DSMT4" ShapeID="_x0000_i1041" DrawAspect="Content" ObjectID="_1623612580" r:id="rId41"/>
        </w:object>
      </w:r>
      <w:r>
        <w:t xml:space="preserve">khi và chỉ khi </w:t>
      </w:r>
      <w:r w:rsidRPr="000B3E50">
        <w:rPr>
          <w:position w:val="-10"/>
        </w:rPr>
        <w:object w:dxaOrig="4580" w:dyaOrig="320">
          <v:shape id="_x0000_i1042" type="#_x0000_t75" style="width:229.15pt;height:16.3pt" o:ole="">
            <v:imagedata r:id="rId42" o:title=""/>
          </v:shape>
          <o:OLEObject Type="Embed" ProgID="Equation.DSMT4" ShapeID="_x0000_i1042" DrawAspect="Content" ObjectID="_1623612581" r:id="rId43"/>
        </w:object>
      </w:r>
      <w:r w:rsidRPr="000B3E50">
        <w:rPr>
          <w:highlight w:val="yellow"/>
        </w:rPr>
        <w:t>ĐA B</w:t>
      </w:r>
      <w:r>
        <w:t xml:space="preserve"> </w:t>
      </w:r>
    </w:p>
    <w:p w:rsidR="00C16F49" w:rsidRDefault="00C16F49" w:rsidP="00C16F49">
      <w:pPr>
        <w:tabs>
          <w:tab w:val="left" w:pos="992"/>
        </w:tabs>
        <w:spacing w:before="120" w:after="0"/>
        <w:ind w:left="992" w:hanging="992"/>
        <w:mirrorIndents/>
        <w:jc w:val="both"/>
        <w:rPr>
          <w:rFonts w:eastAsia="Times New Roman"/>
          <w:szCs w:val="24"/>
        </w:rPr>
      </w:pPr>
      <w:r>
        <w:rPr>
          <w:rFonts w:eastAsia="Times New Roman"/>
          <w:b/>
          <w:color w:val="0000FF"/>
          <w:szCs w:val="24"/>
        </w:rPr>
        <w:t>Câu 37.</w:t>
      </w:r>
      <w:r>
        <w:rPr>
          <w:rFonts w:eastAsia="Times New Roman"/>
          <w:b/>
          <w:color w:val="0000FF"/>
          <w:szCs w:val="24"/>
        </w:rPr>
        <w:tab/>
      </w:r>
      <w:r>
        <w:rPr>
          <w:rFonts w:eastAsia="Times New Roman"/>
          <w:szCs w:val="24"/>
        </w:rPr>
        <w:t>Chọn ngẫu nhiên 2 số tự nhiên khác nhau từ 25 số nguyên dương đầu tiên. Xác suất để chọn được hai số có tổng là một số chẵn bằng</w:t>
      </w:r>
    </w:p>
    <w:p w:rsidR="00C16F49" w:rsidRDefault="00C16F49" w:rsidP="00C16F49">
      <w:pPr>
        <w:tabs>
          <w:tab w:val="left" w:pos="3402"/>
          <w:tab w:val="left" w:pos="5669"/>
          <w:tab w:val="left" w:pos="7937"/>
        </w:tabs>
        <w:spacing w:after="0"/>
        <w:ind w:left="992"/>
        <w:jc w:val="both"/>
        <w:rPr>
          <w:rFonts w:eastAsia="Times New Roman"/>
          <w:szCs w:val="24"/>
        </w:rPr>
      </w:pPr>
      <w:r>
        <w:rPr>
          <w:rFonts w:eastAsia="Times New Roman"/>
          <w:b/>
          <w:color w:val="0000FF"/>
          <w:szCs w:val="24"/>
        </w:rPr>
        <w:t xml:space="preserve">A. </w:t>
      </w:r>
      <w:r>
        <w:rPr>
          <w:rFonts w:eastAsia="Times New Roman" w:cs="Times New Roman"/>
          <w:position w:val="-24"/>
          <w:szCs w:val="24"/>
        </w:rPr>
        <w:object w:dxaOrig="240" w:dyaOrig="615">
          <v:shape id="_x0000_i1043" type="#_x0000_t75" style="width:12.5pt;height:30.7pt" o:ole="">
            <v:imagedata r:id="rId44" o:title=""/>
          </v:shape>
          <o:OLEObject Type="Embed" ProgID="Equation.DSMT4" ShapeID="_x0000_i1043" DrawAspect="Content" ObjectID="_1623612582" r:id="rId45"/>
        </w:object>
      </w:r>
      <w:r>
        <w:rPr>
          <w:rFonts w:eastAsia="Times New Roman"/>
          <w:szCs w:val="24"/>
        </w:rPr>
        <w:t>.</w:t>
      </w:r>
      <w:r>
        <w:rPr>
          <w:rFonts w:eastAsia="Times New Roman"/>
          <w:b/>
          <w:color w:val="0000FF"/>
          <w:szCs w:val="24"/>
        </w:rPr>
        <w:tab/>
        <w:t xml:space="preserve">B. </w:t>
      </w:r>
      <w:r>
        <w:rPr>
          <w:rFonts w:eastAsia="Times New Roman" w:cs="Times New Roman"/>
          <w:position w:val="-24"/>
          <w:szCs w:val="24"/>
        </w:rPr>
        <w:object w:dxaOrig="345" w:dyaOrig="615">
          <v:shape id="_x0000_i1044" type="#_x0000_t75" style="width:16.9pt;height:30.7pt" o:ole="">
            <v:imagedata r:id="rId46" o:title=""/>
          </v:shape>
          <o:OLEObject Type="Embed" ProgID="Equation.DSMT4" ShapeID="_x0000_i1044" DrawAspect="Content" ObjectID="_1623612583" r:id="rId47"/>
        </w:object>
      </w:r>
      <w:r>
        <w:rPr>
          <w:rFonts w:eastAsia="Times New Roman"/>
          <w:szCs w:val="24"/>
        </w:rPr>
        <w:t>.</w:t>
      </w:r>
      <w:r>
        <w:rPr>
          <w:rFonts w:eastAsia="Times New Roman"/>
          <w:b/>
          <w:color w:val="0000FF"/>
          <w:szCs w:val="24"/>
        </w:rPr>
        <w:tab/>
      </w:r>
      <w:r w:rsidRPr="00844078">
        <w:rPr>
          <w:rFonts w:eastAsia="Times New Roman"/>
          <w:b/>
          <w:color w:val="0000FF"/>
          <w:szCs w:val="24"/>
          <w:u w:val="single"/>
        </w:rPr>
        <w:t>C</w:t>
      </w:r>
      <w:r>
        <w:rPr>
          <w:rFonts w:eastAsia="Times New Roman"/>
          <w:b/>
          <w:color w:val="0000FF"/>
          <w:szCs w:val="24"/>
        </w:rPr>
        <w:t xml:space="preserve">. </w:t>
      </w:r>
      <w:r w:rsidRPr="00844078">
        <w:rPr>
          <w:rFonts w:eastAsia="Times New Roman" w:cs="Times New Roman"/>
          <w:position w:val="-24"/>
          <w:szCs w:val="24"/>
          <w:highlight w:val="yellow"/>
        </w:rPr>
        <w:object w:dxaOrig="345" w:dyaOrig="615">
          <v:shape id="_x0000_i1045" type="#_x0000_t75" style="width:16.9pt;height:30.7pt" o:ole="">
            <v:imagedata r:id="rId48" o:title=""/>
          </v:shape>
          <o:OLEObject Type="Embed" ProgID="Equation.DSMT4" ShapeID="_x0000_i1045" DrawAspect="Content" ObjectID="_1623612584" r:id="rId49"/>
        </w:object>
      </w:r>
      <w:r>
        <w:rPr>
          <w:rFonts w:eastAsia="Times New Roman"/>
          <w:szCs w:val="24"/>
        </w:rPr>
        <w:t>.</w:t>
      </w:r>
      <w:r>
        <w:rPr>
          <w:rFonts w:eastAsia="Times New Roman"/>
          <w:b/>
          <w:color w:val="0000FF"/>
          <w:szCs w:val="24"/>
        </w:rPr>
        <w:tab/>
        <w:t xml:space="preserve">D. </w:t>
      </w:r>
      <w:r>
        <w:rPr>
          <w:rFonts w:eastAsia="Times New Roman" w:cs="Times New Roman"/>
          <w:position w:val="-24"/>
          <w:szCs w:val="24"/>
        </w:rPr>
        <w:object w:dxaOrig="465" w:dyaOrig="615">
          <v:shape id="_x0000_i1046" type="#_x0000_t75" style="width:23.15pt;height:30.7pt" o:ole="">
            <v:imagedata r:id="rId50" o:title=""/>
          </v:shape>
          <o:OLEObject Type="Embed" ProgID="Equation.DSMT4" ShapeID="_x0000_i1046" DrawAspect="Content" ObjectID="_1623612585" r:id="rId51"/>
        </w:object>
      </w:r>
      <w:r>
        <w:rPr>
          <w:rFonts w:eastAsia="Times New Roman"/>
          <w:szCs w:val="24"/>
        </w:rPr>
        <w:t>.</w:t>
      </w:r>
    </w:p>
    <w:p w:rsidR="00C16F49" w:rsidRDefault="00C16F49" w:rsidP="00C16F49">
      <w:pPr>
        <w:tabs>
          <w:tab w:val="left" w:pos="3402"/>
          <w:tab w:val="left" w:pos="5669"/>
          <w:tab w:val="left" w:pos="7937"/>
        </w:tabs>
        <w:spacing w:after="0"/>
        <w:jc w:val="both"/>
        <w:rPr>
          <w:rFonts w:eastAsia="Times New Roman"/>
          <w:b/>
          <w:color w:val="FF0000"/>
          <w:szCs w:val="24"/>
        </w:rPr>
      </w:pPr>
      <w:r>
        <w:rPr>
          <w:rFonts w:eastAsia="Times New Roman"/>
          <w:b/>
          <w:color w:val="0000FF"/>
          <w:szCs w:val="24"/>
        </w:rPr>
        <w:t>HD</w:t>
      </w:r>
      <w:r w:rsidRPr="00844078">
        <w:rPr>
          <w:rFonts w:eastAsia="Times New Roman"/>
          <w:szCs w:val="24"/>
        </w:rPr>
        <w:t>:</w:t>
      </w:r>
      <w:r>
        <w:rPr>
          <w:rFonts w:eastAsia="Times New Roman"/>
          <w:szCs w:val="24"/>
        </w:rPr>
        <w:t xml:space="preserve"> </w:t>
      </w:r>
      <w:r w:rsidRPr="00844078">
        <w:rPr>
          <w:rFonts w:eastAsia="Times New Roman"/>
          <w:position w:val="-32"/>
          <w:szCs w:val="24"/>
        </w:rPr>
        <w:object w:dxaOrig="5539" w:dyaOrig="760">
          <v:shape id="_x0000_i1047" type="#_x0000_t75" style="width:277.35pt;height:37.55pt" o:ole="">
            <v:imagedata r:id="rId52" o:title=""/>
          </v:shape>
          <o:OLEObject Type="Embed" ProgID="Equation.DSMT4" ShapeID="_x0000_i1047" DrawAspect="Content" ObjectID="_1623612586" r:id="rId53"/>
        </w:object>
      </w:r>
      <w:r w:rsidRPr="00844078">
        <w:rPr>
          <w:rFonts w:eastAsia="Times New Roman"/>
          <w:b/>
          <w:i/>
          <w:color w:val="FF0000"/>
          <w:szCs w:val="24"/>
        </w:rPr>
        <w:t>Đáp án C</w:t>
      </w:r>
      <w:r>
        <w:rPr>
          <w:rFonts w:eastAsia="Times New Roman"/>
          <w:b/>
          <w:color w:val="FF0000"/>
          <w:szCs w:val="24"/>
        </w:rPr>
        <w:t xml:space="preserve"> </w:t>
      </w:r>
    </w:p>
    <w:p w:rsidR="00C16F49" w:rsidRDefault="00C16F49" w:rsidP="00C16F49">
      <w:pPr>
        <w:tabs>
          <w:tab w:val="left" w:pos="992"/>
        </w:tabs>
        <w:spacing w:before="120" w:after="0"/>
        <w:ind w:left="992" w:hanging="992"/>
        <w:mirrorIndents/>
        <w:jc w:val="both"/>
        <w:rPr>
          <w:rFonts w:eastAsia="Times New Roman"/>
          <w:szCs w:val="24"/>
        </w:rPr>
      </w:pPr>
      <w:r>
        <w:rPr>
          <w:rFonts w:eastAsia="Times New Roman"/>
          <w:b/>
          <w:color w:val="0000FF"/>
          <w:szCs w:val="24"/>
        </w:rPr>
        <w:t>Câu 38.</w:t>
      </w:r>
      <w:r>
        <w:rPr>
          <w:rFonts w:eastAsia="Times New Roman"/>
          <w:b/>
          <w:color w:val="0000FF"/>
          <w:szCs w:val="24"/>
        </w:rPr>
        <w:tab/>
      </w:r>
      <w:r>
        <w:rPr>
          <w:rFonts w:eastAsia="Times New Roman"/>
          <w:szCs w:val="24"/>
        </w:rPr>
        <w:t xml:space="preserve">Cho hình trụ có chiều cao bằng </w:t>
      </w:r>
      <w:r>
        <w:rPr>
          <w:rFonts w:ascii="Calibri" w:eastAsia="Calibri" w:hAnsi="Calibri" w:cs="Times New Roman"/>
          <w:position w:val="-8"/>
          <w:sz w:val="22"/>
        </w:rPr>
        <w:object w:dxaOrig="480" w:dyaOrig="360">
          <v:shape id="_x0000_i1048" type="#_x0000_t75" style="width:23.8pt;height:18.15pt" o:ole="">
            <v:imagedata r:id="rId54" o:title=""/>
          </v:shape>
          <o:OLEObject Type="Embed" ProgID="Equation.DSMT4" ShapeID="_x0000_i1048" DrawAspect="Content" ObjectID="_1623612587" r:id="rId55"/>
        </w:object>
      </w:r>
      <w:r>
        <w:rPr>
          <w:rFonts w:eastAsia="Times New Roman"/>
          <w:szCs w:val="24"/>
        </w:rPr>
        <w:t>. Cắt hình trụ đã cho bởi mặt phẳng song song với trục và cách trục một khoảng bằng 1, thiết diện thu được có diện tích bằng 30. Diện tích xung quanh của hình trụ đã cho bằng</w:t>
      </w:r>
    </w:p>
    <w:p w:rsidR="00C16F49" w:rsidRDefault="00C16F49" w:rsidP="00C16F49">
      <w:pPr>
        <w:tabs>
          <w:tab w:val="left" w:pos="3402"/>
          <w:tab w:val="left" w:pos="5669"/>
          <w:tab w:val="left" w:pos="7937"/>
        </w:tabs>
        <w:spacing w:after="0"/>
        <w:ind w:left="992"/>
        <w:jc w:val="both"/>
        <w:rPr>
          <w:rFonts w:eastAsia="Times New Roman"/>
          <w:szCs w:val="24"/>
        </w:rPr>
      </w:pPr>
      <w:r>
        <w:rPr>
          <w:rFonts w:eastAsia="Times New Roman"/>
          <w:b/>
          <w:color w:val="0000FF"/>
          <w:szCs w:val="24"/>
        </w:rPr>
        <w:t xml:space="preserve">A. </w:t>
      </w:r>
      <w:r>
        <w:rPr>
          <w:rFonts w:ascii="Calibri" w:eastAsia="Calibri" w:hAnsi="Calibri" w:cs="Times New Roman"/>
          <w:position w:val="-8"/>
          <w:sz w:val="22"/>
        </w:rPr>
        <w:object w:dxaOrig="720" w:dyaOrig="360">
          <v:shape id="_x0000_i1049" type="#_x0000_t75" style="width:36.3pt;height:18.15pt" o:ole="">
            <v:imagedata r:id="rId56" o:title=""/>
          </v:shape>
          <o:OLEObject Type="Embed" ProgID="Equation.DSMT4" ShapeID="_x0000_i1049" DrawAspect="Content" ObjectID="_1623612588" r:id="rId57"/>
        </w:object>
      </w:r>
      <w:r>
        <w:rPr>
          <w:rFonts w:eastAsia="Times New Roman"/>
          <w:szCs w:val="24"/>
        </w:rPr>
        <w:t>.</w:t>
      </w:r>
      <w:r>
        <w:rPr>
          <w:rFonts w:eastAsia="Times New Roman"/>
          <w:b/>
          <w:color w:val="0000FF"/>
          <w:szCs w:val="24"/>
        </w:rPr>
        <w:tab/>
        <w:t xml:space="preserve">B. </w:t>
      </w:r>
      <w:r>
        <w:rPr>
          <w:rFonts w:ascii="Calibri" w:eastAsia="Calibri" w:hAnsi="Calibri" w:cs="Times New Roman"/>
          <w:position w:val="-8"/>
          <w:sz w:val="22"/>
        </w:rPr>
        <w:object w:dxaOrig="735" w:dyaOrig="360">
          <v:shape id="_x0000_i1050" type="#_x0000_t75" style="width:36.95pt;height:18.15pt" o:ole="">
            <v:imagedata r:id="rId58" o:title=""/>
          </v:shape>
          <o:OLEObject Type="Embed" ProgID="Equation.DSMT4" ShapeID="_x0000_i1050" DrawAspect="Content" ObjectID="_1623612589" r:id="rId59"/>
        </w:object>
      </w:r>
      <w:r>
        <w:rPr>
          <w:rFonts w:eastAsia="Times New Roman"/>
          <w:szCs w:val="24"/>
        </w:rPr>
        <w:t>.</w:t>
      </w:r>
      <w:r>
        <w:rPr>
          <w:rFonts w:eastAsia="Times New Roman"/>
          <w:b/>
          <w:color w:val="0000FF"/>
          <w:szCs w:val="24"/>
        </w:rPr>
        <w:tab/>
      </w:r>
      <w:r w:rsidRPr="002B3A84">
        <w:rPr>
          <w:rFonts w:eastAsia="Times New Roman"/>
          <w:b/>
          <w:color w:val="0000FF"/>
          <w:szCs w:val="24"/>
          <w:u w:val="single"/>
        </w:rPr>
        <w:t>C</w:t>
      </w:r>
      <w:r>
        <w:rPr>
          <w:rFonts w:eastAsia="Times New Roman"/>
          <w:b/>
          <w:color w:val="0000FF"/>
          <w:szCs w:val="24"/>
        </w:rPr>
        <w:t xml:space="preserve">. </w:t>
      </w:r>
      <w:r w:rsidRPr="002B3A84">
        <w:rPr>
          <w:rFonts w:ascii="Calibri" w:eastAsia="Calibri" w:hAnsi="Calibri" w:cs="Times New Roman"/>
          <w:position w:val="-8"/>
          <w:sz w:val="22"/>
          <w:highlight w:val="yellow"/>
        </w:rPr>
        <w:object w:dxaOrig="735" w:dyaOrig="360">
          <v:shape id="_x0000_i1051" type="#_x0000_t75" style="width:36.95pt;height:18.15pt" o:ole="">
            <v:imagedata r:id="rId60" o:title=""/>
          </v:shape>
          <o:OLEObject Type="Embed" ProgID="Equation.DSMT4" ShapeID="_x0000_i1051" DrawAspect="Content" ObjectID="_1623612590" r:id="rId61"/>
        </w:object>
      </w:r>
      <w:r>
        <w:rPr>
          <w:rFonts w:eastAsia="Times New Roman"/>
          <w:szCs w:val="24"/>
        </w:rPr>
        <w:t>.</w:t>
      </w:r>
      <w:r>
        <w:rPr>
          <w:rFonts w:eastAsia="Times New Roman"/>
          <w:b/>
          <w:color w:val="0000FF"/>
          <w:szCs w:val="24"/>
        </w:rPr>
        <w:tab/>
        <w:t xml:space="preserve">D. </w:t>
      </w:r>
      <w:r>
        <w:rPr>
          <w:rFonts w:ascii="Calibri" w:eastAsia="Calibri" w:hAnsi="Calibri" w:cs="Times New Roman"/>
          <w:position w:val="-8"/>
          <w:sz w:val="22"/>
        </w:rPr>
        <w:object w:dxaOrig="840" w:dyaOrig="360">
          <v:shape id="_x0000_i1052" type="#_x0000_t75" style="width:41.95pt;height:18.15pt" o:ole="">
            <v:imagedata r:id="rId62" o:title=""/>
          </v:shape>
          <o:OLEObject Type="Embed" ProgID="Equation.DSMT4" ShapeID="_x0000_i1052" DrawAspect="Content" ObjectID="_1623612591" r:id="rId63"/>
        </w:object>
      </w:r>
      <w:r>
        <w:rPr>
          <w:rFonts w:eastAsia="Times New Roman"/>
          <w:szCs w:val="24"/>
        </w:rPr>
        <w:t>.</w:t>
      </w:r>
    </w:p>
    <w:p w:rsidR="00C16F49" w:rsidRDefault="00C16F49" w:rsidP="00C16F49">
      <w:pPr>
        <w:tabs>
          <w:tab w:val="left" w:pos="3402"/>
          <w:tab w:val="left" w:pos="5669"/>
          <w:tab w:val="left" w:pos="7937"/>
        </w:tabs>
        <w:spacing w:after="0"/>
        <w:jc w:val="both"/>
        <w:rPr>
          <w:rFonts w:eastAsia="Times New Roman"/>
          <w:b/>
          <w:szCs w:val="24"/>
        </w:rPr>
      </w:pPr>
      <w:r>
        <w:rPr>
          <w:rFonts w:eastAsia="Times New Roman"/>
          <w:szCs w:val="24"/>
        </w:rPr>
        <w:t xml:space="preserve">HD : Gọi là trung điểm AB thì  </w:t>
      </w:r>
      <w:r w:rsidRPr="002A1256">
        <w:rPr>
          <w:rFonts w:eastAsia="Times New Roman"/>
          <w:position w:val="-28"/>
          <w:szCs w:val="24"/>
        </w:rPr>
        <w:object w:dxaOrig="5679" w:dyaOrig="660">
          <v:shape id="_x0000_i1053" type="#_x0000_t75" style="width:284.25pt;height:33.2pt" o:ole="">
            <v:imagedata r:id="rId64" o:title=""/>
          </v:shape>
          <o:OLEObject Type="Embed" ProgID="Equation.DSMT4" ShapeID="_x0000_i1053" DrawAspect="Content" ObjectID="_1623612592" r:id="rId65"/>
        </w:object>
      </w:r>
      <w:r>
        <w:rPr>
          <w:rFonts w:eastAsia="Times New Roman"/>
          <w:szCs w:val="24"/>
        </w:rPr>
        <w:t xml:space="preserve">suy ra </w:t>
      </w:r>
      <w:r w:rsidRPr="002B3A84">
        <w:rPr>
          <w:rFonts w:eastAsia="Times New Roman"/>
          <w:szCs w:val="24"/>
          <w:highlight w:val="yellow"/>
        </w:rPr>
        <w:t>đáp án C</w:t>
      </w:r>
      <w:r>
        <w:rPr>
          <w:rFonts w:eastAsia="Times New Roman"/>
          <w:b/>
          <w:szCs w:val="24"/>
        </w:rPr>
        <w:t xml:space="preserve"> </w:t>
      </w:r>
    </w:p>
    <w:p w:rsidR="00C16F49" w:rsidRDefault="00C16F49" w:rsidP="00C16F49">
      <w:pPr>
        <w:tabs>
          <w:tab w:val="left" w:pos="992"/>
        </w:tabs>
        <w:spacing w:before="120" w:after="0"/>
        <w:ind w:left="992" w:hanging="992"/>
        <w:jc w:val="both"/>
        <w:rPr>
          <w:color w:val="000000"/>
          <w:szCs w:val="24"/>
        </w:rPr>
      </w:pPr>
      <w:r>
        <w:rPr>
          <w:b/>
          <w:color w:val="0000FF"/>
          <w:szCs w:val="24"/>
        </w:rPr>
        <w:t>Câu 39.</w:t>
      </w:r>
      <w:r>
        <w:rPr>
          <w:b/>
          <w:color w:val="0000FF"/>
          <w:szCs w:val="24"/>
        </w:rPr>
        <w:tab/>
      </w:r>
      <w:r>
        <w:rPr>
          <w:color w:val="000000"/>
          <w:szCs w:val="24"/>
        </w:rPr>
        <w:t xml:space="preserve">Cho phương trình </w:t>
      </w:r>
      <w:r>
        <w:rPr>
          <w:rFonts w:ascii="Calibri" w:eastAsia="Calibri" w:hAnsi="Calibri" w:cs="Times New Roman"/>
          <w:position w:val="-14"/>
          <w:sz w:val="22"/>
        </w:rPr>
        <w:object w:dxaOrig="3090" w:dyaOrig="390">
          <v:shape id="_x0000_i1054" type="#_x0000_t75" style="width:154.65pt;height:19.4pt" o:ole="">
            <v:imagedata r:id="rId66" o:title=""/>
          </v:shape>
          <o:OLEObject Type="Embed" ProgID="Equation.DSMT4" ShapeID="_x0000_i1054" DrawAspect="Content" ObjectID="_1623612593" r:id="rId67"/>
        </w:object>
      </w:r>
      <w:r>
        <w:t xml:space="preserve"> (</w:t>
      </w:r>
      <w:r>
        <w:rPr>
          <w:rFonts w:ascii="Calibri" w:eastAsia="Calibri" w:hAnsi="Calibri" w:cs="Times New Roman"/>
          <w:position w:val="-6"/>
          <w:sz w:val="22"/>
        </w:rPr>
        <w:object w:dxaOrig="270" w:dyaOrig="210">
          <v:shape id="_x0000_i1055" type="#_x0000_t75" style="width:13.75pt;height:10pt" o:ole="">
            <v:imagedata r:id="rId68" o:title=""/>
          </v:shape>
          <o:OLEObject Type="Embed" ProgID="Equation.DSMT4" ShapeID="_x0000_i1055" DrawAspect="Content" ObjectID="_1623612594" r:id="rId69"/>
        </w:object>
      </w:r>
      <w:r>
        <w:t xml:space="preserve">là tham số thực). Có tất cả bao nhiêu giá trị nguyên của </w:t>
      </w:r>
      <w:r>
        <w:rPr>
          <w:rFonts w:ascii="Calibri" w:eastAsia="Calibri" w:hAnsi="Calibri" w:cs="Times New Roman"/>
          <w:position w:val="-6"/>
          <w:sz w:val="22"/>
        </w:rPr>
        <w:object w:dxaOrig="270" w:dyaOrig="210">
          <v:shape id="_x0000_i1056" type="#_x0000_t75" style="width:13.75pt;height:10pt" o:ole="">
            <v:imagedata r:id="rId68" o:title=""/>
          </v:shape>
          <o:OLEObject Type="Embed" ProgID="Equation.DSMT4" ShapeID="_x0000_i1056" DrawAspect="Content" ObjectID="_1623612595" r:id="rId70"/>
        </w:object>
      </w:r>
      <w:r>
        <w:t xml:space="preserve"> để phương trình đã cho có nghiệm</w:t>
      </w:r>
    </w:p>
    <w:p w:rsidR="00C16F49" w:rsidRDefault="00C16F49" w:rsidP="00C16F49">
      <w:pPr>
        <w:tabs>
          <w:tab w:val="left" w:pos="3402"/>
          <w:tab w:val="left" w:pos="5669"/>
          <w:tab w:val="left" w:pos="7937"/>
        </w:tabs>
        <w:spacing w:after="0"/>
        <w:ind w:left="992"/>
        <w:jc w:val="both"/>
        <w:rPr>
          <w:color w:val="000000"/>
          <w:szCs w:val="24"/>
        </w:rPr>
      </w:pPr>
      <w:r w:rsidRPr="00A353FE">
        <w:rPr>
          <w:b/>
          <w:color w:val="0000FF"/>
          <w:szCs w:val="24"/>
          <w:u w:val="single"/>
        </w:rPr>
        <w:t>A</w:t>
      </w:r>
      <w:r>
        <w:rPr>
          <w:b/>
          <w:color w:val="0000FF"/>
          <w:szCs w:val="24"/>
        </w:rPr>
        <w:t xml:space="preserve">. </w:t>
      </w:r>
      <w:r w:rsidRPr="00D450F2">
        <w:rPr>
          <w:rFonts w:eastAsia="Calibri" w:cs="Times New Roman"/>
          <w:position w:val="-4"/>
          <w:highlight w:val="yellow"/>
        </w:rPr>
        <w:object w:dxaOrig="210" w:dyaOrig="270">
          <v:shape id="_x0000_i1057" type="#_x0000_t75" style="width:10pt;height:13.75pt" o:ole="">
            <v:imagedata r:id="rId71" o:title=""/>
          </v:shape>
          <o:OLEObject Type="Embed" ProgID="Equation.DSMT4" ShapeID="_x0000_i1057" DrawAspect="Content" ObjectID="_1623612596" r:id="rId72"/>
        </w:object>
      </w:r>
      <w:r>
        <w:rPr>
          <w:color w:val="000000"/>
          <w:szCs w:val="24"/>
        </w:rPr>
        <w:t>.</w:t>
      </w:r>
      <w:r>
        <w:rPr>
          <w:color w:val="000BC0"/>
          <w:szCs w:val="24"/>
        </w:rPr>
        <w:tab/>
      </w:r>
      <w:r>
        <w:rPr>
          <w:b/>
          <w:color w:val="0000FF"/>
          <w:szCs w:val="24"/>
        </w:rPr>
        <w:t xml:space="preserve">B. </w:t>
      </w:r>
      <w:r>
        <w:rPr>
          <w:rFonts w:eastAsia="Calibri" w:cs="Times New Roman"/>
          <w:position w:val="-4"/>
        </w:rPr>
        <w:object w:dxaOrig="210" w:dyaOrig="270">
          <v:shape id="_x0000_i1058" type="#_x0000_t75" style="width:10pt;height:13.75pt" o:ole="">
            <v:imagedata r:id="rId73" o:title=""/>
          </v:shape>
          <o:OLEObject Type="Embed" ProgID="Equation.DSMT4" ShapeID="_x0000_i1058" DrawAspect="Content" ObjectID="_1623612597" r:id="rId74"/>
        </w:object>
      </w:r>
      <w:r>
        <w:rPr>
          <w:color w:val="000000"/>
          <w:szCs w:val="24"/>
        </w:rPr>
        <w:t>.</w:t>
      </w:r>
      <w:r>
        <w:rPr>
          <w:color w:val="000BC0"/>
          <w:szCs w:val="24"/>
        </w:rPr>
        <w:tab/>
      </w:r>
      <w:r>
        <w:rPr>
          <w:b/>
          <w:color w:val="0000FF"/>
          <w:szCs w:val="24"/>
        </w:rPr>
        <w:t xml:space="preserve">C. </w:t>
      </w:r>
      <w:r>
        <w:rPr>
          <w:rFonts w:eastAsia="Calibri" w:cs="Times New Roman"/>
          <w:position w:val="-6"/>
        </w:rPr>
        <w:object w:dxaOrig="180" w:dyaOrig="270">
          <v:shape id="_x0000_i1059" type="#_x0000_t75" style="width:8.75pt;height:13.75pt" o:ole="">
            <v:imagedata r:id="rId75" o:title=""/>
          </v:shape>
          <o:OLEObject Type="Embed" ProgID="Equation.DSMT4" ShapeID="_x0000_i1059" DrawAspect="Content" ObjectID="_1623612598" r:id="rId76"/>
        </w:object>
      </w:r>
      <w:r>
        <w:rPr>
          <w:color w:val="000000"/>
          <w:szCs w:val="24"/>
        </w:rPr>
        <w:t>.</w:t>
      </w:r>
      <w:r>
        <w:rPr>
          <w:color w:val="000BC0"/>
          <w:szCs w:val="24"/>
        </w:rPr>
        <w:tab/>
      </w:r>
      <w:r>
        <w:rPr>
          <w:b/>
          <w:color w:val="0000FF"/>
          <w:szCs w:val="24"/>
        </w:rPr>
        <w:t xml:space="preserve">D. </w:t>
      </w:r>
      <w:r>
        <w:rPr>
          <w:color w:val="000000"/>
          <w:szCs w:val="24"/>
        </w:rPr>
        <w:t>Vô số.</w:t>
      </w:r>
    </w:p>
    <w:p w:rsidR="00C16F49" w:rsidRDefault="00C16F49" w:rsidP="00C16F49">
      <w:pPr>
        <w:tabs>
          <w:tab w:val="left" w:pos="3402"/>
          <w:tab w:val="left" w:pos="5669"/>
          <w:tab w:val="left" w:pos="7937"/>
        </w:tabs>
        <w:spacing w:after="0"/>
        <w:jc w:val="both"/>
        <w:rPr>
          <w:rFonts w:eastAsia="Times New Roman"/>
          <w:szCs w:val="24"/>
        </w:rPr>
      </w:pPr>
      <w:r>
        <w:rPr>
          <w:b/>
          <w:color w:val="0000FF"/>
          <w:szCs w:val="24"/>
        </w:rPr>
        <w:t xml:space="preserve">HD </w:t>
      </w:r>
      <w:r w:rsidRPr="00E51C54">
        <w:rPr>
          <w:color w:val="000BC0"/>
          <w:szCs w:val="24"/>
        </w:rPr>
        <w:t>:</w:t>
      </w:r>
      <w:r>
        <w:rPr>
          <w:color w:val="000BC0"/>
          <w:szCs w:val="24"/>
        </w:rPr>
        <w:t xml:space="preserve"> </w:t>
      </w:r>
      <w:r>
        <w:rPr>
          <w:rFonts w:eastAsia="Times New Roman"/>
          <w:szCs w:val="24"/>
        </w:rPr>
        <w:t xml:space="preserve"> </w:t>
      </w:r>
      <w:r w:rsidRPr="00D450F2">
        <w:rPr>
          <w:rFonts w:eastAsia="Times New Roman"/>
          <w:position w:val="-28"/>
          <w:szCs w:val="24"/>
        </w:rPr>
        <w:object w:dxaOrig="7940" w:dyaOrig="680">
          <v:shape id="_x0000_i1060" type="#_x0000_t75" style="width:395.7pt;height:34.45pt" o:ole="">
            <v:imagedata r:id="rId77" o:title=""/>
          </v:shape>
          <o:OLEObject Type="Embed" ProgID="Equation.DSMT4" ShapeID="_x0000_i1060" DrawAspect="Content" ObjectID="_1623612599" r:id="rId78"/>
        </w:object>
      </w:r>
      <w:r>
        <w:rPr>
          <w:rFonts w:eastAsia="Times New Roman"/>
          <w:szCs w:val="24"/>
        </w:rPr>
        <w:t xml:space="preserve"> ta có</w:t>
      </w:r>
    </w:p>
    <w:p w:rsidR="00C16F49" w:rsidRDefault="00C16F49" w:rsidP="00C16F49">
      <w:pPr>
        <w:tabs>
          <w:tab w:val="left" w:pos="3402"/>
          <w:tab w:val="left" w:pos="5669"/>
          <w:tab w:val="left" w:pos="7937"/>
        </w:tabs>
        <w:spacing w:after="0"/>
        <w:rPr>
          <w:rFonts w:eastAsia="Times New Roman"/>
          <w:b/>
          <w:color w:val="FF0000"/>
          <w:szCs w:val="24"/>
        </w:rPr>
      </w:pPr>
      <w:r>
        <w:rPr>
          <w:rFonts w:eastAsia="Times New Roman"/>
          <w:szCs w:val="24"/>
        </w:rPr>
        <w:t xml:space="preserve">         </w:t>
      </w:r>
      <w:r w:rsidRPr="00D450F2">
        <w:rPr>
          <w:rFonts w:eastAsia="Times New Roman"/>
          <w:position w:val="-24"/>
          <w:szCs w:val="24"/>
        </w:rPr>
        <w:object w:dxaOrig="3820" w:dyaOrig="620">
          <v:shape id="_x0000_i1061" type="#_x0000_t75" style="width:190.95pt;height:31.3pt" o:ole="">
            <v:imagedata r:id="rId79" o:title=""/>
          </v:shape>
          <o:OLEObject Type="Embed" ProgID="Equation.DSMT4" ShapeID="_x0000_i1061" DrawAspect="Content" ObjectID="_1623612600" r:id="rId80"/>
        </w:object>
      </w:r>
      <w:r>
        <w:rPr>
          <w:rFonts w:eastAsia="Times New Roman"/>
          <w:szCs w:val="24"/>
        </w:rPr>
        <w:t xml:space="preserve">Vậy có 2 giá trị nguyên dương của m nên chọn </w:t>
      </w:r>
      <w:r w:rsidRPr="00A353FE">
        <w:rPr>
          <w:rFonts w:eastAsia="Times New Roman"/>
          <w:b/>
          <w:i/>
          <w:color w:val="FF0000"/>
          <w:szCs w:val="24"/>
        </w:rPr>
        <w:t>đáp án A</w:t>
      </w:r>
      <w:r>
        <w:rPr>
          <w:rFonts w:eastAsia="Times New Roman"/>
          <w:b/>
          <w:color w:val="FF0000"/>
          <w:szCs w:val="24"/>
        </w:rPr>
        <w:t xml:space="preserve"> </w:t>
      </w:r>
    </w:p>
    <w:p w:rsidR="00C16F49" w:rsidRDefault="00C16F49" w:rsidP="00C16F49">
      <w:pPr>
        <w:tabs>
          <w:tab w:val="left" w:pos="992"/>
        </w:tabs>
        <w:spacing w:before="120" w:after="0"/>
        <w:ind w:left="992" w:hanging="992"/>
        <w:jc w:val="both"/>
      </w:pPr>
      <w:r>
        <w:rPr>
          <w:b/>
          <w:color w:val="0000FF"/>
        </w:rPr>
        <w:lastRenderedPageBreak/>
        <w:t>Câu 40.</w:t>
      </w:r>
      <w:r>
        <w:rPr>
          <w:b/>
          <w:color w:val="0000FF"/>
        </w:rPr>
        <w:tab/>
      </w:r>
      <w:r>
        <w:rPr>
          <w:color w:val="000000"/>
          <w:szCs w:val="24"/>
        </w:rPr>
        <w:t xml:space="preserve">Cho hình chóp </w:t>
      </w:r>
      <w:r>
        <w:rPr>
          <w:rFonts w:ascii="Calibri" w:eastAsia="Calibri" w:hAnsi="Calibri" w:cs="Times New Roman"/>
          <w:position w:val="-6"/>
          <w:sz w:val="22"/>
        </w:rPr>
        <w:object w:dxaOrig="930" w:dyaOrig="270">
          <v:shape id="_x0000_i1062" type="#_x0000_t75" style="width:46.35pt;height:13.75pt" o:ole="">
            <v:imagedata r:id="rId81" o:title=""/>
          </v:shape>
          <o:OLEObject Type="Embed" ProgID="Equation.DSMT4" ShapeID="_x0000_i1062" DrawAspect="Content" ObjectID="_1623612601" r:id="rId82"/>
        </w:object>
      </w:r>
      <w:r>
        <w:t xml:space="preserve"> có đáy là hình vuông cạnh </w:t>
      </w:r>
      <w:r>
        <w:rPr>
          <w:rFonts w:ascii="Calibri" w:eastAsia="Calibri" w:hAnsi="Calibri" w:cs="Times New Roman"/>
          <w:position w:val="-6"/>
          <w:sz w:val="22"/>
        </w:rPr>
        <w:object w:dxaOrig="210" w:dyaOrig="210">
          <v:shape id="_x0000_i1063" type="#_x0000_t75" style="width:10pt;height:10pt" o:ole="">
            <v:imagedata r:id="rId83" o:title=""/>
          </v:shape>
          <o:OLEObject Type="Embed" ProgID="Equation.DSMT4" ShapeID="_x0000_i1063" DrawAspect="Content" ObjectID="_1623612602" r:id="rId84"/>
        </w:object>
      </w:r>
      <w:r>
        <w:t xml:space="preserve">, mặt bên </w:t>
      </w:r>
      <w:r>
        <w:rPr>
          <w:rFonts w:ascii="Calibri" w:eastAsia="Calibri" w:hAnsi="Calibri" w:cs="Times New Roman"/>
          <w:position w:val="-6"/>
          <w:sz w:val="22"/>
        </w:rPr>
        <w:object w:dxaOrig="510" w:dyaOrig="270">
          <v:shape id="_x0000_i1064" type="#_x0000_t75" style="width:25.65pt;height:13.75pt" o:ole="">
            <v:imagedata r:id="rId85" o:title=""/>
          </v:shape>
          <o:OLEObject Type="Embed" ProgID="Equation.DSMT4" ShapeID="_x0000_i1064" DrawAspect="Content" ObjectID="_1623612603" r:id="rId86"/>
        </w:object>
      </w:r>
      <w:r>
        <w:t xml:space="preserve"> là tam giác đều và nằm trong mặt phẳng vuông góc với mặt phẳng đáy. Khoảng cách từ </w:t>
      </w:r>
      <w:r>
        <w:rPr>
          <w:rFonts w:ascii="Calibri" w:eastAsia="Calibri" w:hAnsi="Calibri" w:cs="Times New Roman"/>
          <w:position w:val="-4"/>
          <w:sz w:val="22"/>
        </w:rPr>
        <w:object w:dxaOrig="240" w:dyaOrig="270">
          <v:shape id="_x0000_i1065" type="#_x0000_t75" style="width:12.5pt;height:13.75pt" o:ole="">
            <v:imagedata r:id="rId87" o:title=""/>
          </v:shape>
          <o:OLEObject Type="Embed" ProgID="Equation.DSMT4" ShapeID="_x0000_i1065" DrawAspect="Content" ObjectID="_1623612604" r:id="rId88"/>
        </w:object>
      </w:r>
      <w:r>
        <w:t xml:space="preserve"> đến mặt phẳng </w:t>
      </w:r>
      <w:r>
        <w:rPr>
          <w:rFonts w:ascii="Calibri" w:eastAsia="Calibri" w:hAnsi="Calibri" w:cs="Times New Roman"/>
          <w:position w:val="-14"/>
          <w:sz w:val="22"/>
        </w:rPr>
        <w:object w:dxaOrig="690" w:dyaOrig="390">
          <v:shape id="_x0000_i1066" type="#_x0000_t75" style="width:34.45pt;height:19.4pt" o:ole="">
            <v:imagedata r:id="rId89" o:title=""/>
          </v:shape>
          <o:OLEObject Type="Embed" ProgID="Equation.DSMT4" ShapeID="_x0000_i1066" DrawAspect="Content" ObjectID="_1623612605" r:id="rId90"/>
        </w:object>
      </w:r>
      <w:r>
        <w:t xml:space="preserve"> bằng</w:t>
      </w:r>
    </w:p>
    <w:p w:rsidR="00C16F49" w:rsidRDefault="00C16F49" w:rsidP="00C16F49">
      <w:pPr>
        <w:tabs>
          <w:tab w:val="left" w:pos="3402"/>
          <w:tab w:val="left" w:pos="5669"/>
          <w:tab w:val="left" w:pos="7937"/>
        </w:tabs>
        <w:spacing w:after="0"/>
        <w:ind w:left="992"/>
        <w:jc w:val="both"/>
        <w:rPr>
          <w:color w:val="000000"/>
          <w:szCs w:val="24"/>
        </w:rPr>
      </w:pPr>
      <w:r>
        <w:rPr>
          <w:b/>
          <w:color w:val="0000FF"/>
          <w:szCs w:val="24"/>
        </w:rPr>
        <w:t xml:space="preserve">A. </w:t>
      </w:r>
      <w:r>
        <w:rPr>
          <w:rFonts w:eastAsia="Calibri" w:cs="Times New Roman"/>
          <w:position w:val="-24"/>
        </w:rPr>
        <w:object w:dxaOrig="630" w:dyaOrig="690">
          <v:shape id="_x0000_i1067" type="#_x0000_t75" style="width:31.3pt;height:34.45pt" o:ole="">
            <v:imagedata r:id="rId91" o:title=""/>
          </v:shape>
          <o:OLEObject Type="Embed" ProgID="Equation.DSMT4" ShapeID="_x0000_i1067" DrawAspect="Content" ObjectID="_1623612606" r:id="rId92"/>
        </w:object>
      </w:r>
      <w:r>
        <w:rPr>
          <w:color w:val="000000"/>
          <w:szCs w:val="24"/>
        </w:rPr>
        <w:t>.</w:t>
      </w:r>
      <w:r>
        <w:rPr>
          <w:color w:val="000BC0"/>
          <w:szCs w:val="24"/>
        </w:rPr>
        <w:tab/>
      </w:r>
      <w:r w:rsidRPr="004D7013">
        <w:rPr>
          <w:b/>
          <w:color w:val="0000FF"/>
          <w:szCs w:val="24"/>
          <w:u w:val="single"/>
        </w:rPr>
        <w:t>B</w:t>
      </w:r>
      <w:r>
        <w:rPr>
          <w:b/>
          <w:color w:val="0000FF"/>
          <w:szCs w:val="24"/>
        </w:rPr>
        <w:t xml:space="preserve">. </w:t>
      </w:r>
      <w:r w:rsidRPr="004D7013">
        <w:rPr>
          <w:rFonts w:eastAsia="Calibri" w:cs="Times New Roman"/>
          <w:position w:val="-24"/>
          <w:highlight w:val="yellow"/>
        </w:rPr>
        <w:object w:dxaOrig="630" w:dyaOrig="690">
          <v:shape id="_x0000_i1068" type="#_x0000_t75" style="width:31.3pt;height:34.45pt" o:ole="">
            <v:imagedata r:id="rId93" o:title=""/>
          </v:shape>
          <o:OLEObject Type="Embed" ProgID="Equation.DSMT4" ShapeID="_x0000_i1068" DrawAspect="Content" ObjectID="_1623612607" r:id="rId94"/>
        </w:object>
      </w:r>
      <w:r>
        <w:rPr>
          <w:color w:val="000000"/>
          <w:szCs w:val="24"/>
        </w:rPr>
        <w:t>.</w:t>
      </w:r>
      <w:r>
        <w:rPr>
          <w:color w:val="000BC0"/>
          <w:szCs w:val="24"/>
        </w:rPr>
        <w:tab/>
      </w:r>
      <w:r>
        <w:rPr>
          <w:b/>
          <w:color w:val="0000FF"/>
          <w:szCs w:val="24"/>
        </w:rPr>
        <w:t xml:space="preserve">C. </w:t>
      </w:r>
      <w:r>
        <w:rPr>
          <w:rFonts w:eastAsia="Calibri" w:cs="Times New Roman"/>
          <w:position w:val="-24"/>
        </w:rPr>
        <w:object w:dxaOrig="510" w:dyaOrig="690">
          <v:shape id="_x0000_i1069" type="#_x0000_t75" style="width:25.65pt;height:34.45pt" o:ole="">
            <v:imagedata r:id="rId95" o:title=""/>
          </v:shape>
          <o:OLEObject Type="Embed" ProgID="Equation.DSMT4" ShapeID="_x0000_i1069" DrawAspect="Content" ObjectID="_1623612608" r:id="rId96"/>
        </w:object>
      </w:r>
      <w:r>
        <w:rPr>
          <w:color w:val="000000"/>
          <w:szCs w:val="24"/>
        </w:rPr>
        <w:t>.</w:t>
      </w:r>
      <w:r>
        <w:rPr>
          <w:color w:val="000BC0"/>
          <w:szCs w:val="24"/>
        </w:rPr>
        <w:tab/>
      </w:r>
      <w:r>
        <w:rPr>
          <w:b/>
          <w:color w:val="0000FF"/>
          <w:szCs w:val="24"/>
        </w:rPr>
        <w:t xml:space="preserve">D. </w:t>
      </w:r>
      <w:r>
        <w:rPr>
          <w:rFonts w:eastAsia="Calibri" w:cs="Times New Roman"/>
          <w:position w:val="-24"/>
        </w:rPr>
        <w:object w:dxaOrig="630" w:dyaOrig="690">
          <v:shape id="_x0000_i1070" type="#_x0000_t75" style="width:31.3pt;height:34.45pt" o:ole="">
            <v:imagedata r:id="rId97" o:title=""/>
          </v:shape>
          <o:OLEObject Type="Embed" ProgID="Equation.DSMT4" ShapeID="_x0000_i1070" DrawAspect="Content" ObjectID="_1623612609" r:id="rId98"/>
        </w:object>
      </w:r>
      <w:r>
        <w:rPr>
          <w:color w:val="000000"/>
          <w:szCs w:val="24"/>
        </w:rPr>
        <w:t>.</w:t>
      </w:r>
    </w:p>
    <w:p w:rsidR="00C16F49" w:rsidRDefault="00C16F49" w:rsidP="00C16F49">
      <w:pPr>
        <w:tabs>
          <w:tab w:val="left" w:pos="3402"/>
          <w:tab w:val="left" w:pos="5669"/>
          <w:tab w:val="left" w:pos="7937"/>
        </w:tabs>
        <w:spacing w:after="0"/>
        <w:jc w:val="both"/>
      </w:pPr>
      <w:r>
        <w:rPr>
          <w:noProof/>
        </w:rPr>
        <w:drawing>
          <wp:anchor distT="0" distB="0" distL="114300" distR="114300" simplePos="0" relativeHeight="251661312" behindDoc="0" locked="0" layoutInCell="1" allowOverlap="1" wp14:anchorId="40214BEE" wp14:editId="586AC971">
            <wp:simplePos x="0" y="0"/>
            <wp:positionH relativeFrom="column">
              <wp:posOffset>5154295</wp:posOffset>
            </wp:positionH>
            <wp:positionV relativeFrom="paragraph">
              <wp:posOffset>189494</wp:posOffset>
            </wp:positionV>
            <wp:extent cx="1737360" cy="1516380"/>
            <wp:effectExtent l="0" t="0" r="0" b="0"/>
            <wp:wrapNone/>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737360" cy="1516380"/>
                    </a:xfrm>
                    <a:prstGeom prst="rect">
                      <a:avLst/>
                    </a:prstGeom>
                    <a:noFill/>
                    <a:ln>
                      <a:noFill/>
                    </a:ln>
                  </pic:spPr>
                </pic:pic>
              </a:graphicData>
            </a:graphic>
            <wp14:sizeRelH relativeFrom="page">
              <wp14:pctWidth>0</wp14:pctWidth>
            </wp14:sizeRelH>
            <wp14:sizeRelV relativeFrom="page">
              <wp14:pctHeight>0</wp14:pctHeight>
            </wp14:sizeRelV>
          </wp:anchor>
        </w:drawing>
      </w:r>
      <w:r>
        <w:rPr>
          <w:b/>
          <w:color w:val="0000FF"/>
          <w:szCs w:val="24"/>
        </w:rPr>
        <w:t>HD</w:t>
      </w:r>
      <w:r w:rsidRPr="006865D2">
        <w:rPr>
          <w:color w:val="000BC0"/>
          <w:szCs w:val="24"/>
        </w:rPr>
        <w:t>:</w:t>
      </w:r>
      <w:r>
        <w:rPr>
          <w:color w:val="000BC0"/>
          <w:szCs w:val="24"/>
        </w:rPr>
        <w:t xml:space="preserve"> Gọi H trung điểm AB, vẽ </w:t>
      </w:r>
      <w:r w:rsidRPr="006865D2">
        <w:rPr>
          <w:position w:val="-10"/>
        </w:rPr>
        <w:object w:dxaOrig="5660" w:dyaOrig="320">
          <v:shape id="_x0000_i1071" type="#_x0000_t75" style="width:283pt;height:15.65pt" o:ole="">
            <v:imagedata r:id="rId100" o:title=""/>
          </v:shape>
          <o:OLEObject Type="Embed" ProgID="Equation.DSMT4" ShapeID="_x0000_i1071" DrawAspect="Content" ObjectID="_1623612610" r:id="rId101"/>
        </w:object>
      </w:r>
    </w:p>
    <w:p w:rsidR="00C16F49" w:rsidRDefault="00C16F49" w:rsidP="00C16F49">
      <w:pPr>
        <w:tabs>
          <w:tab w:val="left" w:pos="3402"/>
          <w:tab w:val="left" w:pos="5669"/>
          <w:tab w:val="left" w:pos="7937"/>
        </w:tabs>
        <w:spacing w:after="0"/>
        <w:jc w:val="both"/>
      </w:pPr>
      <w:r w:rsidRPr="00586C9A">
        <w:rPr>
          <w:position w:val="-10"/>
        </w:rPr>
        <w:object w:dxaOrig="4980" w:dyaOrig="320">
          <v:shape id="_x0000_i1072" type="#_x0000_t75" style="width:249.2pt;height:15.65pt" o:ole="">
            <v:imagedata r:id="rId102" o:title=""/>
          </v:shape>
          <o:OLEObject Type="Embed" ProgID="Equation.DSMT4" ShapeID="_x0000_i1072" DrawAspect="Content" ObjectID="_1623612611" r:id="rId103"/>
        </w:object>
      </w:r>
      <w:r>
        <w:t xml:space="preserve">. Ta có: </w:t>
      </w:r>
      <w:r w:rsidRPr="00586C9A">
        <w:rPr>
          <w:position w:val="-32"/>
        </w:rPr>
        <w:object w:dxaOrig="2420" w:dyaOrig="700">
          <v:shape id="_x0000_i1073" type="#_x0000_t75" style="width:120.85pt;height:35.05pt" o:ole="">
            <v:imagedata r:id="rId104" o:title=""/>
          </v:shape>
          <o:OLEObject Type="Embed" ProgID="Equation.DSMT4" ShapeID="_x0000_i1073" DrawAspect="Content" ObjectID="_1623612612" r:id="rId105"/>
        </w:object>
      </w:r>
    </w:p>
    <w:p w:rsidR="00C16F49" w:rsidRPr="00586C9A" w:rsidRDefault="00C16F49" w:rsidP="00C16F49">
      <w:pPr>
        <w:tabs>
          <w:tab w:val="left" w:pos="3402"/>
          <w:tab w:val="left" w:pos="5669"/>
          <w:tab w:val="left" w:pos="7937"/>
        </w:tabs>
        <w:spacing w:after="0"/>
        <w:jc w:val="both"/>
        <w:rPr>
          <w:b/>
        </w:rPr>
      </w:pPr>
      <w:r w:rsidRPr="00586C9A">
        <w:rPr>
          <w:position w:val="-66"/>
        </w:rPr>
        <w:object w:dxaOrig="2540" w:dyaOrig="1359">
          <v:shape id="_x0000_i1074" type="#_x0000_t75" style="width:127.1pt;height:67.6pt" o:ole="">
            <v:imagedata r:id="rId106" o:title=""/>
          </v:shape>
          <o:OLEObject Type="Embed" ProgID="Equation.DSMT4" ShapeID="_x0000_i1074" DrawAspect="Content" ObjectID="_1623612613" r:id="rId107"/>
        </w:object>
      </w:r>
      <w:r w:rsidRPr="00586C9A">
        <w:rPr>
          <w:b/>
          <w:i/>
          <w:highlight w:val="yellow"/>
        </w:rPr>
        <w:t>Đáp án B</w:t>
      </w:r>
      <w:r>
        <w:rPr>
          <w:b/>
        </w:rPr>
        <w:t xml:space="preserve"> </w:t>
      </w:r>
    </w:p>
    <w:p w:rsidR="00C16F49" w:rsidRDefault="00C16F49" w:rsidP="00C16F49">
      <w:pPr>
        <w:tabs>
          <w:tab w:val="left" w:pos="992"/>
        </w:tabs>
        <w:spacing w:before="120" w:after="0"/>
        <w:ind w:left="992" w:hanging="992"/>
        <w:jc w:val="both"/>
        <w:rPr>
          <w:color w:val="000000"/>
          <w:szCs w:val="24"/>
        </w:rPr>
      </w:pPr>
      <w:r>
        <w:rPr>
          <w:b/>
          <w:color w:val="0000FF"/>
          <w:szCs w:val="24"/>
          <w:lang w:val="vi-VN"/>
        </w:rPr>
        <w:t>Câu 41.</w:t>
      </w:r>
      <w:r>
        <w:rPr>
          <w:b/>
          <w:color w:val="0000FF"/>
          <w:szCs w:val="24"/>
          <w:lang w:val="vi-VN"/>
        </w:rPr>
        <w:tab/>
      </w:r>
      <w:r>
        <w:rPr>
          <w:color w:val="000000"/>
          <w:szCs w:val="24"/>
          <w:lang w:val="vi-VN"/>
        </w:rPr>
        <w:t xml:space="preserve">Cho hàm số </w:t>
      </w:r>
      <w:r>
        <w:rPr>
          <w:rFonts w:ascii="Calibri" w:eastAsia="Calibri" w:hAnsi="Calibri" w:cs="Times New Roman"/>
          <w:position w:val="-14"/>
          <w:sz w:val="22"/>
          <w:lang w:val="vi-VN"/>
        </w:rPr>
        <w:object w:dxaOrig="585" w:dyaOrig="405">
          <v:shape id="_x0000_i1075" type="#_x0000_t75" style="width:29.45pt;height:20.65pt" o:ole="">
            <v:imagedata r:id="rId108" o:title=""/>
          </v:shape>
          <o:OLEObject Type="Embed" ProgID="Equation.DSMT4" ShapeID="_x0000_i1075" DrawAspect="Content" ObjectID="_1623612614" r:id="rId109"/>
        </w:object>
      </w:r>
      <w:r>
        <w:rPr>
          <w:color w:val="000000"/>
          <w:szCs w:val="24"/>
          <w:lang w:val="vi-VN"/>
        </w:rPr>
        <w:t xml:space="preserve"> có đạo hàm liên tục trên </w:t>
      </w:r>
      <w:r>
        <w:rPr>
          <w:rFonts w:ascii="Calibri" w:eastAsia="Calibri" w:hAnsi="Calibri" w:cs="Times New Roman"/>
          <w:position w:val="-4"/>
          <w:sz w:val="22"/>
          <w:lang w:val="vi-VN"/>
        </w:rPr>
        <w:object w:dxaOrig="255" w:dyaOrig="255">
          <v:shape id="_x0000_i1076" type="#_x0000_t75" style="width:12.5pt;height:12.5pt" o:ole="">
            <v:imagedata r:id="rId110" o:title=""/>
          </v:shape>
          <o:OLEObject Type="Embed" ProgID="Equation.DSMT4" ShapeID="_x0000_i1076" DrawAspect="Content" ObjectID="_1623612615" r:id="rId111"/>
        </w:object>
      </w:r>
      <w:r>
        <w:rPr>
          <w:color w:val="000000"/>
          <w:szCs w:val="24"/>
          <w:lang w:val="vi-VN"/>
        </w:rPr>
        <w:t xml:space="preserve">. Biết </w:t>
      </w:r>
      <w:r>
        <w:rPr>
          <w:rFonts w:ascii="Calibri" w:eastAsia="Calibri" w:hAnsi="Calibri" w:cs="Times New Roman"/>
          <w:position w:val="-14"/>
          <w:sz w:val="22"/>
          <w:lang w:val="vi-VN"/>
        </w:rPr>
        <w:object w:dxaOrig="900" w:dyaOrig="405">
          <v:shape id="_x0000_i1077" type="#_x0000_t75" style="width:45.1pt;height:20.65pt" o:ole="">
            <v:imagedata r:id="rId112" o:title=""/>
          </v:shape>
          <o:OLEObject Type="Embed" ProgID="Equation.DSMT4" ShapeID="_x0000_i1077" DrawAspect="Content" ObjectID="_1623612616" r:id="rId113"/>
        </w:object>
      </w:r>
      <w:r>
        <w:rPr>
          <w:color w:val="000000"/>
          <w:szCs w:val="24"/>
          <w:lang w:val="vi-VN"/>
        </w:rPr>
        <w:t xml:space="preserve"> và </w:t>
      </w:r>
      <w:r>
        <w:rPr>
          <w:rFonts w:ascii="Calibri" w:eastAsia="Calibri" w:hAnsi="Calibri" w:cs="Times New Roman"/>
          <w:position w:val="-32"/>
          <w:sz w:val="22"/>
          <w:lang w:val="vi-VN"/>
        </w:rPr>
        <w:object w:dxaOrig="1500" w:dyaOrig="735">
          <v:shape id="_x0000_i1078" type="#_x0000_t75" style="width:74.5pt;height:36.95pt" o:ole="">
            <v:imagedata r:id="rId114" o:title=""/>
          </v:shape>
          <o:OLEObject Type="Embed" ProgID="Equation.DSMT4" ShapeID="_x0000_i1078" DrawAspect="Content" ObjectID="_1623612617" r:id="rId115"/>
        </w:object>
      </w:r>
      <w:r>
        <w:rPr>
          <w:color w:val="000000"/>
          <w:szCs w:val="24"/>
          <w:lang w:val="vi-VN"/>
        </w:rPr>
        <w:t xml:space="preserve">, khi đó </w:t>
      </w:r>
    </w:p>
    <w:p w:rsidR="00C16F49" w:rsidRDefault="00C16F49" w:rsidP="00C16F49">
      <w:pPr>
        <w:tabs>
          <w:tab w:val="left" w:pos="992"/>
        </w:tabs>
        <w:spacing w:before="120" w:after="0"/>
        <w:ind w:left="992" w:hanging="992"/>
        <w:jc w:val="both"/>
        <w:rPr>
          <w:color w:val="000000"/>
          <w:szCs w:val="24"/>
          <w:lang w:val="vi-VN"/>
        </w:rPr>
      </w:pPr>
      <w:r>
        <w:rPr>
          <w:b/>
          <w:color w:val="0000FF"/>
          <w:szCs w:val="24"/>
        </w:rPr>
        <w:t xml:space="preserve"> </w:t>
      </w:r>
      <w:r>
        <w:rPr>
          <w:rFonts w:ascii="Calibri" w:eastAsia="Calibri" w:hAnsi="Calibri" w:cs="Times New Roman"/>
          <w:position w:val="-32"/>
          <w:sz w:val="22"/>
          <w:lang w:val="vi-VN"/>
        </w:rPr>
        <w:object w:dxaOrig="1230" w:dyaOrig="735">
          <v:shape id="_x0000_i1079" type="#_x0000_t75" style="width:62pt;height:36.95pt" o:ole="">
            <v:imagedata r:id="rId116" o:title=""/>
          </v:shape>
          <o:OLEObject Type="Embed" ProgID="Equation.DSMT4" ShapeID="_x0000_i1079" DrawAspect="Content" ObjectID="_1623612618" r:id="rId117"/>
        </w:object>
      </w:r>
      <w:r>
        <w:rPr>
          <w:color w:val="000000"/>
          <w:szCs w:val="24"/>
          <w:lang w:val="vi-VN"/>
        </w:rPr>
        <w:t xml:space="preserve"> bằng</w:t>
      </w:r>
    </w:p>
    <w:p w:rsidR="00C16F49" w:rsidRDefault="00C16F49" w:rsidP="00C16F49">
      <w:pPr>
        <w:tabs>
          <w:tab w:val="left" w:pos="3402"/>
          <w:tab w:val="left" w:pos="5669"/>
          <w:tab w:val="left" w:pos="7937"/>
        </w:tabs>
        <w:spacing w:after="0"/>
        <w:ind w:left="992"/>
        <w:jc w:val="both"/>
        <w:rPr>
          <w:color w:val="000000"/>
          <w:szCs w:val="24"/>
        </w:rPr>
      </w:pPr>
      <w:r>
        <w:rPr>
          <w:b/>
          <w:color w:val="0000FF"/>
          <w:szCs w:val="24"/>
        </w:rPr>
        <w:t xml:space="preserve">A. </w:t>
      </w:r>
      <w:r>
        <w:rPr>
          <w:rFonts w:eastAsia="Calibri" w:cs="Times New Roman"/>
          <w:color w:val="000000"/>
          <w:position w:val="-24"/>
          <w:szCs w:val="24"/>
        </w:rPr>
        <w:object w:dxaOrig="315" w:dyaOrig="615">
          <v:shape id="_x0000_i1080" type="#_x0000_t75" style="width:15.65pt;height:30.7pt" o:ole="">
            <v:imagedata r:id="rId118" o:title=""/>
          </v:shape>
          <o:OLEObject Type="Embed" ProgID="Equation.DSMT4" ShapeID="_x0000_i1080" DrawAspect="Content" ObjectID="_1623612619" r:id="rId119"/>
        </w:object>
      </w:r>
      <w:r>
        <w:rPr>
          <w:color w:val="000000"/>
          <w:szCs w:val="24"/>
        </w:rPr>
        <w:t>.</w:t>
      </w:r>
      <w:r>
        <w:rPr>
          <w:color w:val="000BC0"/>
          <w:szCs w:val="24"/>
        </w:rPr>
        <w:tab/>
      </w:r>
      <w:r>
        <w:rPr>
          <w:b/>
          <w:color w:val="0000FF"/>
          <w:szCs w:val="24"/>
        </w:rPr>
        <w:t xml:space="preserve">B. </w:t>
      </w:r>
      <w:r>
        <w:rPr>
          <w:rFonts w:eastAsia="Calibri" w:cs="Times New Roman"/>
          <w:color w:val="000000"/>
          <w:position w:val="-6"/>
          <w:szCs w:val="24"/>
        </w:rPr>
        <w:object w:dxaOrig="435" w:dyaOrig="285">
          <v:shape id="_x0000_i1081" type="#_x0000_t75" style="width:21.9pt;height:13.75pt" o:ole="">
            <v:imagedata r:id="rId120" o:title=""/>
          </v:shape>
          <o:OLEObject Type="Embed" ProgID="Equation.DSMT4" ShapeID="_x0000_i1081" DrawAspect="Content" ObjectID="_1623612620" r:id="rId121"/>
        </w:object>
      </w:r>
      <w:r>
        <w:rPr>
          <w:color w:val="000000"/>
          <w:szCs w:val="24"/>
        </w:rPr>
        <w:t>.</w:t>
      </w:r>
      <w:r>
        <w:rPr>
          <w:color w:val="000BC0"/>
          <w:szCs w:val="24"/>
        </w:rPr>
        <w:tab/>
      </w:r>
      <w:r>
        <w:rPr>
          <w:b/>
          <w:color w:val="0000FF"/>
          <w:szCs w:val="24"/>
        </w:rPr>
        <w:t xml:space="preserve">C. </w:t>
      </w:r>
      <w:r>
        <w:rPr>
          <w:rFonts w:eastAsia="Calibri" w:cs="Times New Roman"/>
          <w:color w:val="000000"/>
          <w:position w:val="-6"/>
          <w:szCs w:val="24"/>
        </w:rPr>
        <w:object w:dxaOrig="180" w:dyaOrig="285">
          <v:shape id="_x0000_i1082" type="#_x0000_t75" style="width:8.75pt;height:13.75pt" o:ole="">
            <v:imagedata r:id="rId122" o:title=""/>
          </v:shape>
          <o:OLEObject Type="Embed" ProgID="Equation.DSMT4" ShapeID="_x0000_i1082" DrawAspect="Content" ObjectID="_1623612621" r:id="rId123"/>
        </w:object>
      </w:r>
      <w:r>
        <w:rPr>
          <w:color w:val="000000"/>
          <w:szCs w:val="24"/>
        </w:rPr>
        <w:t>.</w:t>
      </w:r>
      <w:r>
        <w:rPr>
          <w:color w:val="000BC0"/>
          <w:szCs w:val="24"/>
        </w:rPr>
        <w:tab/>
      </w:r>
      <w:r>
        <w:rPr>
          <w:b/>
          <w:color w:val="0000FF"/>
          <w:szCs w:val="24"/>
        </w:rPr>
        <w:t xml:space="preserve">D. </w:t>
      </w:r>
      <w:r>
        <w:rPr>
          <w:rFonts w:eastAsia="Calibri" w:cs="Times New Roman"/>
          <w:color w:val="000000"/>
          <w:position w:val="-4"/>
          <w:szCs w:val="24"/>
        </w:rPr>
        <w:object w:dxaOrig="285" w:dyaOrig="255">
          <v:shape id="_x0000_i1083" type="#_x0000_t75" style="width:13.75pt;height:12.5pt" o:ole="">
            <v:imagedata r:id="rId124" o:title=""/>
          </v:shape>
          <o:OLEObject Type="Embed" ProgID="Equation.DSMT4" ShapeID="_x0000_i1083" DrawAspect="Content" ObjectID="_1623612622" r:id="rId125"/>
        </w:object>
      </w:r>
      <w:r>
        <w:rPr>
          <w:color w:val="000000"/>
          <w:szCs w:val="24"/>
        </w:rPr>
        <w:t>.</w:t>
      </w:r>
    </w:p>
    <w:p w:rsidR="00C16F49" w:rsidRDefault="00C16F49" w:rsidP="00C16F49">
      <w:pPr>
        <w:tabs>
          <w:tab w:val="left" w:pos="3402"/>
          <w:tab w:val="left" w:pos="5669"/>
          <w:tab w:val="left" w:pos="7937"/>
        </w:tabs>
        <w:spacing w:after="0"/>
        <w:jc w:val="both"/>
        <w:rPr>
          <w:color w:val="000BC0"/>
          <w:szCs w:val="24"/>
        </w:rPr>
      </w:pPr>
      <w:r>
        <w:rPr>
          <w:b/>
          <w:color w:val="0000FF"/>
          <w:szCs w:val="24"/>
        </w:rPr>
        <w:t>HD</w:t>
      </w:r>
      <w:r w:rsidRPr="007365F1">
        <w:rPr>
          <w:color w:val="000BC0"/>
          <w:szCs w:val="24"/>
        </w:rPr>
        <w:t>:</w:t>
      </w:r>
      <w:r>
        <w:rPr>
          <w:color w:val="000BC0"/>
          <w:szCs w:val="24"/>
        </w:rPr>
        <w:t xml:space="preserve"> </w:t>
      </w:r>
      <w:r w:rsidRPr="003F60B1">
        <w:rPr>
          <w:color w:val="000BC0"/>
          <w:position w:val="-60"/>
          <w:szCs w:val="24"/>
        </w:rPr>
        <w:object w:dxaOrig="8960" w:dyaOrig="1320">
          <v:shape id="_x0000_i1084" type="#_x0000_t75" style="width:448.3pt;height:65.75pt" o:ole="">
            <v:imagedata r:id="rId126" o:title=""/>
          </v:shape>
          <o:OLEObject Type="Embed" ProgID="Equation.DSMT4" ShapeID="_x0000_i1084" DrawAspect="Content" ObjectID="_1623612623" r:id="rId127"/>
        </w:object>
      </w:r>
    </w:p>
    <w:p w:rsidR="00C16F49" w:rsidRDefault="00C16F49" w:rsidP="00C16F49">
      <w:pPr>
        <w:tabs>
          <w:tab w:val="left" w:pos="3402"/>
          <w:tab w:val="left" w:pos="5669"/>
          <w:tab w:val="left" w:pos="7937"/>
        </w:tabs>
        <w:spacing w:after="0"/>
        <w:jc w:val="both"/>
        <w:rPr>
          <w:b/>
          <w:color w:val="000BC0"/>
          <w:szCs w:val="24"/>
        </w:rPr>
      </w:pPr>
      <w:r w:rsidRPr="003F60B1">
        <w:rPr>
          <w:color w:val="000BC0"/>
          <w:position w:val="-36"/>
          <w:szCs w:val="24"/>
        </w:rPr>
        <w:object w:dxaOrig="8580" w:dyaOrig="840">
          <v:shape id="_x0000_i1085" type="#_x0000_t75" style="width:429.5pt;height:41.95pt" o:ole="">
            <v:imagedata r:id="rId128" o:title=""/>
          </v:shape>
          <o:OLEObject Type="Embed" ProgID="Equation.DSMT4" ShapeID="_x0000_i1085" DrawAspect="Content" ObjectID="_1623612624" r:id="rId129"/>
        </w:object>
      </w:r>
      <w:r>
        <w:rPr>
          <w:color w:val="000BC0"/>
          <w:szCs w:val="24"/>
        </w:rPr>
        <w:t xml:space="preserve">. </w:t>
      </w:r>
      <w:r w:rsidRPr="003F60B1">
        <w:rPr>
          <w:b/>
          <w:i/>
          <w:color w:val="000BC0"/>
          <w:szCs w:val="24"/>
          <w:highlight w:val="yellow"/>
        </w:rPr>
        <w:t>Chọn B</w:t>
      </w:r>
      <w:r>
        <w:rPr>
          <w:b/>
          <w:color w:val="000BC0"/>
          <w:szCs w:val="24"/>
        </w:rPr>
        <w:t xml:space="preserve"> </w:t>
      </w:r>
    </w:p>
    <w:p w:rsidR="00C16F49" w:rsidRDefault="00C16F49" w:rsidP="00C16F49">
      <w:pPr>
        <w:tabs>
          <w:tab w:val="left" w:pos="992"/>
        </w:tabs>
        <w:spacing w:before="120" w:after="0"/>
        <w:ind w:left="992" w:hanging="992"/>
        <w:jc w:val="both"/>
        <w:rPr>
          <w:color w:val="000000"/>
          <w:szCs w:val="24"/>
        </w:rPr>
      </w:pPr>
      <w:r>
        <w:rPr>
          <w:noProof/>
          <w:color w:val="FF0000"/>
        </w:rPr>
        <w:drawing>
          <wp:anchor distT="0" distB="0" distL="114300" distR="114300" simplePos="0" relativeHeight="251662336" behindDoc="0" locked="0" layoutInCell="1" allowOverlap="1" wp14:anchorId="13BEE80B" wp14:editId="1DD8A85E">
            <wp:simplePos x="0" y="0"/>
            <wp:positionH relativeFrom="column">
              <wp:posOffset>5335270</wp:posOffset>
            </wp:positionH>
            <wp:positionV relativeFrom="paragraph">
              <wp:posOffset>11734</wp:posOffset>
            </wp:positionV>
            <wp:extent cx="1506806" cy="1188720"/>
            <wp:effectExtent l="0" t="0" r="0" b="0"/>
            <wp:wrapNone/>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rotWithShape="1">
                    <a:blip r:embed="rId130">
                      <a:extLst>
                        <a:ext uri="{28A0092B-C50C-407E-A947-70E740481C1C}">
                          <a14:useLocalDpi xmlns:a14="http://schemas.microsoft.com/office/drawing/2010/main" val="0"/>
                        </a:ext>
                      </a:extLst>
                    </a:blip>
                    <a:srcRect l="9848" t="4054" b="8108"/>
                    <a:stretch/>
                  </pic:blipFill>
                  <pic:spPr bwMode="auto">
                    <a:xfrm>
                      <a:off x="0" y="0"/>
                      <a:ext cx="1506806" cy="11887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b/>
          <w:color w:val="0000FF"/>
          <w:szCs w:val="24"/>
        </w:rPr>
        <w:t>Câu 42.</w:t>
      </w:r>
      <w:r>
        <w:rPr>
          <w:b/>
          <w:color w:val="0000FF"/>
          <w:szCs w:val="24"/>
        </w:rPr>
        <w:tab/>
      </w:r>
      <w:r>
        <w:rPr>
          <w:color w:val="000000"/>
          <w:szCs w:val="24"/>
          <w:lang w:val="vi-VN"/>
        </w:rPr>
        <w:t xml:space="preserve">Trong không gian </w:t>
      </w:r>
      <w:r>
        <w:rPr>
          <w:position w:val="-10"/>
          <w:lang w:val="vi-VN"/>
        </w:rPr>
        <w:object w:dxaOrig="555" w:dyaOrig="315">
          <v:shape id="_x0000_i1086" type="#_x0000_t75" style="width:28.15pt;height:15.65pt" o:ole="">
            <v:imagedata r:id="rId131" o:title=""/>
          </v:shape>
          <o:OLEObject Type="Embed" ProgID="Equation.DSMT4" ShapeID="_x0000_i1086" DrawAspect="Content" ObjectID="_1623612625" r:id="rId132"/>
        </w:object>
      </w:r>
      <w:r>
        <w:rPr>
          <w:color w:val="000000"/>
          <w:szCs w:val="24"/>
          <w:lang w:val="vi-VN"/>
        </w:rPr>
        <w:t xml:space="preserve">, cho điểm </w:t>
      </w:r>
      <w:r>
        <w:rPr>
          <w:position w:val="-14"/>
          <w:lang w:val="vi-VN"/>
        </w:rPr>
        <w:object w:dxaOrig="1095" w:dyaOrig="405">
          <v:shape id="_x0000_i1087" type="#_x0000_t75" style="width:54.45pt;height:20.65pt" o:ole="">
            <v:imagedata r:id="rId133" o:title=""/>
          </v:shape>
          <o:OLEObject Type="Embed" ProgID="Equation.DSMT4" ShapeID="_x0000_i1087" DrawAspect="Content" ObjectID="_1623612626" r:id="rId134"/>
        </w:object>
      </w:r>
      <w:r>
        <w:rPr>
          <w:color w:val="000000"/>
          <w:szCs w:val="24"/>
          <w:lang w:val="vi-VN"/>
        </w:rPr>
        <w:t xml:space="preserve">. Xét đường thẳng </w:t>
      </w:r>
      <w:r>
        <w:rPr>
          <w:position w:val="-6"/>
          <w:lang w:val="vi-VN"/>
        </w:rPr>
        <w:object w:dxaOrig="225" w:dyaOrig="285">
          <v:shape id="_x0000_i1088" type="#_x0000_t75" style="width:11.25pt;height:13.75pt" o:ole="">
            <v:imagedata r:id="rId135" o:title=""/>
          </v:shape>
          <o:OLEObject Type="Embed" ProgID="Equation.DSMT4" ShapeID="_x0000_i1088" DrawAspect="Content" ObjectID="_1623612627" r:id="rId136"/>
        </w:object>
      </w:r>
      <w:r>
        <w:rPr>
          <w:color w:val="000000"/>
          <w:szCs w:val="24"/>
          <w:lang w:val="vi-VN"/>
        </w:rPr>
        <w:t xml:space="preserve">thay đổi, </w:t>
      </w:r>
    </w:p>
    <w:p w:rsidR="00C16F49" w:rsidRDefault="00C16F49" w:rsidP="00C16F49">
      <w:pPr>
        <w:tabs>
          <w:tab w:val="left" w:pos="992"/>
        </w:tabs>
        <w:spacing w:before="120" w:after="0"/>
        <w:ind w:left="992" w:hanging="992"/>
        <w:jc w:val="both"/>
        <w:rPr>
          <w:color w:val="000000"/>
          <w:szCs w:val="24"/>
        </w:rPr>
      </w:pPr>
      <w:r>
        <w:rPr>
          <w:color w:val="000000"/>
          <w:szCs w:val="24"/>
          <w:lang w:val="vi-VN"/>
        </w:rPr>
        <w:t xml:space="preserve">song song với trục </w:t>
      </w:r>
      <w:r>
        <w:rPr>
          <w:position w:val="-6"/>
          <w:lang w:val="vi-VN"/>
        </w:rPr>
        <w:object w:dxaOrig="345" w:dyaOrig="285">
          <v:shape id="_x0000_i1089" type="#_x0000_t75" style="width:17.55pt;height:13.75pt" o:ole="">
            <v:imagedata r:id="rId137" o:title=""/>
          </v:shape>
          <o:OLEObject Type="Embed" ProgID="Equation.DSMT4" ShapeID="_x0000_i1089" DrawAspect="Content" ObjectID="_1623612628" r:id="rId138"/>
        </w:object>
      </w:r>
      <w:r>
        <w:rPr>
          <w:color w:val="000000"/>
          <w:szCs w:val="24"/>
          <w:lang w:val="vi-VN"/>
        </w:rPr>
        <w:t xml:space="preserve"> và cách trục </w:t>
      </w:r>
      <w:r>
        <w:rPr>
          <w:position w:val="-6"/>
          <w:lang w:val="vi-VN"/>
        </w:rPr>
        <w:object w:dxaOrig="345" w:dyaOrig="285">
          <v:shape id="_x0000_i1090" type="#_x0000_t75" style="width:17.55pt;height:13.75pt" o:ole="">
            <v:imagedata r:id="rId139" o:title=""/>
          </v:shape>
          <o:OLEObject Type="Embed" ProgID="Equation.DSMT4" ShapeID="_x0000_i1090" DrawAspect="Content" ObjectID="_1623612629" r:id="rId140"/>
        </w:object>
      </w:r>
      <w:r>
        <w:rPr>
          <w:color w:val="000000"/>
          <w:szCs w:val="24"/>
          <w:lang w:val="vi-VN"/>
        </w:rPr>
        <w:t xml:space="preserve"> một khoảng bằng 3. Khi khoảng cách từ </w:t>
      </w:r>
      <w:r>
        <w:rPr>
          <w:position w:val="-4"/>
          <w:lang w:val="vi-VN"/>
        </w:rPr>
        <w:object w:dxaOrig="240" w:dyaOrig="255">
          <v:shape id="_x0000_i1091" type="#_x0000_t75" style="width:12.5pt;height:12.5pt" o:ole="">
            <v:imagedata r:id="rId141" o:title=""/>
          </v:shape>
          <o:OLEObject Type="Embed" ProgID="Equation.DSMT4" ShapeID="_x0000_i1091" DrawAspect="Content" ObjectID="_1623612630" r:id="rId142"/>
        </w:object>
      </w:r>
      <w:r>
        <w:rPr>
          <w:color w:val="000000"/>
          <w:szCs w:val="24"/>
          <w:lang w:val="vi-VN"/>
        </w:rPr>
        <w:t xml:space="preserve">đến </w:t>
      </w:r>
    </w:p>
    <w:p w:rsidR="00C16F49" w:rsidRDefault="00C16F49" w:rsidP="00C16F49">
      <w:pPr>
        <w:tabs>
          <w:tab w:val="left" w:pos="992"/>
        </w:tabs>
        <w:spacing w:before="120" w:after="0"/>
        <w:ind w:left="992" w:hanging="992"/>
        <w:jc w:val="both"/>
        <w:rPr>
          <w:color w:val="000000"/>
          <w:szCs w:val="24"/>
        </w:rPr>
      </w:pPr>
      <w:r>
        <w:rPr>
          <w:position w:val="-6"/>
          <w:lang w:val="vi-VN"/>
        </w:rPr>
        <w:object w:dxaOrig="225" w:dyaOrig="285">
          <v:shape id="_x0000_i1092" type="#_x0000_t75" style="width:11.25pt;height:13.75pt" o:ole="">
            <v:imagedata r:id="rId143" o:title=""/>
          </v:shape>
          <o:OLEObject Type="Embed" ProgID="Equation.DSMT4" ShapeID="_x0000_i1092" DrawAspect="Content" ObjectID="_1623612631" r:id="rId144"/>
        </w:object>
      </w:r>
      <w:r>
        <w:rPr>
          <w:color w:val="000000"/>
          <w:szCs w:val="24"/>
          <w:lang w:val="vi-VN"/>
        </w:rPr>
        <w:t xml:space="preserve">nhỏ nhất, </w:t>
      </w:r>
      <w:r>
        <w:rPr>
          <w:position w:val="-6"/>
          <w:lang w:val="vi-VN"/>
        </w:rPr>
        <w:object w:dxaOrig="225" w:dyaOrig="285">
          <v:shape id="_x0000_i1093" type="#_x0000_t75" style="width:11.25pt;height:13.75pt" o:ole="">
            <v:imagedata r:id="rId145" o:title=""/>
          </v:shape>
          <o:OLEObject Type="Embed" ProgID="Equation.DSMT4" ShapeID="_x0000_i1093" DrawAspect="Content" ObjectID="_1623612632" r:id="rId146"/>
        </w:object>
      </w:r>
      <w:r>
        <w:rPr>
          <w:color w:val="000000"/>
          <w:szCs w:val="24"/>
          <w:lang w:val="vi-VN"/>
        </w:rPr>
        <w:t>đi qua điểm nào dưới đây?</w:t>
      </w:r>
    </w:p>
    <w:p w:rsidR="00C16F49" w:rsidRDefault="00C16F49" w:rsidP="00C16F49">
      <w:pPr>
        <w:tabs>
          <w:tab w:val="left" w:pos="3402"/>
          <w:tab w:val="left" w:pos="5669"/>
          <w:tab w:val="left" w:pos="7937"/>
        </w:tabs>
        <w:spacing w:after="0"/>
        <w:jc w:val="both"/>
        <w:rPr>
          <w:color w:val="000BC0"/>
          <w:szCs w:val="24"/>
        </w:rPr>
      </w:pPr>
      <w:r>
        <w:rPr>
          <w:b/>
          <w:color w:val="0000FF"/>
          <w:szCs w:val="24"/>
        </w:rPr>
        <w:t xml:space="preserve">A. </w:t>
      </w:r>
      <w:r>
        <w:rPr>
          <w:b/>
          <w:color w:val="0000FF"/>
          <w:position w:val="-14"/>
          <w:szCs w:val="24"/>
        </w:rPr>
        <w:object w:dxaOrig="1215" w:dyaOrig="405">
          <v:shape id="_x0000_i1094" type="#_x0000_t75" style="width:60.75pt;height:20.65pt" o:ole="">
            <v:imagedata r:id="rId147" o:title=""/>
          </v:shape>
          <o:OLEObject Type="Embed" ProgID="Equation.DSMT4" ShapeID="_x0000_i1094" DrawAspect="Content" ObjectID="_1623612633" r:id="rId148"/>
        </w:object>
      </w:r>
      <w:r>
        <w:rPr>
          <w:color w:val="000000"/>
          <w:szCs w:val="24"/>
        </w:rPr>
        <w:t>.</w:t>
      </w:r>
      <w:r>
        <w:rPr>
          <w:color w:val="000BC0"/>
          <w:szCs w:val="24"/>
        </w:rPr>
        <w:t xml:space="preserve">         </w:t>
      </w:r>
      <w:r>
        <w:rPr>
          <w:b/>
          <w:color w:val="0000FF"/>
          <w:szCs w:val="24"/>
        </w:rPr>
        <w:t xml:space="preserve">B. </w:t>
      </w:r>
      <w:r>
        <w:rPr>
          <w:color w:val="000000"/>
          <w:position w:val="-14"/>
          <w:szCs w:val="24"/>
        </w:rPr>
        <w:object w:dxaOrig="1320" w:dyaOrig="405">
          <v:shape id="_x0000_i1095" type="#_x0000_t75" style="width:65.75pt;height:20.65pt" o:ole="">
            <v:imagedata r:id="rId149" o:title=""/>
          </v:shape>
          <o:OLEObject Type="Embed" ProgID="Equation.DSMT4" ShapeID="_x0000_i1095" DrawAspect="Content" ObjectID="_1623612634" r:id="rId150"/>
        </w:object>
      </w:r>
      <w:r>
        <w:rPr>
          <w:color w:val="000000"/>
          <w:szCs w:val="24"/>
        </w:rPr>
        <w:t>.</w:t>
      </w:r>
      <w:r>
        <w:rPr>
          <w:color w:val="000BC0"/>
          <w:szCs w:val="24"/>
        </w:rPr>
        <w:t xml:space="preserve">        </w:t>
      </w:r>
      <w:r w:rsidRPr="00EF24CD">
        <w:rPr>
          <w:b/>
          <w:color w:val="0000FF"/>
          <w:szCs w:val="24"/>
          <w:u w:val="single"/>
        </w:rPr>
        <w:t>C</w:t>
      </w:r>
      <w:r>
        <w:rPr>
          <w:b/>
          <w:color w:val="0000FF"/>
          <w:szCs w:val="24"/>
        </w:rPr>
        <w:t xml:space="preserve">. </w:t>
      </w:r>
      <w:r w:rsidRPr="00EF24CD">
        <w:rPr>
          <w:color w:val="000000"/>
          <w:position w:val="-14"/>
          <w:szCs w:val="24"/>
          <w:highlight w:val="yellow"/>
        </w:rPr>
        <w:object w:dxaOrig="1125" w:dyaOrig="405">
          <v:shape id="_x0000_i1096" type="#_x0000_t75" style="width:56.35pt;height:20.65pt" o:ole="">
            <v:imagedata r:id="rId151" o:title=""/>
          </v:shape>
          <o:OLEObject Type="Embed" ProgID="Equation.DSMT4" ShapeID="_x0000_i1096" DrawAspect="Content" ObjectID="_1623612635" r:id="rId152"/>
        </w:object>
      </w:r>
      <w:r>
        <w:rPr>
          <w:color w:val="000000"/>
          <w:szCs w:val="24"/>
        </w:rPr>
        <w:t>.</w:t>
      </w:r>
      <w:r>
        <w:rPr>
          <w:color w:val="000BC0"/>
          <w:szCs w:val="24"/>
        </w:rPr>
        <w:t xml:space="preserve">           </w:t>
      </w:r>
      <w:r>
        <w:rPr>
          <w:b/>
          <w:color w:val="0000FF"/>
          <w:szCs w:val="24"/>
        </w:rPr>
        <w:t xml:space="preserve">D. </w:t>
      </w:r>
      <w:r>
        <w:rPr>
          <w:color w:val="000000"/>
          <w:position w:val="-14"/>
          <w:szCs w:val="24"/>
        </w:rPr>
        <w:object w:dxaOrig="1095" w:dyaOrig="405">
          <v:shape id="_x0000_i1097" type="#_x0000_t75" style="width:54.45pt;height:20.65pt" o:ole="">
            <v:imagedata r:id="rId153" o:title=""/>
          </v:shape>
          <o:OLEObject Type="Embed" ProgID="Equation.DSMT4" ShapeID="_x0000_i1097" DrawAspect="Content" ObjectID="_1623612636" r:id="rId154"/>
        </w:object>
      </w:r>
      <w:r>
        <w:rPr>
          <w:color w:val="000000"/>
          <w:szCs w:val="24"/>
        </w:rPr>
        <w:t>.</w:t>
      </w:r>
    </w:p>
    <w:p w:rsidR="00C16F49" w:rsidRDefault="00C16F49" w:rsidP="00C16F49">
      <w:pPr>
        <w:tabs>
          <w:tab w:val="left" w:pos="3402"/>
          <w:tab w:val="left" w:pos="5669"/>
          <w:tab w:val="left" w:pos="7937"/>
        </w:tabs>
        <w:spacing w:after="0"/>
        <w:jc w:val="both"/>
        <w:rPr>
          <w:b/>
          <w:color w:val="000BC0"/>
          <w:szCs w:val="24"/>
        </w:rPr>
      </w:pPr>
    </w:p>
    <w:p w:rsidR="00C16F49" w:rsidRDefault="00C16F49" w:rsidP="00C16F49">
      <w:pPr>
        <w:tabs>
          <w:tab w:val="left" w:pos="3402"/>
          <w:tab w:val="left" w:pos="5669"/>
          <w:tab w:val="left" w:pos="7937"/>
        </w:tabs>
        <w:spacing w:after="0"/>
        <w:jc w:val="both"/>
        <w:rPr>
          <w:b/>
        </w:rPr>
      </w:pPr>
      <w:r>
        <w:rPr>
          <w:color w:val="000BC0"/>
          <w:szCs w:val="24"/>
        </w:rPr>
        <w:t xml:space="preserve">HD: </w:t>
      </w:r>
      <w:r w:rsidRPr="00DB74B0">
        <w:rPr>
          <w:szCs w:val="24"/>
        </w:rPr>
        <w:t xml:space="preserve">Xét hình trụ có trục trùng với Oz, bán khính đáy bằng </w:t>
      </w:r>
      <w:r>
        <w:rPr>
          <w:szCs w:val="24"/>
        </w:rPr>
        <w:t xml:space="preserve">3 từ gt thì </w:t>
      </w:r>
      <w:r w:rsidRPr="00DB74B0">
        <w:rPr>
          <w:position w:val="-10"/>
          <w:szCs w:val="24"/>
        </w:rPr>
        <w:object w:dxaOrig="2120" w:dyaOrig="320">
          <v:shape id="_x0000_i1098" type="#_x0000_t75" style="width:105.8pt;height:15.65pt" o:ole="">
            <v:imagedata r:id="rId155" o:title=""/>
          </v:shape>
          <o:OLEObject Type="Embed" ProgID="Equation.DSMT4" ShapeID="_x0000_i1098" DrawAspect="Content" ObjectID="_1623612637" r:id="rId156"/>
        </w:object>
      </w:r>
      <w:r>
        <w:rPr>
          <w:szCs w:val="24"/>
        </w:rPr>
        <w:t xml:space="preserve">nên nếu ta cắt hinh trụ này bởi mf(Oyz) ta có 2 cạnh của thiết diện là 2 đg thg d, d’ song song với trục Oz qua A vẽ đg thg vuông góc trục Oz cắt d,d’ trục Oz tại M, M’, H </w:t>
      </w:r>
      <w:r w:rsidRPr="00821ECA">
        <w:rPr>
          <w:position w:val="-10"/>
          <w:szCs w:val="24"/>
        </w:rPr>
        <w:object w:dxaOrig="3860" w:dyaOrig="320">
          <v:shape id="_x0000_i1099" type="#_x0000_t75" style="width:193.45pt;height:15.65pt" o:ole="">
            <v:imagedata r:id="rId157" o:title=""/>
          </v:shape>
          <o:OLEObject Type="Embed" ProgID="Equation.DSMT4" ShapeID="_x0000_i1099" DrawAspect="Content" ObjectID="_1623612638" r:id="rId158"/>
        </w:object>
      </w:r>
      <w:r>
        <w:rPr>
          <w:szCs w:val="24"/>
        </w:rPr>
        <w:t xml:space="preserve"> .</w:t>
      </w:r>
      <w:r>
        <w:t xml:space="preserve">Vây nếu khoảng cách từ A đến d nhỏ nhất thì d đi qua điểm có tọa độ </w:t>
      </w:r>
      <w:r w:rsidRPr="00EF24CD">
        <w:rPr>
          <w:position w:val="-10"/>
        </w:rPr>
        <w:object w:dxaOrig="2320" w:dyaOrig="320">
          <v:shape id="_x0000_i1100" type="#_x0000_t75" style="width:115.85pt;height:15.65pt" o:ole="">
            <v:imagedata r:id="rId159" o:title=""/>
          </v:shape>
          <o:OLEObject Type="Embed" ProgID="Equation.DSMT4" ShapeID="_x0000_i1100" DrawAspect="Content" ObjectID="_1623612639" r:id="rId160"/>
        </w:object>
      </w:r>
      <w:r>
        <w:t xml:space="preserve">N . Suy chọn </w:t>
      </w:r>
      <w:r w:rsidRPr="00EF24CD">
        <w:rPr>
          <w:b/>
          <w:i/>
          <w:highlight w:val="yellow"/>
        </w:rPr>
        <w:t>đáp án C</w:t>
      </w:r>
      <w:r>
        <w:rPr>
          <w:b/>
        </w:rPr>
        <w:t xml:space="preserve">  </w:t>
      </w:r>
    </w:p>
    <w:p w:rsidR="00C16F49" w:rsidRDefault="00C16F49" w:rsidP="00C16F49">
      <w:pPr>
        <w:tabs>
          <w:tab w:val="left" w:pos="992"/>
        </w:tabs>
        <w:spacing w:before="120" w:after="0"/>
        <w:ind w:left="992" w:hanging="992"/>
        <w:jc w:val="both"/>
        <w:rPr>
          <w:szCs w:val="24"/>
        </w:rPr>
      </w:pPr>
      <w:r>
        <w:rPr>
          <w:noProof/>
        </w:rPr>
        <w:drawing>
          <wp:anchor distT="0" distB="0" distL="114300" distR="114300" simplePos="0" relativeHeight="251663360" behindDoc="0" locked="0" layoutInCell="1" allowOverlap="1" wp14:anchorId="1BBFE4BC" wp14:editId="2BB6B7D2">
            <wp:simplePos x="0" y="0"/>
            <wp:positionH relativeFrom="column">
              <wp:posOffset>5076190</wp:posOffset>
            </wp:positionH>
            <wp:positionV relativeFrom="paragraph">
              <wp:posOffset>102235</wp:posOffset>
            </wp:positionV>
            <wp:extent cx="1463040" cy="1105535"/>
            <wp:effectExtent l="0" t="0" r="3810" b="0"/>
            <wp:wrapNone/>
            <wp:docPr id="16" name="Picture 16" descr="Description: 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descr="Description: C:\Users\SV\AppData\Local\Temp\geogebra.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463040" cy="1105535"/>
                    </a:xfrm>
                    <a:prstGeom prst="rect">
                      <a:avLst/>
                    </a:prstGeom>
                    <a:noFill/>
                    <a:ln>
                      <a:noFill/>
                    </a:ln>
                  </pic:spPr>
                </pic:pic>
              </a:graphicData>
            </a:graphic>
            <wp14:sizeRelH relativeFrom="page">
              <wp14:pctWidth>0</wp14:pctWidth>
            </wp14:sizeRelH>
            <wp14:sizeRelV relativeFrom="page">
              <wp14:pctHeight>0</wp14:pctHeight>
            </wp14:sizeRelV>
          </wp:anchor>
        </w:drawing>
      </w:r>
      <w:r>
        <w:rPr>
          <w:b/>
          <w:color w:val="0000FF"/>
          <w:szCs w:val="24"/>
        </w:rPr>
        <w:t>Câu 43.</w:t>
      </w:r>
      <w:r>
        <w:rPr>
          <w:b/>
          <w:color w:val="0000FF"/>
          <w:szCs w:val="24"/>
        </w:rPr>
        <w:tab/>
      </w:r>
      <w:r>
        <w:rPr>
          <w:szCs w:val="24"/>
        </w:rPr>
        <w:t xml:space="preserve">Cho hàm số bậc ba </w:t>
      </w:r>
      <w:r>
        <w:rPr>
          <w:position w:val="-14"/>
        </w:rPr>
        <w:object w:dxaOrig="960" w:dyaOrig="405">
          <v:shape id="_x0000_i1101" type="#_x0000_t75" style="width:48.2pt;height:20.65pt" o:ole="">
            <v:imagedata r:id="rId162" o:title=""/>
          </v:shape>
          <o:OLEObject Type="Embed" ProgID="Equation.DSMT4" ShapeID="_x0000_i1101" DrawAspect="Content" ObjectID="_1623612640" r:id="rId163"/>
        </w:object>
      </w:r>
      <w:r>
        <w:rPr>
          <w:szCs w:val="24"/>
        </w:rPr>
        <w:t xml:space="preserve"> có đồ thị như hình vẽ bên.</w:t>
      </w:r>
    </w:p>
    <w:p w:rsidR="00C16F49" w:rsidRDefault="00C16F49" w:rsidP="00C16F49">
      <w:pPr>
        <w:spacing w:before="120" w:after="120"/>
        <w:jc w:val="both"/>
        <w:rPr>
          <w:position w:val="-10"/>
          <w:szCs w:val="24"/>
        </w:rPr>
      </w:pPr>
      <w:r>
        <w:rPr>
          <w:szCs w:val="24"/>
        </w:rPr>
        <w:t xml:space="preserve">Số nghiệm thực của phương trình </w:t>
      </w:r>
      <w:r>
        <w:rPr>
          <w:position w:val="-26"/>
          <w:szCs w:val="24"/>
        </w:rPr>
        <w:object w:dxaOrig="1725" w:dyaOrig="675">
          <v:shape id="_x0000_i1102" type="#_x0000_t75" style="width:86.4pt;height:33.8pt" o:ole="">
            <v:imagedata r:id="rId164" o:title=""/>
          </v:shape>
          <o:OLEObject Type="Embed" ProgID="Equation.DSMT4" ShapeID="_x0000_i1102" DrawAspect="Content" ObjectID="_1623612641" r:id="rId165"/>
        </w:object>
      </w:r>
      <w:r>
        <w:rPr>
          <w:szCs w:val="24"/>
        </w:rPr>
        <w:t xml:space="preserve"> là</w:t>
      </w:r>
    </w:p>
    <w:p w:rsidR="00C16F49" w:rsidRDefault="00C16F49" w:rsidP="00C16F49">
      <w:pPr>
        <w:tabs>
          <w:tab w:val="left" w:pos="3402"/>
          <w:tab w:val="left" w:pos="5669"/>
          <w:tab w:val="left" w:pos="7937"/>
        </w:tabs>
        <w:spacing w:after="0"/>
        <w:contextualSpacing/>
        <w:jc w:val="both"/>
        <w:rPr>
          <w:szCs w:val="24"/>
        </w:rPr>
      </w:pPr>
      <w:r>
        <w:rPr>
          <w:b/>
          <w:color w:val="0000FF"/>
          <w:szCs w:val="24"/>
          <w:lang w:val="fr-FR"/>
        </w:rPr>
        <w:t xml:space="preserve">A. </w:t>
      </w:r>
      <w:r>
        <w:rPr>
          <w:position w:val="-6"/>
          <w:szCs w:val="24"/>
        </w:rPr>
        <w:object w:dxaOrig="180" w:dyaOrig="270">
          <v:shape id="_x0000_i1103" type="#_x0000_t75" style="width:8.75pt;height:13.75pt" o:ole="">
            <v:imagedata r:id="rId166" o:title=""/>
          </v:shape>
          <o:OLEObject Type="Embed" ProgID="Equation.DSMT4" ShapeID="_x0000_i1103" DrawAspect="Content" ObjectID="_1623612642" r:id="rId167"/>
        </w:object>
      </w:r>
      <w:r>
        <w:rPr>
          <w:position w:val="-6"/>
          <w:szCs w:val="24"/>
        </w:rPr>
        <w:t xml:space="preserve">                   </w:t>
      </w:r>
      <w:r w:rsidRPr="00F05468">
        <w:rPr>
          <w:b/>
          <w:color w:val="0000FF"/>
          <w:szCs w:val="24"/>
          <w:u w:val="single"/>
          <w:lang w:val="fr-FR"/>
        </w:rPr>
        <w:t>B</w:t>
      </w:r>
      <w:r>
        <w:rPr>
          <w:b/>
          <w:color w:val="0000FF"/>
          <w:szCs w:val="24"/>
          <w:lang w:val="fr-FR"/>
        </w:rPr>
        <w:t xml:space="preserve">. </w:t>
      </w:r>
      <w:r w:rsidRPr="00F05468">
        <w:rPr>
          <w:position w:val="-6"/>
          <w:szCs w:val="24"/>
          <w:highlight w:val="yellow"/>
        </w:rPr>
        <w:object w:dxaOrig="180" w:dyaOrig="285">
          <v:shape id="_x0000_i1104" type="#_x0000_t75" style="width:8.75pt;height:14.4pt" o:ole="">
            <v:imagedata r:id="rId168" o:title=""/>
          </v:shape>
          <o:OLEObject Type="Embed" ProgID="Equation.DSMT4" ShapeID="_x0000_i1104" DrawAspect="Content" ObjectID="_1623612643" r:id="rId169"/>
        </w:object>
      </w:r>
      <w:r w:rsidRPr="00F05468">
        <w:rPr>
          <w:szCs w:val="24"/>
          <w:highlight w:val="yellow"/>
          <w:lang w:val="fr-FR"/>
        </w:rPr>
        <w:t>.</w:t>
      </w:r>
      <w:r>
        <w:rPr>
          <w:szCs w:val="24"/>
          <w:lang w:val="fr-FR"/>
        </w:rPr>
        <w:tab/>
      </w:r>
      <w:r>
        <w:rPr>
          <w:b/>
          <w:color w:val="0000FF"/>
          <w:szCs w:val="24"/>
          <w:lang w:val="fr-FR"/>
        </w:rPr>
        <w:t xml:space="preserve">C. </w:t>
      </w:r>
      <w:r>
        <w:rPr>
          <w:position w:val="-6"/>
          <w:szCs w:val="24"/>
        </w:rPr>
        <w:object w:dxaOrig="210" w:dyaOrig="285">
          <v:shape id="_x0000_i1105" type="#_x0000_t75" style="width:10.65pt;height:14.4pt" o:ole="">
            <v:imagedata r:id="rId170" o:title=""/>
          </v:shape>
          <o:OLEObject Type="Embed" ProgID="Equation.DSMT4" ShapeID="_x0000_i1105" DrawAspect="Content" ObjectID="_1623612644" r:id="rId171"/>
        </w:object>
      </w:r>
      <w:r>
        <w:rPr>
          <w:szCs w:val="24"/>
          <w:lang w:val="fr-FR"/>
        </w:rPr>
        <w:t xml:space="preserve">.                       </w:t>
      </w:r>
      <w:r>
        <w:rPr>
          <w:b/>
          <w:color w:val="0000FF"/>
          <w:szCs w:val="24"/>
          <w:lang w:val="fr-FR"/>
        </w:rPr>
        <w:t xml:space="preserve">D. </w:t>
      </w:r>
      <w:r>
        <w:rPr>
          <w:position w:val="-4"/>
          <w:szCs w:val="24"/>
        </w:rPr>
        <w:object w:dxaOrig="195" w:dyaOrig="255">
          <v:shape id="_x0000_i1106" type="#_x0000_t75" style="width:10pt;height:12.5pt" o:ole="">
            <v:imagedata r:id="rId172" o:title=""/>
          </v:shape>
          <o:OLEObject Type="Embed" ProgID="Equation.DSMT4" ShapeID="_x0000_i1106" DrawAspect="Content" ObjectID="_1623612645" r:id="rId173"/>
        </w:object>
      </w:r>
      <w:r>
        <w:rPr>
          <w:szCs w:val="24"/>
        </w:rPr>
        <w:t>.</w:t>
      </w:r>
    </w:p>
    <w:p w:rsidR="00C16F49" w:rsidRDefault="00C16F49" w:rsidP="00C16F49">
      <w:pPr>
        <w:tabs>
          <w:tab w:val="left" w:pos="3402"/>
          <w:tab w:val="left" w:pos="5669"/>
          <w:tab w:val="left" w:pos="7937"/>
        </w:tabs>
        <w:spacing w:after="0"/>
        <w:contextualSpacing/>
        <w:jc w:val="both"/>
        <w:rPr>
          <w:szCs w:val="24"/>
        </w:rPr>
      </w:pPr>
      <w:r>
        <w:rPr>
          <w:szCs w:val="24"/>
        </w:rPr>
        <w:t xml:space="preserve">HD: Từ gt suy ra đồ thị của hàm số </w:t>
      </w:r>
      <w:r w:rsidRPr="00DE7F54">
        <w:rPr>
          <w:position w:val="-14"/>
          <w:szCs w:val="24"/>
        </w:rPr>
        <w:object w:dxaOrig="1200" w:dyaOrig="400">
          <v:shape id="_x0000_i1107" type="#_x0000_t75" style="width:60.75pt;height:20.65pt" o:ole="">
            <v:imagedata r:id="rId174" o:title=""/>
          </v:shape>
          <o:OLEObject Type="Embed" ProgID="Equation.DSMT4" ShapeID="_x0000_i1107" DrawAspect="Content" ObjectID="_1623612646" r:id="rId175"/>
        </w:object>
      </w:r>
      <w:r>
        <w:rPr>
          <w:szCs w:val="24"/>
        </w:rPr>
        <w:t xml:space="preserve">hình vẽ bên . xét đg thg </w:t>
      </w:r>
      <w:r w:rsidRPr="0045480A">
        <w:rPr>
          <w:position w:val="-24"/>
          <w:szCs w:val="24"/>
        </w:rPr>
        <w:object w:dxaOrig="620" w:dyaOrig="620">
          <v:shape id="_x0000_i1108" type="#_x0000_t75" style="width:31.3pt;height:31.3pt" o:ole="">
            <v:imagedata r:id="rId176" o:title=""/>
          </v:shape>
          <o:OLEObject Type="Embed" ProgID="Equation.DSMT4" ShapeID="_x0000_i1108" DrawAspect="Content" ObjectID="_1623612647" r:id="rId177"/>
        </w:object>
      </w:r>
      <w:r>
        <w:rPr>
          <w:szCs w:val="24"/>
        </w:rPr>
        <w:t>suy ra đg thg này cắt đồ thị hàm</w:t>
      </w:r>
    </w:p>
    <w:p w:rsidR="00C16F49" w:rsidRDefault="00C16F49" w:rsidP="00C16F49">
      <w:pPr>
        <w:tabs>
          <w:tab w:val="left" w:pos="3402"/>
          <w:tab w:val="left" w:pos="5669"/>
          <w:tab w:val="left" w:pos="7937"/>
        </w:tabs>
        <w:spacing w:after="0"/>
        <w:contextualSpacing/>
        <w:jc w:val="both"/>
        <w:rPr>
          <w:szCs w:val="24"/>
        </w:rPr>
      </w:pPr>
      <w:r>
        <w:rPr>
          <w:szCs w:val="24"/>
        </w:rPr>
        <w:lastRenderedPageBreak/>
        <w:t xml:space="preserve"> số </w:t>
      </w:r>
      <w:r w:rsidRPr="00DE7F54">
        <w:rPr>
          <w:position w:val="-14"/>
          <w:szCs w:val="24"/>
        </w:rPr>
        <w:object w:dxaOrig="2280" w:dyaOrig="420">
          <v:shape id="_x0000_i1109" type="#_x0000_t75" style="width:113.95pt;height:21.3pt" o:ole="">
            <v:imagedata r:id="rId178" o:title=""/>
          </v:shape>
          <o:OLEObject Type="Embed" ProgID="Equation.DSMT4" ShapeID="_x0000_i1109" DrawAspect="Content" ObjectID="_1623612648" r:id="rId179"/>
        </w:object>
      </w:r>
      <w:r>
        <w:rPr>
          <w:szCs w:val="24"/>
        </w:rPr>
        <w:t xml:space="preserve">Tai 4 điểm </w:t>
      </w:r>
      <w:r w:rsidRPr="0045480A">
        <w:rPr>
          <w:position w:val="-10"/>
          <w:szCs w:val="24"/>
        </w:rPr>
        <w:object w:dxaOrig="3600" w:dyaOrig="320">
          <v:shape id="_x0000_i1110" type="#_x0000_t75" style="width:180.95pt;height:16.3pt" o:ole="">
            <v:imagedata r:id="rId180" o:title=""/>
          </v:shape>
          <o:OLEObject Type="Embed" ProgID="Equation.DSMT4" ShapeID="_x0000_i1110" DrawAspect="Content" ObjectID="_1623612649" r:id="rId181"/>
        </w:object>
      </w:r>
      <w:r>
        <w:rPr>
          <w:szCs w:val="24"/>
        </w:rPr>
        <w:t xml:space="preserve">Xét </w:t>
      </w:r>
    </w:p>
    <w:p w:rsidR="00C16F49" w:rsidRDefault="00C16F49" w:rsidP="00C16F49">
      <w:pPr>
        <w:tabs>
          <w:tab w:val="left" w:pos="3402"/>
          <w:tab w:val="left" w:pos="5669"/>
          <w:tab w:val="left" w:pos="7937"/>
        </w:tabs>
        <w:spacing w:after="0"/>
        <w:contextualSpacing/>
        <w:jc w:val="both"/>
        <w:rPr>
          <w:szCs w:val="24"/>
        </w:rPr>
      </w:pPr>
      <w:r>
        <w:rPr>
          <w:noProof/>
        </w:rPr>
        <w:drawing>
          <wp:anchor distT="0" distB="0" distL="114300" distR="114300" simplePos="0" relativeHeight="251664384" behindDoc="0" locked="0" layoutInCell="1" allowOverlap="1" wp14:anchorId="1BB6BD9F" wp14:editId="4C95376E">
            <wp:simplePos x="0" y="0"/>
            <wp:positionH relativeFrom="column">
              <wp:posOffset>4270375</wp:posOffset>
            </wp:positionH>
            <wp:positionV relativeFrom="paragraph">
              <wp:posOffset>763270</wp:posOffset>
            </wp:positionV>
            <wp:extent cx="2567940" cy="1804670"/>
            <wp:effectExtent l="0" t="0" r="3810" b="5080"/>
            <wp:wrapNone/>
            <wp:docPr id="1293" name="Picture 1293"/>
            <wp:cNvGraphicFramePr/>
            <a:graphic xmlns:a="http://schemas.openxmlformats.org/drawingml/2006/main">
              <a:graphicData uri="http://schemas.openxmlformats.org/drawingml/2006/picture">
                <pic:pic xmlns:pic="http://schemas.openxmlformats.org/drawingml/2006/picture">
                  <pic:nvPicPr>
                    <pic:cNvPr id="1293" name="Picture 1293"/>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567940" cy="1804670"/>
                    </a:xfrm>
                    <a:prstGeom prst="rect">
                      <a:avLst/>
                    </a:prstGeom>
                    <a:noFill/>
                    <a:ln>
                      <a:noFill/>
                    </a:ln>
                  </pic:spPr>
                </pic:pic>
              </a:graphicData>
            </a:graphic>
            <wp14:sizeRelH relativeFrom="page">
              <wp14:pctWidth>0</wp14:pctWidth>
            </wp14:sizeRelH>
            <wp14:sizeRelV relativeFrom="page">
              <wp14:pctHeight>0</wp14:pctHeight>
            </wp14:sizeRelV>
          </wp:anchor>
        </w:drawing>
      </w:r>
      <w:r>
        <w:rPr>
          <w:szCs w:val="24"/>
        </w:rPr>
        <w:t xml:space="preserve">hàm số </w:t>
      </w:r>
      <w:r w:rsidRPr="00230F71">
        <w:rPr>
          <w:position w:val="-76"/>
          <w:szCs w:val="24"/>
        </w:rPr>
        <w:object w:dxaOrig="6140" w:dyaOrig="1640">
          <v:shape id="_x0000_i1111" type="#_x0000_t75" style="width:306.8pt;height:81.4pt" o:ole="">
            <v:imagedata r:id="rId183" o:title=""/>
          </v:shape>
          <o:OLEObject Type="Embed" ProgID="Equation.DSMT4" ShapeID="_x0000_i1111" DrawAspect="Content" ObjectID="_1623612650" r:id="rId184"/>
        </w:object>
      </w:r>
      <w:r>
        <w:rPr>
          <w:position w:val="-10"/>
          <w:szCs w:val="24"/>
        </w:rPr>
        <w:t xml:space="preserve"> </w:t>
      </w:r>
      <w:r>
        <w:rPr>
          <w:szCs w:val="24"/>
        </w:rPr>
        <w:t xml:space="preserve"> ta có bbt của hàm số </w:t>
      </w:r>
      <w:r w:rsidRPr="00182FF2">
        <w:rPr>
          <w:position w:val="-10"/>
          <w:szCs w:val="24"/>
        </w:rPr>
        <w:object w:dxaOrig="1380" w:dyaOrig="380">
          <v:shape id="_x0000_i1112" type="#_x0000_t75" style="width:68.85pt;height:18.8pt" o:ole="">
            <v:imagedata r:id="rId185" o:title=""/>
          </v:shape>
          <o:OLEObject Type="Embed" ProgID="Equation.DSMT4" ShapeID="_x0000_i1112" DrawAspect="Content" ObjectID="_1623612651" r:id="rId186"/>
        </w:object>
      </w:r>
    </w:p>
    <w:p w:rsidR="00C16F49" w:rsidRDefault="00C16F49" w:rsidP="00C16F49">
      <w:pPr>
        <w:tabs>
          <w:tab w:val="left" w:pos="3402"/>
          <w:tab w:val="left" w:pos="5669"/>
          <w:tab w:val="left" w:pos="7937"/>
        </w:tabs>
        <w:spacing w:after="0"/>
        <w:contextualSpacing/>
        <w:jc w:val="both"/>
        <w:rPr>
          <w:szCs w:val="24"/>
        </w:rPr>
      </w:pPr>
      <w:r>
        <w:rPr>
          <w:noProof/>
        </w:rPr>
        <w:drawing>
          <wp:inline distT="0" distB="0" distL="0" distR="0" wp14:anchorId="137C596B" wp14:editId="247F2B46">
            <wp:extent cx="3505200" cy="1200150"/>
            <wp:effectExtent l="0" t="0" r="0" b="0"/>
            <wp:docPr id="1294" name="Picture 1294"/>
            <wp:cNvGraphicFramePr/>
            <a:graphic xmlns:a="http://schemas.openxmlformats.org/drawingml/2006/main">
              <a:graphicData uri="http://schemas.openxmlformats.org/drawingml/2006/picture">
                <pic:pic xmlns:pic="http://schemas.openxmlformats.org/drawingml/2006/picture">
                  <pic:nvPicPr>
                    <pic:cNvPr id="1294" name="Picture 1294"/>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505200" cy="1200150"/>
                    </a:xfrm>
                    <a:prstGeom prst="rect">
                      <a:avLst/>
                    </a:prstGeom>
                    <a:noFill/>
                    <a:ln>
                      <a:noFill/>
                    </a:ln>
                  </pic:spPr>
                </pic:pic>
              </a:graphicData>
            </a:graphic>
          </wp:inline>
        </w:drawing>
      </w:r>
      <w:r>
        <w:rPr>
          <w:szCs w:val="24"/>
        </w:rPr>
        <w:t xml:space="preserve"> </w:t>
      </w:r>
    </w:p>
    <w:p w:rsidR="00C16F49" w:rsidRDefault="00C16F49" w:rsidP="00C16F49">
      <w:pPr>
        <w:tabs>
          <w:tab w:val="left" w:pos="3402"/>
          <w:tab w:val="left" w:pos="5669"/>
          <w:tab w:val="left" w:pos="7937"/>
        </w:tabs>
        <w:spacing w:after="0"/>
        <w:contextualSpacing/>
        <w:jc w:val="both"/>
      </w:pPr>
      <w:r>
        <w:rPr>
          <w:szCs w:val="24"/>
        </w:rPr>
        <w:t>suy ra pt các pt (1),</w:t>
      </w:r>
      <w:r>
        <w:t xml:space="preserve">(4) mỗi pt có một nghiệm các nghiệm này khác </w:t>
      </w:r>
    </w:p>
    <w:p w:rsidR="00C16F49" w:rsidRDefault="00C16F49" w:rsidP="00C16F49">
      <w:pPr>
        <w:tabs>
          <w:tab w:val="left" w:pos="3402"/>
          <w:tab w:val="left" w:pos="5669"/>
          <w:tab w:val="left" w:pos="7937"/>
        </w:tabs>
        <w:spacing w:after="0"/>
        <w:contextualSpacing/>
        <w:jc w:val="both"/>
      </w:pPr>
      <w:r>
        <w:t xml:space="preserve">nhau. Các pt (2), (3) mỗi pt có 3 nghiệm và các nghiệm này khác nhau </w:t>
      </w:r>
    </w:p>
    <w:p w:rsidR="00C16F49" w:rsidRDefault="00C16F49" w:rsidP="00C16F49">
      <w:pPr>
        <w:tabs>
          <w:tab w:val="left" w:pos="3402"/>
          <w:tab w:val="left" w:pos="5669"/>
          <w:tab w:val="left" w:pos="7937"/>
        </w:tabs>
        <w:spacing w:after="0"/>
        <w:contextualSpacing/>
        <w:jc w:val="both"/>
      </w:pPr>
      <w:r>
        <w:t xml:space="preserve">đồng thời khác các nghiệm cuả pt (1), (2). Tóm lại pt </w:t>
      </w:r>
      <w:r>
        <w:rPr>
          <w:position w:val="-26"/>
          <w:szCs w:val="24"/>
        </w:rPr>
        <w:object w:dxaOrig="1725" w:dyaOrig="675">
          <v:shape id="_x0000_i1113" type="#_x0000_t75" style="width:86.4pt;height:33.8pt" o:ole="">
            <v:imagedata r:id="rId164" o:title=""/>
          </v:shape>
          <o:OLEObject Type="Embed" ProgID="Equation.DSMT4" ShapeID="_x0000_i1113" DrawAspect="Content" ObjectID="_1623612652" r:id="rId188"/>
        </w:object>
      </w:r>
      <w:r>
        <w:rPr>
          <w:szCs w:val="24"/>
        </w:rPr>
        <w:t xml:space="preserve">có tất cả 8 nghiệm . </w:t>
      </w:r>
      <w:r w:rsidRPr="007E103D">
        <w:rPr>
          <w:b/>
          <w:i/>
          <w:szCs w:val="24"/>
          <w:highlight w:val="yellow"/>
        </w:rPr>
        <w:t>Chon B</w:t>
      </w:r>
      <w:r>
        <w:t xml:space="preserve"> </w:t>
      </w:r>
    </w:p>
    <w:p w:rsidR="00C16F49" w:rsidRDefault="00C16F49" w:rsidP="00C16F49">
      <w:pPr>
        <w:tabs>
          <w:tab w:val="left" w:pos="992"/>
        </w:tabs>
        <w:spacing w:before="120" w:after="0"/>
        <w:ind w:left="992" w:hanging="992"/>
        <w:jc w:val="both"/>
        <w:rPr>
          <w:szCs w:val="24"/>
        </w:rPr>
      </w:pPr>
      <w:r>
        <w:rPr>
          <w:b/>
          <w:color w:val="0000FF"/>
          <w:szCs w:val="24"/>
        </w:rPr>
        <w:t>Câu 44.</w:t>
      </w:r>
      <w:r>
        <w:rPr>
          <w:b/>
          <w:color w:val="0000FF"/>
          <w:szCs w:val="24"/>
        </w:rPr>
        <w:tab/>
      </w:r>
      <w:r>
        <w:rPr>
          <w:szCs w:val="24"/>
        </w:rPr>
        <w:t xml:space="preserve">Xét các số phức </w:t>
      </w:r>
      <w:r>
        <w:rPr>
          <w:position w:val="-4"/>
        </w:rPr>
        <w:object w:dxaOrig="195" w:dyaOrig="195">
          <v:shape id="_x0000_i1114" type="#_x0000_t75" style="width:10pt;height:10pt" o:ole="">
            <v:imagedata r:id="rId189" o:title=""/>
          </v:shape>
          <o:OLEObject Type="Embed" ProgID="Equation.DSMT4" ShapeID="_x0000_i1114" DrawAspect="Content" ObjectID="_1623612653" r:id="rId190"/>
        </w:object>
      </w:r>
      <w:r>
        <w:rPr>
          <w:szCs w:val="24"/>
        </w:rPr>
        <w:t xml:space="preserve">thỏa mãn </w:t>
      </w:r>
      <w:r>
        <w:rPr>
          <w:position w:val="-14"/>
        </w:rPr>
        <w:object w:dxaOrig="795" w:dyaOrig="420">
          <v:shape id="_x0000_i1115" type="#_x0000_t75" style="width:39.45pt;height:21.3pt" o:ole="">
            <v:imagedata r:id="rId191" o:title=""/>
          </v:shape>
          <o:OLEObject Type="Embed" ProgID="Equation.DSMT4" ShapeID="_x0000_i1115" DrawAspect="Content" ObjectID="_1623612654" r:id="rId192"/>
        </w:object>
      </w:r>
      <w:r>
        <w:rPr>
          <w:szCs w:val="24"/>
        </w:rPr>
        <w:t xml:space="preserve">. Trên mặt phẳng tọa độ </w:t>
      </w:r>
      <w:r>
        <w:rPr>
          <w:position w:val="-10"/>
        </w:rPr>
        <w:object w:dxaOrig="465" w:dyaOrig="315">
          <v:shape id="_x0000_i1116" type="#_x0000_t75" style="width:23.15pt;height:15.65pt" o:ole="">
            <v:imagedata r:id="rId193" o:title=""/>
          </v:shape>
          <o:OLEObject Type="Embed" ProgID="Equation.DSMT4" ShapeID="_x0000_i1116" DrawAspect="Content" ObjectID="_1623612655" r:id="rId194"/>
        </w:object>
      </w:r>
      <w:r>
        <w:rPr>
          <w:szCs w:val="24"/>
        </w:rPr>
        <w:t xml:space="preserve">, tập hợp điểm biểu diễn của các số phức </w:t>
      </w:r>
      <w:r>
        <w:rPr>
          <w:position w:val="-24"/>
        </w:rPr>
        <w:object w:dxaOrig="1035" w:dyaOrig="615">
          <v:shape id="_x0000_i1117" type="#_x0000_t75" style="width:51.35pt;height:30.7pt" o:ole="">
            <v:imagedata r:id="rId195" o:title=""/>
          </v:shape>
          <o:OLEObject Type="Embed" ProgID="Equation.DSMT4" ShapeID="_x0000_i1117" DrawAspect="Content" ObjectID="_1623612656" r:id="rId196"/>
        </w:object>
      </w:r>
      <w:r>
        <w:rPr>
          <w:szCs w:val="24"/>
        </w:rPr>
        <w:t>là một đường tròn có bán kính bằng</w:t>
      </w:r>
    </w:p>
    <w:p w:rsidR="00C16F49" w:rsidRDefault="00C16F49" w:rsidP="00C16F49">
      <w:pPr>
        <w:tabs>
          <w:tab w:val="left" w:pos="3402"/>
          <w:tab w:val="left" w:pos="5669"/>
          <w:tab w:val="left" w:pos="7937"/>
        </w:tabs>
        <w:spacing w:after="0"/>
        <w:ind w:left="992"/>
        <w:jc w:val="both"/>
        <w:rPr>
          <w:szCs w:val="24"/>
        </w:rPr>
      </w:pPr>
      <w:r>
        <w:rPr>
          <w:b/>
          <w:color w:val="0000FF"/>
          <w:szCs w:val="24"/>
        </w:rPr>
        <w:t xml:space="preserve">A. </w:t>
      </w:r>
      <w:r>
        <w:rPr>
          <w:position w:val="-8"/>
          <w:szCs w:val="24"/>
        </w:rPr>
        <w:object w:dxaOrig="525" w:dyaOrig="360">
          <v:shape id="_x0000_i1118" type="#_x0000_t75" style="width:26.3pt;height:18.15pt" o:ole="">
            <v:imagedata r:id="rId197" o:title=""/>
          </v:shape>
          <o:OLEObject Type="Embed" ProgID="Equation.DSMT4" ShapeID="_x0000_i1118" DrawAspect="Content" ObjectID="_1623612657" r:id="rId198"/>
        </w:object>
      </w:r>
      <w:r>
        <w:rPr>
          <w:szCs w:val="24"/>
        </w:rPr>
        <w:tab/>
      </w:r>
      <w:r>
        <w:rPr>
          <w:b/>
          <w:color w:val="0000FF"/>
          <w:szCs w:val="24"/>
        </w:rPr>
        <w:t xml:space="preserve">B. </w:t>
      </w:r>
      <w:r>
        <w:rPr>
          <w:position w:val="-6"/>
          <w:szCs w:val="24"/>
        </w:rPr>
        <w:object w:dxaOrig="360" w:dyaOrig="285">
          <v:shape id="_x0000_i1119" type="#_x0000_t75" style="width:18.15pt;height:14.4pt" o:ole="">
            <v:imagedata r:id="rId199" o:title=""/>
          </v:shape>
          <o:OLEObject Type="Embed" ProgID="Equation.DSMT4" ShapeID="_x0000_i1119" DrawAspect="Content" ObjectID="_1623612658" r:id="rId200"/>
        </w:object>
      </w:r>
      <w:r>
        <w:rPr>
          <w:szCs w:val="24"/>
        </w:rPr>
        <w:tab/>
      </w:r>
      <w:r>
        <w:rPr>
          <w:b/>
          <w:color w:val="0000FF"/>
          <w:szCs w:val="24"/>
        </w:rPr>
        <w:t xml:space="preserve">C. </w:t>
      </w:r>
      <w:r>
        <w:rPr>
          <w:position w:val="-6"/>
          <w:szCs w:val="24"/>
        </w:rPr>
        <w:object w:dxaOrig="360" w:dyaOrig="285">
          <v:shape id="_x0000_i1120" type="#_x0000_t75" style="width:18.15pt;height:14.4pt" o:ole="">
            <v:imagedata r:id="rId201" o:title=""/>
          </v:shape>
          <o:OLEObject Type="Embed" ProgID="Equation.DSMT4" ShapeID="_x0000_i1120" DrawAspect="Content" ObjectID="_1623612659" r:id="rId202"/>
        </w:object>
      </w:r>
      <w:r>
        <w:rPr>
          <w:szCs w:val="24"/>
        </w:rPr>
        <w:tab/>
      </w:r>
      <w:r>
        <w:rPr>
          <w:b/>
          <w:color w:val="0000FF"/>
          <w:szCs w:val="24"/>
        </w:rPr>
        <w:t xml:space="preserve">D. </w:t>
      </w:r>
      <w:r>
        <w:rPr>
          <w:position w:val="-8"/>
          <w:szCs w:val="24"/>
        </w:rPr>
        <w:object w:dxaOrig="540" w:dyaOrig="360">
          <v:shape id="_x0000_i1121" type="#_x0000_t75" style="width:26.9pt;height:18.15pt" o:ole="">
            <v:imagedata r:id="rId203" o:title=""/>
          </v:shape>
          <o:OLEObject Type="Embed" ProgID="Equation.DSMT4" ShapeID="_x0000_i1121" DrawAspect="Content" ObjectID="_1623612660" r:id="rId204"/>
        </w:object>
      </w:r>
    </w:p>
    <w:p w:rsidR="00C16F49" w:rsidRDefault="00C16F49" w:rsidP="00C16F49">
      <w:pPr>
        <w:rPr>
          <w:szCs w:val="24"/>
        </w:rPr>
      </w:pPr>
      <w:r>
        <w:t xml:space="preserve">HD; </w:t>
      </w:r>
      <w:r>
        <w:rPr>
          <w:szCs w:val="24"/>
        </w:rPr>
        <w:t xml:space="preserve">Ta có </w:t>
      </w:r>
      <w:r>
        <w:rPr>
          <w:rFonts w:eastAsia="Calibri" w:cs="Times New Roman"/>
          <w:position w:val="-24"/>
          <w:szCs w:val="24"/>
        </w:rPr>
        <w:object w:dxaOrig="4785" w:dyaOrig="615">
          <v:shape id="_x0000_i1122" type="#_x0000_t75" style="width:239.15pt;height:30.7pt" o:ole="">
            <v:imagedata r:id="rId205" o:title=""/>
          </v:shape>
          <o:OLEObject Type="Embed" ProgID="Equation.DSMT4" ShapeID="_x0000_i1122" DrawAspect="Content" ObjectID="_1623612661" r:id="rId206"/>
        </w:object>
      </w:r>
      <w:r>
        <w:rPr>
          <w:rFonts w:eastAsia="Calibri" w:cs="Times New Roman"/>
          <w:position w:val="-14"/>
          <w:szCs w:val="24"/>
        </w:rPr>
        <w:object w:dxaOrig="2085" w:dyaOrig="420">
          <v:shape id="_x0000_i1123" type="#_x0000_t75" style="width:104.55pt;height:21.3pt" o:ole="">
            <v:imagedata r:id="rId207" o:title=""/>
          </v:shape>
          <o:OLEObject Type="Embed" ProgID="Equation.DSMT4" ShapeID="_x0000_i1123" DrawAspect="Content" ObjectID="_1623612662" r:id="rId208"/>
        </w:object>
      </w:r>
      <w:r>
        <w:rPr>
          <w:rFonts w:eastAsia="Calibri" w:cs="Times New Roman"/>
          <w:szCs w:val="24"/>
        </w:rPr>
        <w:t xml:space="preserve">, </w:t>
      </w:r>
      <w:r>
        <w:rPr>
          <w:szCs w:val="24"/>
        </w:rPr>
        <w:t xml:space="preserve">Đặt </w:t>
      </w:r>
      <w:r>
        <w:rPr>
          <w:noProof/>
          <w:position w:val="-14"/>
          <w:szCs w:val="24"/>
        </w:rPr>
        <w:drawing>
          <wp:inline distT="0" distB="0" distL="0" distR="0" wp14:anchorId="3DABE842" wp14:editId="06F9FEED">
            <wp:extent cx="1288415" cy="254635"/>
            <wp:effectExtent l="0" t="0" r="698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288415" cy="254635"/>
                    </a:xfrm>
                    <a:prstGeom prst="rect">
                      <a:avLst/>
                    </a:prstGeom>
                    <a:noFill/>
                    <a:ln>
                      <a:noFill/>
                    </a:ln>
                  </pic:spPr>
                </pic:pic>
              </a:graphicData>
            </a:graphic>
          </wp:inline>
        </w:drawing>
      </w:r>
    </w:p>
    <w:p w:rsidR="00C16F49" w:rsidRDefault="00C16F49" w:rsidP="00C16F49">
      <w:pPr>
        <w:rPr>
          <w:b/>
        </w:rPr>
      </w:pPr>
      <w:r>
        <w:rPr>
          <w:szCs w:val="24"/>
        </w:rPr>
        <w:t xml:space="preserve">Ta có </w:t>
      </w:r>
      <w:r>
        <w:rPr>
          <w:noProof/>
          <w:position w:val="-16"/>
          <w:szCs w:val="24"/>
        </w:rPr>
        <w:drawing>
          <wp:inline distT="0" distB="0" distL="0" distR="0" wp14:anchorId="3FB5807F" wp14:editId="310F5D08">
            <wp:extent cx="2131060" cy="334010"/>
            <wp:effectExtent l="0" t="0" r="254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131060" cy="334010"/>
                    </a:xfrm>
                    <a:prstGeom prst="rect">
                      <a:avLst/>
                    </a:prstGeom>
                    <a:noFill/>
                    <a:ln>
                      <a:noFill/>
                    </a:ln>
                  </pic:spPr>
                </pic:pic>
              </a:graphicData>
            </a:graphic>
          </wp:inline>
        </w:drawing>
      </w:r>
      <w:r>
        <w:rPr>
          <w:noProof/>
          <w:position w:val="-16"/>
          <w:szCs w:val="24"/>
        </w:rPr>
        <w:drawing>
          <wp:inline distT="0" distB="0" distL="0" distR="0" wp14:anchorId="3570CE07" wp14:editId="439CBF61">
            <wp:extent cx="2488565" cy="278130"/>
            <wp:effectExtent l="0" t="0" r="698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488565" cy="278130"/>
                    </a:xfrm>
                    <a:prstGeom prst="rect">
                      <a:avLst/>
                    </a:prstGeom>
                    <a:noFill/>
                    <a:ln>
                      <a:noFill/>
                    </a:ln>
                  </pic:spPr>
                </pic:pic>
              </a:graphicData>
            </a:graphic>
          </wp:inline>
        </w:drawing>
      </w:r>
      <w:r>
        <w:rPr>
          <w:noProof/>
          <w:position w:val="-14"/>
        </w:rPr>
        <w:drawing>
          <wp:inline distT="0" distB="0" distL="0" distR="0" wp14:anchorId="6F66C819" wp14:editId="55175B72">
            <wp:extent cx="3379470" cy="2781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379470" cy="278130"/>
                    </a:xfrm>
                    <a:prstGeom prst="rect">
                      <a:avLst/>
                    </a:prstGeom>
                    <a:noFill/>
                    <a:ln>
                      <a:noFill/>
                    </a:ln>
                  </pic:spPr>
                </pic:pic>
              </a:graphicData>
            </a:graphic>
          </wp:inline>
        </w:drawing>
      </w:r>
      <w:r>
        <w:t xml:space="preserve">Vậy tập hợp điểm biễu diễn của các số phức </w:t>
      </w:r>
      <w:r>
        <w:rPr>
          <w:noProof/>
          <w:position w:val="-6"/>
        </w:rPr>
        <w:drawing>
          <wp:inline distT="0" distB="0" distL="0" distR="0" wp14:anchorId="7C1C01B2" wp14:editId="597A0F56">
            <wp:extent cx="158750" cy="1428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58750" cy="142875"/>
                    </a:xfrm>
                    <a:prstGeom prst="rect">
                      <a:avLst/>
                    </a:prstGeom>
                    <a:noFill/>
                    <a:ln>
                      <a:noFill/>
                    </a:ln>
                  </pic:spPr>
                </pic:pic>
              </a:graphicData>
            </a:graphic>
          </wp:inline>
        </w:drawing>
      </w:r>
      <w:r>
        <w:t xml:space="preserve"> là đường tròn có bán kính bằng </w:t>
      </w:r>
      <w:r>
        <w:rPr>
          <w:noProof/>
          <w:position w:val="-8"/>
        </w:rPr>
        <w:drawing>
          <wp:inline distT="0" distB="0" distL="0" distR="0" wp14:anchorId="3AAB31E1" wp14:editId="54A56432">
            <wp:extent cx="302260" cy="230505"/>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02260" cy="230505"/>
                    </a:xfrm>
                    <a:prstGeom prst="rect">
                      <a:avLst/>
                    </a:prstGeom>
                    <a:noFill/>
                    <a:ln>
                      <a:noFill/>
                    </a:ln>
                  </pic:spPr>
                </pic:pic>
              </a:graphicData>
            </a:graphic>
          </wp:inline>
        </w:drawing>
      </w:r>
      <w:r>
        <w:t xml:space="preserve">. </w:t>
      </w:r>
      <w:r w:rsidRPr="00607FD9">
        <w:rPr>
          <w:b/>
          <w:i/>
          <w:highlight w:val="yellow"/>
        </w:rPr>
        <w:t>Chọn A</w:t>
      </w:r>
      <w:r>
        <w:rPr>
          <w:b/>
        </w:rPr>
        <w:t xml:space="preserve"> </w:t>
      </w:r>
    </w:p>
    <w:p w:rsidR="00C16F49" w:rsidRPr="001F1101" w:rsidRDefault="001F1101" w:rsidP="001F1101">
      <w:pPr>
        <w:tabs>
          <w:tab w:val="left" w:pos="0"/>
        </w:tabs>
        <w:spacing w:before="120"/>
        <w:jc w:val="both"/>
        <w:rPr>
          <w:color w:val="000000"/>
          <w:szCs w:val="24"/>
        </w:rPr>
      </w:pPr>
      <w:r w:rsidRPr="001F1101">
        <w:rPr>
          <w:b/>
          <w:color w:val="0070C0"/>
          <w:szCs w:val="24"/>
        </w:rPr>
        <w:t>Câu 45</w:t>
      </w:r>
      <w:r>
        <w:rPr>
          <w:color w:val="000000"/>
          <w:szCs w:val="24"/>
        </w:rPr>
        <w:t xml:space="preserve">.  </w:t>
      </w:r>
      <w:r w:rsidR="00C16F49" w:rsidRPr="001F1101">
        <w:rPr>
          <w:color w:val="000000"/>
          <w:szCs w:val="24"/>
        </w:rPr>
        <w:t xml:space="preserve">Cho đường thẳng </w:t>
      </w:r>
      <w:r w:rsidR="00C16F49">
        <w:rPr>
          <w:noProof/>
          <w:position w:val="-10"/>
        </w:rPr>
        <w:drawing>
          <wp:inline distT="0" distB="0" distL="0" distR="0" wp14:anchorId="0EB83D26" wp14:editId="4D0E9972">
            <wp:extent cx="374015" cy="158750"/>
            <wp:effectExtent l="0" t="0" r="6985"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74015" cy="158750"/>
                    </a:xfrm>
                    <a:prstGeom prst="rect">
                      <a:avLst/>
                    </a:prstGeom>
                    <a:noFill/>
                    <a:ln>
                      <a:noFill/>
                    </a:ln>
                  </pic:spPr>
                </pic:pic>
              </a:graphicData>
            </a:graphic>
          </wp:inline>
        </w:drawing>
      </w:r>
      <w:r w:rsidR="00C16F49" w:rsidRPr="001F1101">
        <w:rPr>
          <w:color w:val="000000"/>
          <w:szCs w:val="24"/>
        </w:rPr>
        <w:t xml:space="preserve"> và Parabol </w:t>
      </w:r>
      <w:r w:rsidR="00C16F49">
        <w:rPr>
          <w:noProof/>
          <w:position w:val="-24"/>
        </w:rPr>
        <w:drawing>
          <wp:inline distT="0" distB="0" distL="0" distR="0" wp14:anchorId="44217E8F" wp14:editId="54010D1D">
            <wp:extent cx="763270" cy="389890"/>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763270" cy="389890"/>
                    </a:xfrm>
                    <a:prstGeom prst="rect">
                      <a:avLst/>
                    </a:prstGeom>
                    <a:noFill/>
                    <a:ln>
                      <a:noFill/>
                    </a:ln>
                  </pic:spPr>
                </pic:pic>
              </a:graphicData>
            </a:graphic>
          </wp:inline>
        </w:drawing>
      </w:r>
      <w:r w:rsidR="00C16F49" w:rsidRPr="001F1101">
        <w:rPr>
          <w:color w:val="000000"/>
          <w:szCs w:val="24"/>
        </w:rPr>
        <w:t xml:space="preserve"> (</w:t>
      </w:r>
      <w:r w:rsidR="00C16F49">
        <w:rPr>
          <w:noProof/>
          <w:position w:val="-6"/>
        </w:rPr>
        <w:drawing>
          <wp:inline distT="0" distB="0" distL="0" distR="0" wp14:anchorId="4760F138" wp14:editId="6D12C975">
            <wp:extent cx="127000" cy="142875"/>
            <wp:effectExtent l="0" t="0" r="6350" b="9525"/>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27000" cy="142875"/>
                    </a:xfrm>
                    <a:prstGeom prst="rect">
                      <a:avLst/>
                    </a:prstGeom>
                    <a:noFill/>
                    <a:ln>
                      <a:noFill/>
                    </a:ln>
                  </pic:spPr>
                </pic:pic>
              </a:graphicData>
            </a:graphic>
          </wp:inline>
        </w:drawing>
      </w:r>
      <w:r w:rsidR="00C16F49" w:rsidRPr="001F1101">
        <w:rPr>
          <w:color w:val="000000"/>
          <w:szCs w:val="24"/>
        </w:rPr>
        <w:t xml:space="preserve"> là tham số thực dương). Gọi </w:t>
      </w:r>
      <w:r w:rsidR="00C16F49">
        <w:rPr>
          <w:noProof/>
          <w:position w:val="-12"/>
        </w:rPr>
        <w:drawing>
          <wp:inline distT="0" distB="0" distL="0" distR="0" wp14:anchorId="04C77EB9" wp14:editId="7455445D">
            <wp:extent cx="158750" cy="230505"/>
            <wp:effectExtent l="0" t="0" r="0" b="0"/>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58750" cy="230505"/>
                    </a:xfrm>
                    <a:prstGeom prst="rect">
                      <a:avLst/>
                    </a:prstGeom>
                    <a:noFill/>
                    <a:ln>
                      <a:noFill/>
                    </a:ln>
                  </pic:spPr>
                </pic:pic>
              </a:graphicData>
            </a:graphic>
          </wp:inline>
        </w:drawing>
      </w:r>
      <w:r w:rsidR="00C16F49" w:rsidRPr="001F1101">
        <w:rPr>
          <w:color w:val="000000"/>
          <w:szCs w:val="24"/>
        </w:rPr>
        <w:t xml:space="preserve"> và </w:t>
      </w:r>
      <w:r w:rsidR="00C16F49">
        <w:rPr>
          <w:noProof/>
          <w:position w:val="-12"/>
        </w:rPr>
        <w:drawing>
          <wp:inline distT="0" distB="0" distL="0" distR="0" wp14:anchorId="062C96BB" wp14:editId="779F2978">
            <wp:extent cx="182880" cy="230505"/>
            <wp:effectExtent l="0" t="0" r="7620" b="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82880" cy="230505"/>
                    </a:xfrm>
                    <a:prstGeom prst="rect">
                      <a:avLst/>
                    </a:prstGeom>
                    <a:noFill/>
                    <a:ln>
                      <a:noFill/>
                    </a:ln>
                  </pic:spPr>
                </pic:pic>
              </a:graphicData>
            </a:graphic>
          </wp:inline>
        </w:drawing>
      </w:r>
      <w:r w:rsidR="00C16F49" w:rsidRPr="001F1101">
        <w:rPr>
          <w:color w:val="000000"/>
          <w:szCs w:val="24"/>
        </w:rPr>
        <w:t xml:space="preserve"> lần lượt là diện tích của hai hình phẳng được gạch chéo trong hình vẽ bên. Khi </w:t>
      </w:r>
      <w:r w:rsidR="00C16F49">
        <w:rPr>
          <w:noProof/>
          <w:position w:val="-12"/>
        </w:rPr>
        <w:drawing>
          <wp:inline distT="0" distB="0" distL="0" distR="0" wp14:anchorId="3006E0DF" wp14:editId="12EDA3A8">
            <wp:extent cx="461010" cy="230505"/>
            <wp:effectExtent l="0" t="0" r="0"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61010" cy="230505"/>
                    </a:xfrm>
                    <a:prstGeom prst="rect">
                      <a:avLst/>
                    </a:prstGeom>
                    <a:noFill/>
                    <a:ln>
                      <a:noFill/>
                    </a:ln>
                  </pic:spPr>
                </pic:pic>
              </a:graphicData>
            </a:graphic>
          </wp:inline>
        </w:drawing>
      </w:r>
      <w:r w:rsidR="00C16F49" w:rsidRPr="001F1101">
        <w:rPr>
          <w:color w:val="000000"/>
          <w:szCs w:val="24"/>
        </w:rPr>
        <w:t xml:space="preserve"> thì </w:t>
      </w:r>
      <w:r w:rsidR="00C16F49">
        <w:rPr>
          <w:noProof/>
          <w:position w:val="-6"/>
        </w:rPr>
        <w:drawing>
          <wp:inline distT="0" distB="0" distL="0" distR="0" wp14:anchorId="41AC12F0" wp14:editId="015F4FCB">
            <wp:extent cx="127000" cy="142875"/>
            <wp:effectExtent l="0" t="0" r="6350" b="952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27000" cy="142875"/>
                    </a:xfrm>
                    <a:prstGeom prst="rect">
                      <a:avLst/>
                    </a:prstGeom>
                    <a:noFill/>
                    <a:ln>
                      <a:noFill/>
                    </a:ln>
                  </pic:spPr>
                </pic:pic>
              </a:graphicData>
            </a:graphic>
          </wp:inline>
        </w:drawing>
      </w:r>
      <w:r w:rsidR="00C16F49" w:rsidRPr="001F1101">
        <w:rPr>
          <w:color w:val="000000"/>
          <w:szCs w:val="24"/>
        </w:rPr>
        <w:t xml:space="preserve"> thuộc khoảng nào sau đây?</w:t>
      </w:r>
    </w:p>
    <w:p w:rsidR="00C16F49" w:rsidRDefault="00C16F49" w:rsidP="00C16F49">
      <w:pPr>
        <w:pStyle w:val="ListParagraph"/>
        <w:tabs>
          <w:tab w:val="left" w:pos="992"/>
        </w:tabs>
        <w:spacing w:before="120" w:line="276" w:lineRule="auto"/>
        <w:ind w:left="992"/>
        <w:jc w:val="center"/>
        <w:rPr>
          <w:color w:val="000000"/>
          <w:szCs w:val="24"/>
        </w:rPr>
      </w:pPr>
      <w:r>
        <w:rPr>
          <w:noProof/>
          <w:lang w:val="en-US" w:eastAsia="en-US"/>
        </w:rPr>
        <w:drawing>
          <wp:inline distT="0" distB="0" distL="0" distR="0" wp14:anchorId="47525F6F" wp14:editId="3E23F07A">
            <wp:extent cx="1837055" cy="1645920"/>
            <wp:effectExtent l="0" t="0" r="0" b="0"/>
            <wp:docPr id="1133" name="Picture 1133" descr="Description: 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descr="Description: C:\Users\SV\AppData\Local\Temp\geogebra.pn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837055" cy="1645920"/>
                    </a:xfrm>
                    <a:prstGeom prst="rect">
                      <a:avLst/>
                    </a:prstGeom>
                    <a:noFill/>
                    <a:ln>
                      <a:noFill/>
                    </a:ln>
                  </pic:spPr>
                </pic:pic>
              </a:graphicData>
            </a:graphic>
          </wp:inline>
        </w:drawing>
      </w:r>
    </w:p>
    <w:p w:rsidR="00C16F49" w:rsidRDefault="00C16F49" w:rsidP="00C16F49">
      <w:pPr>
        <w:pStyle w:val="ListParagraph"/>
        <w:tabs>
          <w:tab w:val="left" w:pos="992"/>
        </w:tabs>
        <w:spacing w:before="120"/>
        <w:ind w:left="992"/>
        <w:jc w:val="center"/>
        <w:rPr>
          <w:color w:val="000000"/>
          <w:szCs w:val="24"/>
        </w:rPr>
      </w:pPr>
    </w:p>
    <w:p w:rsidR="00C16F49" w:rsidRDefault="00C16F49" w:rsidP="00C16F49">
      <w:pPr>
        <w:tabs>
          <w:tab w:val="left" w:pos="3402"/>
          <w:tab w:val="left" w:pos="5669"/>
          <w:tab w:val="left" w:pos="7937"/>
        </w:tabs>
        <w:spacing w:after="0"/>
        <w:ind w:left="992"/>
        <w:jc w:val="both"/>
        <w:rPr>
          <w:szCs w:val="24"/>
        </w:rPr>
      </w:pPr>
      <w:r>
        <w:rPr>
          <w:b/>
          <w:color w:val="0000FF"/>
          <w:szCs w:val="24"/>
        </w:rPr>
        <w:t xml:space="preserve">A. </w:t>
      </w:r>
      <w:r>
        <w:rPr>
          <w:noProof/>
          <w:color w:val="000000"/>
          <w:position w:val="-28"/>
          <w:szCs w:val="24"/>
        </w:rPr>
        <w:drawing>
          <wp:inline distT="0" distB="0" distL="0" distR="0" wp14:anchorId="03CD5948" wp14:editId="77E6D447">
            <wp:extent cx="476885" cy="429260"/>
            <wp:effectExtent l="0" t="0" r="0" b="8890"/>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76885" cy="429260"/>
                    </a:xfrm>
                    <a:prstGeom prst="rect">
                      <a:avLst/>
                    </a:prstGeom>
                    <a:noFill/>
                    <a:ln>
                      <a:noFill/>
                    </a:ln>
                  </pic:spPr>
                </pic:pic>
              </a:graphicData>
            </a:graphic>
          </wp:inline>
        </w:drawing>
      </w:r>
      <w:r>
        <w:rPr>
          <w:color w:val="000000"/>
          <w:szCs w:val="24"/>
        </w:rPr>
        <w:t>.</w:t>
      </w:r>
      <w:r>
        <w:rPr>
          <w:szCs w:val="24"/>
        </w:rPr>
        <w:tab/>
      </w:r>
      <w:r>
        <w:rPr>
          <w:b/>
          <w:color w:val="0000FF"/>
          <w:szCs w:val="24"/>
        </w:rPr>
        <w:t xml:space="preserve">B. </w:t>
      </w:r>
      <w:r>
        <w:rPr>
          <w:noProof/>
          <w:color w:val="000000"/>
          <w:position w:val="-28"/>
          <w:szCs w:val="24"/>
        </w:rPr>
        <w:drawing>
          <wp:inline distT="0" distB="0" distL="0" distR="0" wp14:anchorId="6D6A9FAD" wp14:editId="2E7CA1AA">
            <wp:extent cx="421640" cy="429260"/>
            <wp:effectExtent l="0" t="0" r="0" b="8890"/>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21640" cy="429260"/>
                    </a:xfrm>
                    <a:prstGeom prst="rect">
                      <a:avLst/>
                    </a:prstGeom>
                    <a:noFill/>
                    <a:ln>
                      <a:noFill/>
                    </a:ln>
                  </pic:spPr>
                </pic:pic>
              </a:graphicData>
            </a:graphic>
          </wp:inline>
        </w:drawing>
      </w:r>
      <w:r>
        <w:rPr>
          <w:color w:val="000000"/>
          <w:szCs w:val="24"/>
        </w:rPr>
        <w:t>.</w:t>
      </w:r>
      <w:r>
        <w:rPr>
          <w:szCs w:val="24"/>
        </w:rPr>
        <w:tab/>
      </w:r>
      <w:r>
        <w:rPr>
          <w:b/>
          <w:color w:val="0000FF"/>
          <w:szCs w:val="24"/>
          <w:u w:val="single"/>
        </w:rPr>
        <w:t>C</w:t>
      </w:r>
      <w:r>
        <w:rPr>
          <w:b/>
          <w:color w:val="0000FF"/>
          <w:szCs w:val="24"/>
        </w:rPr>
        <w:t xml:space="preserve">. </w:t>
      </w:r>
      <w:r>
        <w:rPr>
          <w:noProof/>
          <w:color w:val="000000"/>
          <w:position w:val="-28"/>
          <w:szCs w:val="24"/>
        </w:rPr>
        <w:drawing>
          <wp:inline distT="0" distB="0" distL="0" distR="0" wp14:anchorId="7E52CD4C" wp14:editId="499AD4F2">
            <wp:extent cx="461010" cy="429260"/>
            <wp:effectExtent l="0" t="0" r="0" b="889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61010" cy="429260"/>
                    </a:xfrm>
                    <a:prstGeom prst="rect">
                      <a:avLst/>
                    </a:prstGeom>
                    <a:noFill/>
                    <a:ln>
                      <a:noFill/>
                    </a:ln>
                  </pic:spPr>
                </pic:pic>
              </a:graphicData>
            </a:graphic>
          </wp:inline>
        </w:drawing>
      </w:r>
      <w:r>
        <w:rPr>
          <w:color w:val="000000"/>
          <w:szCs w:val="24"/>
        </w:rPr>
        <w:t>.</w:t>
      </w:r>
      <w:r>
        <w:rPr>
          <w:szCs w:val="24"/>
        </w:rPr>
        <w:tab/>
      </w:r>
      <w:r>
        <w:rPr>
          <w:b/>
          <w:color w:val="0000FF"/>
          <w:szCs w:val="24"/>
        </w:rPr>
        <w:t xml:space="preserve">D. </w:t>
      </w:r>
      <w:r>
        <w:rPr>
          <w:noProof/>
          <w:color w:val="000000"/>
          <w:position w:val="-28"/>
          <w:szCs w:val="24"/>
        </w:rPr>
        <w:drawing>
          <wp:inline distT="0" distB="0" distL="0" distR="0" wp14:anchorId="53E816D0" wp14:editId="09C00DAC">
            <wp:extent cx="476885" cy="429260"/>
            <wp:effectExtent l="0" t="0" r="0" b="889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476885" cy="429260"/>
                    </a:xfrm>
                    <a:prstGeom prst="rect">
                      <a:avLst/>
                    </a:prstGeom>
                    <a:noFill/>
                    <a:ln>
                      <a:noFill/>
                    </a:ln>
                  </pic:spPr>
                </pic:pic>
              </a:graphicData>
            </a:graphic>
          </wp:inline>
        </w:drawing>
      </w:r>
    </w:p>
    <w:p w:rsidR="00C16F49" w:rsidRDefault="00C16F49" w:rsidP="00C16F49">
      <w:pPr>
        <w:pStyle w:val="ListParagraph"/>
        <w:spacing w:before="120"/>
        <w:ind w:left="992"/>
        <w:jc w:val="center"/>
        <w:rPr>
          <w:szCs w:val="24"/>
        </w:rPr>
      </w:pPr>
      <w:r>
        <w:rPr>
          <w:b/>
          <w:szCs w:val="24"/>
        </w:rPr>
        <w:t>Lời giải</w:t>
      </w:r>
    </w:p>
    <w:p w:rsidR="00C16F49" w:rsidRDefault="00C16F49" w:rsidP="00C16F49">
      <w:pPr>
        <w:contextualSpacing/>
        <w:jc w:val="both"/>
        <w:rPr>
          <w:color w:val="000000"/>
          <w:szCs w:val="24"/>
        </w:rPr>
      </w:pPr>
      <w:r>
        <w:rPr>
          <w:szCs w:val="24"/>
        </w:rPr>
        <w:lastRenderedPageBreak/>
        <w:t>Xét phương trình tương giao:</w:t>
      </w:r>
      <w:r>
        <w:rPr>
          <w:noProof/>
          <w:color w:val="000000"/>
          <w:position w:val="-24"/>
          <w:szCs w:val="24"/>
        </w:rPr>
        <w:drawing>
          <wp:inline distT="0" distB="0" distL="0" distR="0" wp14:anchorId="27D92660" wp14:editId="50A1EEC4">
            <wp:extent cx="763270" cy="389890"/>
            <wp:effectExtent l="0" t="0" r="0"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763270" cy="389890"/>
                    </a:xfrm>
                    <a:prstGeom prst="rect">
                      <a:avLst/>
                    </a:prstGeom>
                    <a:noFill/>
                    <a:ln>
                      <a:noFill/>
                    </a:ln>
                  </pic:spPr>
                </pic:pic>
              </a:graphicData>
            </a:graphic>
          </wp:inline>
        </w:drawing>
      </w:r>
      <w:r>
        <w:rPr>
          <w:noProof/>
          <w:color w:val="000000"/>
          <w:position w:val="-6"/>
          <w:szCs w:val="24"/>
        </w:rPr>
        <w:drawing>
          <wp:inline distT="0" distB="0" distL="0" distR="0" wp14:anchorId="6F51B063" wp14:editId="2BE8C857">
            <wp:extent cx="1184910" cy="19875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184910" cy="198755"/>
                    </a:xfrm>
                    <a:prstGeom prst="rect">
                      <a:avLst/>
                    </a:prstGeom>
                    <a:noFill/>
                    <a:ln>
                      <a:noFill/>
                    </a:ln>
                  </pic:spPr>
                </pic:pic>
              </a:graphicData>
            </a:graphic>
          </wp:inline>
        </w:drawing>
      </w:r>
      <w:r>
        <w:rPr>
          <w:noProof/>
          <w:color w:val="000000"/>
          <w:position w:val="-36"/>
          <w:szCs w:val="24"/>
        </w:rPr>
        <w:drawing>
          <wp:inline distT="0" distB="0" distL="0" distR="0" wp14:anchorId="1C5A8D8C" wp14:editId="58F4E277">
            <wp:extent cx="1208405" cy="532765"/>
            <wp:effectExtent l="0" t="0" r="0" b="635"/>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208405" cy="532765"/>
                    </a:xfrm>
                    <a:prstGeom prst="rect">
                      <a:avLst/>
                    </a:prstGeom>
                    <a:noFill/>
                    <a:ln>
                      <a:noFill/>
                    </a:ln>
                  </pic:spPr>
                </pic:pic>
              </a:graphicData>
            </a:graphic>
          </wp:inline>
        </w:drawing>
      </w:r>
      <w:r>
        <w:rPr>
          <w:color w:val="000000"/>
          <w:szCs w:val="24"/>
        </w:rPr>
        <w:t xml:space="preserve">, với điều kiện </w:t>
      </w:r>
      <w:r>
        <w:rPr>
          <w:noProof/>
          <w:color w:val="000000"/>
          <w:position w:val="-24"/>
          <w:szCs w:val="24"/>
        </w:rPr>
        <w:drawing>
          <wp:inline distT="0" distB="0" distL="0" distR="0" wp14:anchorId="45A0C852" wp14:editId="4431CA81">
            <wp:extent cx="381635" cy="389890"/>
            <wp:effectExtent l="0" t="0" r="0" b="0"/>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81635" cy="389890"/>
                    </a:xfrm>
                    <a:prstGeom prst="rect">
                      <a:avLst/>
                    </a:prstGeom>
                    <a:noFill/>
                    <a:ln>
                      <a:noFill/>
                    </a:ln>
                  </pic:spPr>
                </pic:pic>
              </a:graphicData>
            </a:graphic>
          </wp:inline>
        </w:drawing>
      </w:r>
      <w:r>
        <w:rPr>
          <w:color w:val="000000"/>
          <w:szCs w:val="24"/>
        </w:rPr>
        <w:t>.</w:t>
      </w:r>
    </w:p>
    <w:p w:rsidR="00C16F49" w:rsidRDefault="00C16F49" w:rsidP="00C16F49">
      <w:pPr>
        <w:contextualSpacing/>
        <w:jc w:val="both"/>
        <w:rPr>
          <w:color w:val="000000"/>
          <w:szCs w:val="24"/>
        </w:rPr>
      </w:pPr>
      <w:r>
        <w:rPr>
          <w:szCs w:val="24"/>
        </w:rPr>
        <w:t xml:space="preserve">Đặt </w:t>
      </w:r>
      <w:r>
        <w:rPr>
          <w:noProof/>
          <w:position w:val="-14"/>
          <w:szCs w:val="24"/>
        </w:rPr>
        <w:drawing>
          <wp:inline distT="0" distB="0" distL="0" distR="0" wp14:anchorId="4532931A" wp14:editId="404216ED">
            <wp:extent cx="1144905" cy="270510"/>
            <wp:effectExtent l="0" t="0" r="0" b="0"/>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144905" cy="270510"/>
                    </a:xfrm>
                    <a:prstGeom prst="rect">
                      <a:avLst/>
                    </a:prstGeom>
                    <a:noFill/>
                    <a:ln>
                      <a:noFill/>
                    </a:ln>
                  </pic:spPr>
                </pic:pic>
              </a:graphicData>
            </a:graphic>
          </wp:inline>
        </w:drawing>
      </w:r>
      <w:r>
        <w:rPr>
          <w:noProof/>
          <w:position w:val="-24"/>
          <w:szCs w:val="24"/>
        </w:rPr>
        <w:drawing>
          <wp:inline distT="0" distB="0" distL="0" distR="0" wp14:anchorId="42764AB4" wp14:editId="4F1CB59B">
            <wp:extent cx="771525" cy="421640"/>
            <wp:effectExtent l="0" t="0" r="9525"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771525" cy="421640"/>
                    </a:xfrm>
                    <a:prstGeom prst="rect">
                      <a:avLst/>
                    </a:prstGeom>
                    <a:noFill/>
                    <a:ln>
                      <a:noFill/>
                    </a:ln>
                  </pic:spPr>
                </pic:pic>
              </a:graphicData>
            </a:graphic>
          </wp:inline>
        </w:drawing>
      </w:r>
      <w:r>
        <w:rPr>
          <w:szCs w:val="24"/>
        </w:rPr>
        <w:t xml:space="preserve">.Xét </w:t>
      </w:r>
      <w:r>
        <w:rPr>
          <w:noProof/>
          <w:color w:val="000000"/>
          <w:position w:val="-14"/>
          <w:szCs w:val="24"/>
        </w:rPr>
        <w:drawing>
          <wp:inline distT="0" distB="0" distL="0" distR="0" wp14:anchorId="1B6FC976" wp14:editId="2A9078A7">
            <wp:extent cx="1073150" cy="254635"/>
            <wp:effectExtent l="0" t="0" r="0" b="0"/>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073150" cy="254635"/>
                    </a:xfrm>
                    <a:prstGeom prst="rect">
                      <a:avLst/>
                    </a:prstGeom>
                    <a:noFill/>
                    <a:ln>
                      <a:noFill/>
                    </a:ln>
                  </pic:spPr>
                </pic:pic>
              </a:graphicData>
            </a:graphic>
          </wp:inline>
        </w:drawing>
      </w:r>
      <w:r>
        <w:rPr>
          <w:color w:val="000000"/>
          <w:szCs w:val="24"/>
        </w:rPr>
        <w:t xml:space="preserve"> và </w:t>
      </w:r>
      <w:r>
        <w:rPr>
          <w:noProof/>
          <w:color w:val="000000"/>
          <w:position w:val="-16"/>
          <w:szCs w:val="24"/>
        </w:rPr>
        <w:drawing>
          <wp:inline distT="0" distB="0" distL="0" distR="0" wp14:anchorId="03716EC5" wp14:editId="31B335B6">
            <wp:extent cx="1304290" cy="278130"/>
            <wp:effectExtent l="0" t="0" r="0" b="762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304290" cy="278130"/>
                    </a:xfrm>
                    <a:prstGeom prst="rect">
                      <a:avLst/>
                    </a:prstGeom>
                    <a:noFill/>
                    <a:ln>
                      <a:noFill/>
                    </a:ln>
                  </pic:spPr>
                </pic:pic>
              </a:graphicData>
            </a:graphic>
          </wp:inline>
        </w:drawing>
      </w:r>
      <w:r>
        <w:rPr>
          <w:color w:val="000000"/>
          <w:szCs w:val="24"/>
        </w:rPr>
        <w:t>.Theo giả thiết</w:t>
      </w:r>
    </w:p>
    <w:p w:rsidR="00C16F49" w:rsidRDefault="00C16F49" w:rsidP="00C16F49">
      <w:pPr>
        <w:contextualSpacing/>
        <w:jc w:val="both"/>
        <w:rPr>
          <w:szCs w:val="24"/>
        </w:rPr>
      </w:pPr>
      <w:r>
        <w:rPr>
          <w:color w:val="000000"/>
          <w:szCs w:val="24"/>
        </w:rPr>
        <w:t xml:space="preserve"> ta có </w:t>
      </w:r>
      <w:r>
        <w:rPr>
          <w:noProof/>
          <w:color w:val="000000"/>
          <w:position w:val="-32"/>
          <w:szCs w:val="24"/>
        </w:rPr>
        <w:drawing>
          <wp:inline distT="0" distB="0" distL="0" distR="0" wp14:anchorId="43205F28" wp14:editId="4BEF6BC7">
            <wp:extent cx="1837055" cy="485140"/>
            <wp:effectExtent l="0" t="0" r="0"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837055" cy="485140"/>
                    </a:xfrm>
                    <a:prstGeom prst="rect">
                      <a:avLst/>
                    </a:prstGeom>
                    <a:noFill/>
                    <a:ln>
                      <a:noFill/>
                    </a:ln>
                  </pic:spPr>
                </pic:pic>
              </a:graphicData>
            </a:graphic>
          </wp:inline>
        </w:drawing>
      </w:r>
      <w:r>
        <w:rPr>
          <w:color w:val="000000"/>
          <w:szCs w:val="24"/>
        </w:rPr>
        <w:t>.</w:t>
      </w:r>
      <w:r>
        <w:rPr>
          <w:noProof/>
          <w:color w:val="000000"/>
          <w:position w:val="-34"/>
          <w:szCs w:val="24"/>
        </w:rPr>
        <w:drawing>
          <wp:inline distT="0" distB="0" distL="0" distR="0" wp14:anchorId="3B06A0DD" wp14:editId="08560386">
            <wp:extent cx="2019935" cy="492760"/>
            <wp:effectExtent l="0" t="0" r="0" b="25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019935" cy="492760"/>
                    </a:xfrm>
                    <a:prstGeom prst="rect">
                      <a:avLst/>
                    </a:prstGeom>
                    <a:noFill/>
                    <a:ln>
                      <a:noFill/>
                    </a:ln>
                  </pic:spPr>
                </pic:pic>
              </a:graphicData>
            </a:graphic>
          </wp:inline>
        </w:drawing>
      </w:r>
      <w:r>
        <w:rPr>
          <w:color w:val="000000"/>
          <w:szCs w:val="24"/>
        </w:rPr>
        <w:t>.</w:t>
      </w:r>
      <w:r>
        <w:rPr>
          <w:szCs w:val="24"/>
        </w:rPr>
        <w:t xml:space="preserve">Do </w:t>
      </w:r>
      <w:r>
        <w:rPr>
          <w:noProof/>
          <w:color w:val="000000"/>
          <w:position w:val="-12"/>
          <w:szCs w:val="24"/>
        </w:rPr>
        <w:drawing>
          <wp:inline distT="0" distB="0" distL="0" distR="0" wp14:anchorId="66D1D8DC" wp14:editId="1B795E12">
            <wp:extent cx="461010" cy="2305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61010" cy="230505"/>
                    </a:xfrm>
                    <a:prstGeom prst="rect">
                      <a:avLst/>
                    </a:prstGeom>
                    <a:noFill/>
                    <a:ln>
                      <a:noFill/>
                    </a:ln>
                  </pic:spPr>
                </pic:pic>
              </a:graphicData>
            </a:graphic>
          </wp:inline>
        </w:drawing>
      </w:r>
      <w:r>
        <w:rPr>
          <w:szCs w:val="24"/>
        </w:rPr>
        <w:t xml:space="preserve"> </w:t>
      </w:r>
    </w:p>
    <w:p w:rsidR="00C16F49" w:rsidRDefault="00C16F49" w:rsidP="00C16F49">
      <w:pPr>
        <w:contextualSpacing/>
        <w:jc w:val="both"/>
        <w:rPr>
          <w:color w:val="000000"/>
          <w:szCs w:val="24"/>
        </w:rPr>
      </w:pPr>
      <w:r>
        <w:rPr>
          <w:noProof/>
          <w:color w:val="000000"/>
          <w:position w:val="-14"/>
          <w:szCs w:val="24"/>
        </w:rPr>
        <w:drawing>
          <wp:inline distT="0" distB="0" distL="0" distR="0" wp14:anchorId="1A1A8C78" wp14:editId="078B865A">
            <wp:extent cx="1073150" cy="25463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073150" cy="254635"/>
                    </a:xfrm>
                    <a:prstGeom prst="rect">
                      <a:avLst/>
                    </a:prstGeom>
                    <a:noFill/>
                    <a:ln>
                      <a:noFill/>
                    </a:ln>
                  </pic:spPr>
                </pic:pic>
              </a:graphicData>
            </a:graphic>
          </wp:inline>
        </w:drawing>
      </w:r>
      <w:r>
        <w:rPr>
          <w:noProof/>
          <w:color w:val="000000"/>
          <w:position w:val="-24"/>
          <w:szCs w:val="24"/>
        </w:rPr>
        <w:drawing>
          <wp:inline distT="0" distB="0" distL="0" distR="0" wp14:anchorId="0EADEB5D" wp14:editId="412AF8E5">
            <wp:extent cx="1447165" cy="389890"/>
            <wp:effectExtent l="0" t="0" r="63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447165" cy="389890"/>
                    </a:xfrm>
                    <a:prstGeom prst="rect">
                      <a:avLst/>
                    </a:prstGeom>
                    <a:noFill/>
                    <a:ln>
                      <a:noFill/>
                    </a:ln>
                  </pic:spPr>
                </pic:pic>
              </a:graphicData>
            </a:graphic>
          </wp:inline>
        </w:drawing>
      </w:r>
      <w:r>
        <w:rPr>
          <w:noProof/>
          <w:color w:val="000000"/>
          <w:position w:val="-12"/>
          <w:szCs w:val="24"/>
        </w:rPr>
        <w:drawing>
          <wp:inline distT="0" distB="0" distL="0" distR="0" wp14:anchorId="289B462E" wp14:editId="67E01625">
            <wp:extent cx="1232535" cy="238760"/>
            <wp:effectExtent l="0" t="0" r="5715"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232535" cy="238760"/>
                    </a:xfrm>
                    <a:prstGeom prst="rect">
                      <a:avLst/>
                    </a:prstGeom>
                    <a:noFill/>
                    <a:ln>
                      <a:noFill/>
                    </a:ln>
                  </pic:spPr>
                </pic:pic>
              </a:graphicData>
            </a:graphic>
          </wp:inline>
        </w:drawing>
      </w:r>
      <w:r>
        <w:rPr>
          <w:noProof/>
          <w:color w:val="000000"/>
          <w:position w:val="-32"/>
          <w:szCs w:val="24"/>
        </w:rPr>
        <w:drawing>
          <wp:inline distT="0" distB="0" distL="0" distR="0" wp14:anchorId="1ABE7591" wp14:editId="17B0F346">
            <wp:extent cx="2131060" cy="485140"/>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131060" cy="485140"/>
                    </a:xfrm>
                    <a:prstGeom prst="rect">
                      <a:avLst/>
                    </a:prstGeom>
                    <a:noFill/>
                    <a:ln>
                      <a:noFill/>
                    </a:ln>
                  </pic:spPr>
                </pic:pic>
              </a:graphicData>
            </a:graphic>
          </wp:inline>
        </w:drawing>
      </w:r>
    </w:p>
    <w:p w:rsidR="00C16F49" w:rsidRDefault="00C16F49" w:rsidP="00C16F49">
      <w:pPr>
        <w:ind w:left="992"/>
        <w:contextualSpacing/>
        <w:jc w:val="both"/>
        <w:rPr>
          <w:b/>
          <w:szCs w:val="24"/>
          <w:highlight w:val="green"/>
        </w:rPr>
      </w:pPr>
      <w:r>
        <w:rPr>
          <w:noProof/>
          <w:position w:val="-6"/>
          <w:szCs w:val="24"/>
        </w:rPr>
        <w:drawing>
          <wp:inline distT="0" distB="0" distL="0" distR="0" wp14:anchorId="7A7195B9" wp14:editId="7289DD7B">
            <wp:extent cx="1097280" cy="198755"/>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097280" cy="198755"/>
                    </a:xfrm>
                    <a:prstGeom prst="rect">
                      <a:avLst/>
                    </a:prstGeom>
                    <a:noFill/>
                    <a:ln>
                      <a:noFill/>
                    </a:ln>
                  </pic:spPr>
                </pic:pic>
              </a:graphicData>
            </a:graphic>
          </wp:inline>
        </w:drawing>
      </w:r>
      <w:r>
        <w:rPr>
          <w:noProof/>
          <w:position w:val="-24"/>
          <w:szCs w:val="24"/>
        </w:rPr>
        <w:drawing>
          <wp:inline distT="0" distB="0" distL="0" distR="0" wp14:anchorId="2E029A84" wp14:editId="34EE83E9">
            <wp:extent cx="532765" cy="389890"/>
            <wp:effectExtent l="0" t="0" r="63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32765" cy="389890"/>
                    </a:xfrm>
                    <a:prstGeom prst="rect">
                      <a:avLst/>
                    </a:prstGeom>
                    <a:noFill/>
                    <a:ln>
                      <a:noFill/>
                    </a:ln>
                  </pic:spPr>
                </pic:pic>
              </a:graphicData>
            </a:graphic>
          </wp:inline>
        </w:drawing>
      </w:r>
      <w:r>
        <w:rPr>
          <w:szCs w:val="24"/>
        </w:rPr>
        <w:t xml:space="preserve"> và </w:t>
      </w:r>
      <w:r>
        <w:rPr>
          <w:rFonts w:eastAsia="Calibri" w:cs="Times New Roman"/>
          <w:position w:val="-6"/>
          <w:szCs w:val="24"/>
        </w:rPr>
        <w:object w:dxaOrig="615" w:dyaOrig="285">
          <v:shape id="_x0000_i1124" type="#_x0000_t75" style="width:30.7pt;height:14.4pt" o:ole="">
            <v:imagedata r:id="rId243" o:title=""/>
          </v:shape>
          <o:OLEObject Type="Embed" ProgID="Equation.DSMT4" ShapeID="_x0000_i1124" DrawAspect="Content" ObjectID="_1623612663" r:id="rId244"/>
        </w:object>
      </w:r>
      <w:r>
        <w:rPr>
          <w:szCs w:val="24"/>
        </w:rPr>
        <w:t xml:space="preserve">(loại).Khi </w:t>
      </w:r>
      <w:r>
        <w:rPr>
          <w:rFonts w:eastAsia="Calibri" w:cs="Times New Roman"/>
          <w:position w:val="-24"/>
          <w:szCs w:val="24"/>
        </w:rPr>
        <w:object w:dxaOrig="1395" w:dyaOrig="615">
          <v:shape id="_x0000_i1125" type="#_x0000_t75" style="width:69.5pt;height:30.7pt" o:ole="">
            <v:imagedata r:id="rId245" o:title=""/>
          </v:shape>
          <o:OLEObject Type="Embed" ProgID="Equation.DSMT4" ShapeID="_x0000_i1125" DrawAspect="Content" ObjectID="_1623612664" r:id="rId246"/>
        </w:object>
      </w:r>
      <w:r>
        <w:rPr>
          <w:szCs w:val="24"/>
        </w:rPr>
        <w:t xml:space="preserve">. </w:t>
      </w:r>
      <w:r>
        <w:rPr>
          <w:b/>
          <w:szCs w:val="24"/>
          <w:highlight w:val="green"/>
        </w:rPr>
        <w:t>Chọn C</w:t>
      </w:r>
    </w:p>
    <w:p w:rsidR="00C16F49" w:rsidRDefault="00C16F49" w:rsidP="00C16F49">
      <w:pPr>
        <w:tabs>
          <w:tab w:val="left" w:pos="992"/>
        </w:tabs>
        <w:spacing w:before="120" w:after="0"/>
        <w:ind w:left="992" w:hanging="992"/>
        <w:jc w:val="both"/>
        <w:rPr>
          <w:b/>
          <w:color w:val="0000FF"/>
        </w:rPr>
      </w:pPr>
      <w:r>
        <w:rPr>
          <w:b/>
          <w:color w:val="0000FF"/>
        </w:rPr>
        <w:t>Câu 46.</w:t>
      </w:r>
      <w:r>
        <w:rPr>
          <w:b/>
          <w:color w:val="0000FF"/>
        </w:rPr>
        <w:tab/>
      </w:r>
      <w:r>
        <w:t xml:space="preserve">Cho hàm số </w:t>
      </w:r>
      <w:r>
        <w:rPr>
          <w:position w:val="-14"/>
        </w:rPr>
        <w:object w:dxaOrig="585" w:dyaOrig="390">
          <v:shape id="_x0000_i1126" type="#_x0000_t75" style="width:29.45pt;height:19.4pt" o:ole="">
            <v:imagedata r:id="rId247" o:title=""/>
          </v:shape>
          <o:OLEObject Type="Embed" ProgID="Equation.DSMT4" ShapeID="_x0000_i1126" DrawAspect="Content" ObjectID="_1623612665" r:id="rId248"/>
        </w:object>
      </w:r>
      <w:r>
        <w:t xml:space="preserve">, bảng biến thiên của hàm số </w:t>
      </w:r>
      <w:r>
        <w:rPr>
          <w:position w:val="-14"/>
        </w:rPr>
        <w:object w:dxaOrig="645" w:dyaOrig="390">
          <v:shape id="_x0000_i1127" type="#_x0000_t75" style="width:32.55pt;height:19.4pt" o:ole="">
            <v:imagedata r:id="rId249" o:title=""/>
          </v:shape>
          <o:OLEObject Type="Embed" ProgID="Equation.DSMT4" ShapeID="_x0000_i1127" DrawAspect="Content" ObjectID="_1623612666" r:id="rId250"/>
        </w:object>
      </w:r>
      <w:r>
        <w:t xml:space="preserve"> như sau</w:t>
      </w:r>
    </w:p>
    <w:p w:rsidR="00C16F49" w:rsidRDefault="00C16F49" w:rsidP="00C16F49">
      <w:pPr>
        <w:spacing w:before="120" w:after="0"/>
        <w:ind w:left="992"/>
        <w:contextualSpacing/>
        <w:jc w:val="center"/>
        <w:rPr>
          <w:b/>
          <w:color w:val="0000FF"/>
        </w:rPr>
      </w:pPr>
      <w:r>
        <w:rPr>
          <w:noProof/>
        </w:rPr>
        <w:drawing>
          <wp:inline distT="0" distB="0" distL="0" distR="0" wp14:anchorId="3D473FD6" wp14:editId="7168C570">
            <wp:extent cx="3705225" cy="1113155"/>
            <wp:effectExtent l="0" t="0" r="9525"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705225" cy="1113155"/>
                    </a:xfrm>
                    <a:prstGeom prst="rect">
                      <a:avLst/>
                    </a:prstGeom>
                    <a:noFill/>
                    <a:ln>
                      <a:noFill/>
                    </a:ln>
                  </pic:spPr>
                </pic:pic>
              </a:graphicData>
            </a:graphic>
          </wp:inline>
        </w:drawing>
      </w:r>
    </w:p>
    <w:p w:rsidR="00C16F49" w:rsidRDefault="00C16F49" w:rsidP="00C16F49">
      <w:pPr>
        <w:spacing w:before="120" w:after="0"/>
        <w:ind w:left="992"/>
        <w:contextualSpacing/>
        <w:jc w:val="both"/>
      </w:pPr>
      <w:r>
        <w:t xml:space="preserve">Số điểm cực trị của hàm số </w:t>
      </w:r>
      <w:r>
        <w:rPr>
          <w:position w:val="-16"/>
        </w:rPr>
        <w:object w:dxaOrig="1515" w:dyaOrig="435">
          <v:shape id="_x0000_i1128" type="#_x0000_t75" style="width:76.4pt;height:21.9pt" o:ole="">
            <v:imagedata r:id="rId252" o:title=""/>
          </v:shape>
          <o:OLEObject Type="Embed" ProgID="Equation.DSMT4" ShapeID="_x0000_i1128" DrawAspect="Content" ObjectID="_1623612667" r:id="rId253"/>
        </w:object>
      </w:r>
      <w:r>
        <w:t xml:space="preserve"> là</w:t>
      </w:r>
    </w:p>
    <w:p w:rsidR="00C16F49" w:rsidRDefault="00C16F49" w:rsidP="00C16F49">
      <w:pPr>
        <w:tabs>
          <w:tab w:val="left" w:pos="3402"/>
          <w:tab w:val="left" w:pos="5669"/>
          <w:tab w:val="left" w:pos="7937"/>
        </w:tabs>
        <w:spacing w:after="0"/>
        <w:ind w:left="992"/>
        <w:jc w:val="both"/>
      </w:pPr>
      <w:r>
        <w:rPr>
          <w:b/>
          <w:color w:val="0000FF"/>
        </w:rPr>
        <w:t xml:space="preserve">A. </w:t>
      </w:r>
      <w:r>
        <w:rPr>
          <w:position w:val="-6"/>
        </w:rPr>
        <w:object w:dxaOrig="180" w:dyaOrig="270">
          <v:shape id="_x0000_i1129" type="#_x0000_t75" style="width:8.75pt;height:13.75pt" o:ole="">
            <v:imagedata r:id="rId254" o:title=""/>
          </v:shape>
          <o:OLEObject Type="Embed" ProgID="Equation.DSMT4" ShapeID="_x0000_i1129" DrawAspect="Content" ObjectID="_1623612668" r:id="rId255"/>
        </w:object>
      </w:r>
      <w:r>
        <w:t>.</w:t>
      </w:r>
      <w:r>
        <w:tab/>
      </w:r>
      <w:r>
        <w:rPr>
          <w:b/>
          <w:color w:val="0000FF"/>
        </w:rPr>
        <w:t xml:space="preserve">B. </w:t>
      </w:r>
      <w:r>
        <w:rPr>
          <w:position w:val="-6"/>
        </w:rPr>
        <w:object w:dxaOrig="180" w:dyaOrig="285">
          <v:shape id="_x0000_i1130" type="#_x0000_t75" style="width:8.75pt;height:14.4pt" o:ole="">
            <v:imagedata r:id="rId256" o:title=""/>
          </v:shape>
          <o:OLEObject Type="Embed" ProgID="Equation.DSMT4" ShapeID="_x0000_i1130" DrawAspect="Content" ObjectID="_1623612669" r:id="rId257"/>
        </w:object>
      </w:r>
      <w:r>
        <w:t>.</w:t>
      </w:r>
      <w:r>
        <w:tab/>
      </w:r>
      <w:r w:rsidRPr="004307D6">
        <w:rPr>
          <w:b/>
          <w:color w:val="0000FF"/>
          <w:u w:val="single"/>
        </w:rPr>
        <w:t>C</w:t>
      </w:r>
      <w:r>
        <w:rPr>
          <w:b/>
          <w:color w:val="0000FF"/>
        </w:rPr>
        <w:t xml:space="preserve">. </w:t>
      </w:r>
      <w:r w:rsidRPr="004307D6">
        <w:rPr>
          <w:position w:val="-6"/>
          <w:highlight w:val="yellow"/>
        </w:rPr>
        <w:object w:dxaOrig="210" w:dyaOrig="285">
          <v:shape id="_x0000_i1131" type="#_x0000_t75" style="width:10.65pt;height:14.4pt" o:ole="">
            <v:imagedata r:id="rId258" o:title=""/>
          </v:shape>
          <o:OLEObject Type="Embed" ProgID="Equation.DSMT4" ShapeID="_x0000_i1131" DrawAspect="Content" ObjectID="_1623612670" r:id="rId259"/>
        </w:object>
      </w:r>
      <w:r>
        <w:t>.</w:t>
      </w:r>
      <w:r>
        <w:tab/>
      </w:r>
      <w:r>
        <w:rPr>
          <w:b/>
          <w:color w:val="0000FF"/>
        </w:rPr>
        <w:t xml:space="preserve">D. </w:t>
      </w:r>
      <w:r>
        <w:rPr>
          <w:position w:val="-6"/>
        </w:rPr>
        <w:object w:dxaOrig="180" w:dyaOrig="270">
          <v:shape id="_x0000_i1132" type="#_x0000_t75" style="width:8.75pt;height:13.75pt" o:ole="">
            <v:imagedata r:id="rId260" o:title=""/>
          </v:shape>
          <o:OLEObject Type="Embed" ProgID="Equation.DSMT4" ShapeID="_x0000_i1132" DrawAspect="Content" ObjectID="_1623612671" r:id="rId261"/>
        </w:object>
      </w:r>
      <w:r>
        <w:t>.</w:t>
      </w:r>
    </w:p>
    <w:p w:rsidR="00C16F49" w:rsidRDefault="00C16F49" w:rsidP="00C16F49">
      <w:pPr>
        <w:spacing w:after="0"/>
        <w:jc w:val="both"/>
        <w:rPr>
          <w:b/>
          <w:color w:val="000000"/>
        </w:rPr>
      </w:pPr>
      <w:r>
        <w:rPr>
          <w:b/>
          <w:szCs w:val="24"/>
          <w:highlight w:val="green"/>
        </w:rPr>
        <w:t xml:space="preserve">HD: </w:t>
      </w:r>
      <w:r>
        <w:rPr>
          <w:b/>
          <w:color w:val="000000"/>
        </w:rPr>
        <w:t>Cách 1</w:t>
      </w:r>
    </w:p>
    <w:p w:rsidR="00C16F49" w:rsidRDefault="00C16F49" w:rsidP="00C16F49">
      <w:pPr>
        <w:spacing w:after="0"/>
        <w:ind w:left="992"/>
        <w:jc w:val="center"/>
      </w:pPr>
      <w:r>
        <w:rPr>
          <w:noProof/>
        </w:rPr>
        <w:drawing>
          <wp:inline distT="0" distB="0" distL="0" distR="0" wp14:anchorId="5B6B4B94" wp14:editId="3E3F4A34">
            <wp:extent cx="3200400" cy="958124"/>
            <wp:effectExtent l="0" t="0" r="0" b="0"/>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rotWithShape="1">
                    <a:blip r:embed="rId262" cstate="print">
                      <a:extLst>
                        <a:ext uri="{28A0092B-C50C-407E-A947-70E740481C1C}">
                          <a14:useLocalDpi xmlns:a14="http://schemas.microsoft.com/office/drawing/2010/main" val="0"/>
                        </a:ext>
                      </a:extLst>
                    </a:blip>
                    <a:srcRect l="1393" r="2967" b="5882"/>
                    <a:stretch/>
                  </pic:blipFill>
                  <pic:spPr bwMode="auto">
                    <a:xfrm>
                      <a:off x="0" y="0"/>
                      <a:ext cx="3200400" cy="958124"/>
                    </a:xfrm>
                    <a:prstGeom prst="rect">
                      <a:avLst/>
                    </a:prstGeom>
                    <a:noFill/>
                    <a:ln>
                      <a:noFill/>
                    </a:ln>
                    <a:extLst>
                      <a:ext uri="{53640926-AAD7-44D8-BBD7-CCE9431645EC}">
                        <a14:shadowObscured xmlns:a14="http://schemas.microsoft.com/office/drawing/2010/main"/>
                      </a:ext>
                    </a:extLst>
                  </pic:spPr>
                </pic:pic>
              </a:graphicData>
            </a:graphic>
          </wp:inline>
        </w:drawing>
      </w:r>
    </w:p>
    <w:p w:rsidR="00C16F49" w:rsidRDefault="00C16F49" w:rsidP="00C16F49">
      <w:pPr>
        <w:spacing w:after="0"/>
      </w:pPr>
      <w:r>
        <w:t xml:space="preserve">Từ bảng biến thiên ta có phương trình </w:t>
      </w:r>
      <w:r>
        <w:rPr>
          <w:rFonts w:eastAsia="Calibri" w:cs="Times New Roman"/>
          <w:position w:val="-14"/>
        </w:rPr>
        <w:object w:dxaOrig="975" w:dyaOrig="390">
          <v:shape id="_x0000_i1133" type="#_x0000_t75" style="width:48.85pt;height:19.4pt" o:ole="">
            <v:imagedata r:id="rId263" o:title=""/>
          </v:shape>
          <o:OLEObject Type="Embed" ProgID="Equation.DSMT4" ShapeID="_x0000_i1133" DrawAspect="Content" ObjectID="_1623612672" r:id="rId264"/>
        </w:object>
      </w:r>
      <w:r>
        <w:t xml:space="preserve"> có các nghiệm tương ứng là</w:t>
      </w:r>
      <w:r>
        <w:rPr>
          <w:rFonts w:eastAsia="Calibri" w:cs="Times New Roman"/>
          <w:position w:val="-76"/>
        </w:rPr>
        <w:object w:dxaOrig="1920" w:dyaOrig="1650">
          <v:shape id="_x0000_i1134" type="#_x0000_t75" style="width:95.8pt;height:82.65pt" o:ole="">
            <v:imagedata r:id="rId265" o:title=""/>
          </v:shape>
          <o:OLEObject Type="Embed" ProgID="Equation.DSMT4" ShapeID="_x0000_i1134" DrawAspect="Content" ObjectID="_1623612673" r:id="rId266"/>
        </w:object>
      </w:r>
      <w:r>
        <w:t>.</w:t>
      </w:r>
    </w:p>
    <w:p w:rsidR="00C16F49" w:rsidRDefault="00C16F49" w:rsidP="00C16F49">
      <w:pPr>
        <w:spacing w:after="0"/>
        <w:ind w:left="992"/>
        <w:jc w:val="center"/>
      </w:pPr>
    </w:p>
    <w:p w:rsidR="00C16F49" w:rsidRDefault="00C16F49" w:rsidP="00C16F49">
      <w:pPr>
        <w:spacing w:after="0"/>
        <w:jc w:val="both"/>
      </w:pPr>
      <w:r>
        <w:t xml:space="preserve">Xét hàm số </w:t>
      </w:r>
      <w:r>
        <w:rPr>
          <w:rFonts w:eastAsia="Calibri" w:cs="Times New Roman"/>
          <w:position w:val="-16"/>
        </w:rPr>
        <w:object w:dxaOrig="4185" w:dyaOrig="435">
          <v:shape id="_x0000_i1135" type="#_x0000_t75" style="width:209.1pt;height:21.9pt" o:ole="">
            <v:imagedata r:id="rId267" o:title=""/>
          </v:shape>
          <o:OLEObject Type="Embed" ProgID="Equation.DSMT4" ShapeID="_x0000_i1135" DrawAspect="Content" ObjectID="_1623612674" r:id="rId268"/>
        </w:object>
      </w:r>
      <w:r>
        <w:t xml:space="preserve">.Giải phương trình:  </w:t>
      </w:r>
    </w:p>
    <w:p w:rsidR="00C16F49" w:rsidRDefault="00C16F49" w:rsidP="00C16F49">
      <w:pPr>
        <w:spacing w:after="0"/>
        <w:jc w:val="both"/>
      </w:pPr>
      <w:r>
        <w:rPr>
          <w:rFonts w:eastAsia="Calibri" w:cs="Times New Roman"/>
          <w:position w:val="-98"/>
        </w:rPr>
        <w:object w:dxaOrig="7185" w:dyaOrig="2085">
          <v:shape id="_x0000_i1136" type="#_x0000_t75" style="width:359.35pt;height:104.55pt" o:ole="">
            <v:imagedata r:id="rId269" o:title=""/>
          </v:shape>
          <o:OLEObject Type="Embed" ProgID="Equation.DSMT4" ShapeID="_x0000_i1136" DrawAspect="Content" ObjectID="_1623612675" r:id="rId270"/>
        </w:object>
      </w:r>
      <w:r>
        <w:t xml:space="preserve">. Xét hàm số </w:t>
      </w:r>
      <w:r>
        <w:rPr>
          <w:noProof/>
          <w:position w:val="-14"/>
        </w:rPr>
        <w:drawing>
          <wp:inline distT="0" distB="0" distL="0" distR="0" wp14:anchorId="1D0E73C6" wp14:editId="4E7C4653">
            <wp:extent cx="922655" cy="246380"/>
            <wp:effectExtent l="0" t="0" r="0" b="127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922655" cy="246380"/>
                    </a:xfrm>
                    <a:prstGeom prst="rect">
                      <a:avLst/>
                    </a:prstGeom>
                    <a:noFill/>
                    <a:ln>
                      <a:noFill/>
                    </a:ln>
                  </pic:spPr>
                </pic:pic>
              </a:graphicData>
            </a:graphic>
          </wp:inline>
        </w:drawing>
      </w:r>
    </w:p>
    <w:p w:rsidR="00C16F49" w:rsidRDefault="00C16F49" w:rsidP="00C16F49">
      <w:pPr>
        <w:spacing w:after="0"/>
        <w:jc w:val="both"/>
      </w:pPr>
      <w:r>
        <w:t xml:space="preserve">ta có </w:t>
      </w:r>
      <w:r>
        <w:rPr>
          <w:noProof/>
          <w:position w:val="-14"/>
        </w:rPr>
        <w:drawing>
          <wp:inline distT="0" distB="0" distL="0" distR="0" wp14:anchorId="10A2BE5D" wp14:editId="4E6DB1F4">
            <wp:extent cx="2592070" cy="278130"/>
            <wp:effectExtent l="0" t="0" r="0" b="762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592070" cy="278130"/>
                    </a:xfrm>
                    <a:prstGeom prst="rect">
                      <a:avLst/>
                    </a:prstGeom>
                    <a:noFill/>
                    <a:ln>
                      <a:noFill/>
                    </a:ln>
                  </pic:spPr>
                </pic:pic>
              </a:graphicData>
            </a:graphic>
          </wp:inline>
        </w:drawing>
      </w:r>
      <w:r>
        <w:t xml:space="preserve"> do đó Phương trình </w:t>
      </w:r>
      <w:r>
        <w:rPr>
          <w:noProof/>
          <w:position w:val="-14"/>
        </w:rPr>
        <w:drawing>
          <wp:inline distT="0" distB="0" distL="0" distR="0" wp14:anchorId="6150B202" wp14:editId="6FC9E4CB">
            <wp:extent cx="1264285" cy="246380"/>
            <wp:effectExtent l="0" t="0" r="0" b="127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264285" cy="246380"/>
                    </a:xfrm>
                    <a:prstGeom prst="rect">
                      <a:avLst/>
                    </a:prstGeom>
                    <a:noFill/>
                    <a:ln>
                      <a:noFill/>
                    </a:ln>
                  </pic:spPr>
                </pic:pic>
              </a:graphicData>
            </a:graphic>
          </wp:inline>
        </w:drawing>
      </w:r>
      <w:r>
        <w:t xml:space="preserve"> vô nghiệm. </w:t>
      </w:r>
    </w:p>
    <w:p w:rsidR="00C16F49" w:rsidRDefault="00C16F49" w:rsidP="00C16F49">
      <w:pPr>
        <w:spacing w:before="240" w:after="0"/>
        <w:jc w:val="both"/>
      </w:pPr>
      <w:r>
        <w:t xml:space="preserve">Phương trình </w:t>
      </w:r>
      <w:r>
        <w:rPr>
          <w:noProof/>
          <w:position w:val="-14"/>
        </w:rPr>
        <w:drawing>
          <wp:inline distT="0" distB="0" distL="0" distR="0" wp14:anchorId="2F5B396E" wp14:editId="59B70A33">
            <wp:extent cx="1478915" cy="246380"/>
            <wp:effectExtent l="0" t="0" r="6985" b="127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478915" cy="246380"/>
                    </a:xfrm>
                    <a:prstGeom prst="rect">
                      <a:avLst/>
                    </a:prstGeom>
                    <a:noFill/>
                    <a:ln>
                      <a:noFill/>
                    </a:ln>
                  </pic:spPr>
                </pic:pic>
              </a:graphicData>
            </a:graphic>
          </wp:inline>
        </w:drawing>
      </w:r>
      <w:r>
        <w:t xml:space="preserve"> có hai nghiệm phân biệt </w:t>
      </w:r>
      <w:r>
        <w:rPr>
          <w:noProof/>
          <w:position w:val="-12"/>
        </w:rPr>
        <w:drawing>
          <wp:inline distT="0" distB="0" distL="0" distR="0" wp14:anchorId="5E0F2D2D" wp14:editId="074511B6">
            <wp:extent cx="341630" cy="230505"/>
            <wp:effectExtent l="0" t="0" r="1270" b="0"/>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41630" cy="230505"/>
                    </a:xfrm>
                    <a:prstGeom prst="rect">
                      <a:avLst/>
                    </a:prstGeom>
                    <a:noFill/>
                    <a:ln>
                      <a:noFill/>
                    </a:ln>
                  </pic:spPr>
                </pic:pic>
              </a:graphicData>
            </a:graphic>
          </wp:inline>
        </w:drawing>
      </w:r>
      <w:r>
        <w:t xml:space="preserve"> không trùng với nghiệm của pt </w:t>
      </w:r>
      <w:r>
        <w:rPr>
          <w:noProof/>
          <w:position w:val="-14"/>
        </w:rPr>
        <w:drawing>
          <wp:inline distT="0" distB="0" distL="0" distR="0" wp14:anchorId="7FC517FA" wp14:editId="4735E01C">
            <wp:extent cx="222885" cy="246380"/>
            <wp:effectExtent l="0" t="0" r="5715" b="1270"/>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22885" cy="246380"/>
                    </a:xfrm>
                    <a:prstGeom prst="rect">
                      <a:avLst/>
                    </a:prstGeom>
                    <a:noFill/>
                    <a:ln>
                      <a:noFill/>
                    </a:ln>
                  </pic:spPr>
                </pic:pic>
              </a:graphicData>
            </a:graphic>
          </wp:inline>
        </w:drawing>
      </w:r>
      <w:r>
        <w:t>.</w:t>
      </w:r>
    </w:p>
    <w:p w:rsidR="00C16F49" w:rsidRDefault="00C16F49" w:rsidP="00C16F49">
      <w:pPr>
        <w:spacing w:after="0" w:line="240" w:lineRule="auto"/>
        <w:jc w:val="both"/>
      </w:pPr>
      <w:r>
        <w:t xml:space="preserve">Phương trình </w:t>
      </w:r>
      <w:r>
        <w:rPr>
          <w:noProof/>
          <w:position w:val="-14"/>
        </w:rPr>
        <w:drawing>
          <wp:inline distT="0" distB="0" distL="0" distR="0" wp14:anchorId="78E3699C" wp14:editId="475784E6">
            <wp:extent cx="1359535" cy="246380"/>
            <wp:effectExtent l="0" t="0" r="0" b="1270"/>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359535" cy="246380"/>
                    </a:xfrm>
                    <a:prstGeom prst="rect">
                      <a:avLst/>
                    </a:prstGeom>
                    <a:noFill/>
                    <a:ln>
                      <a:noFill/>
                    </a:ln>
                  </pic:spPr>
                </pic:pic>
              </a:graphicData>
            </a:graphic>
          </wp:inline>
        </w:drawing>
      </w:r>
      <w:r>
        <w:t xml:space="preserve"> có hai nghiệm phân biệt </w:t>
      </w:r>
      <w:r>
        <w:rPr>
          <w:noProof/>
          <w:position w:val="-12"/>
        </w:rPr>
        <w:drawing>
          <wp:inline distT="0" distB="0" distL="0" distR="0" wp14:anchorId="039255BB" wp14:editId="1FEFA92C">
            <wp:extent cx="349885" cy="230505"/>
            <wp:effectExtent l="0" t="0" r="0"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49885" cy="230505"/>
                    </a:xfrm>
                    <a:prstGeom prst="rect">
                      <a:avLst/>
                    </a:prstGeom>
                    <a:noFill/>
                    <a:ln>
                      <a:noFill/>
                    </a:ln>
                  </pic:spPr>
                </pic:pic>
              </a:graphicData>
            </a:graphic>
          </wp:inline>
        </w:drawing>
      </w:r>
      <w:r>
        <w:t xml:space="preserve"> không trùng với nghiệm của pt </w:t>
      </w:r>
      <w:r>
        <w:rPr>
          <w:noProof/>
          <w:position w:val="-14"/>
        </w:rPr>
        <w:drawing>
          <wp:inline distT="0" distB="0" distL="0" distR="0" wp14:anchorId="4839C657" wp14:editId="6B7ACAC6">
            <wp:extent cx="222885" cy="246380"/>
            <wp:effectExtent l="0" t="0" r="5715" b="1270"/>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22885" cy="246380"/>
                    </a:xfrm>
                    <a:prstGeom prst="rect">
                      <a:avLst/>
                    </a:prstGeom>
                    <a:noFill/>
                    <a:ln>
                      <a:noFill/>
                    </a:ln>
                  </pic:spPr>
                </pic:pic>
              </a:graphicData>
            </a:graphic>
          </wp:inline>
        </w:drawing>
      </w:r>
      <w:r>
        <w:t xml:space="preserve">và pt </w:t>
      </w:r>
      <w:r>
        <w:rPr>
          <w:noProof/>
          <w:position w:val="-14"/>
        </w:rPr>
        <w:drawing>
          <wp:inline distT="0" distB="0" distL="0" distR="0" wp14:anchorId="60C1FF98" wp14:editId="0D775931">
            <wp:extent cx="238760" cy="246380"/>
            <wp:effectExtent l="0" t="0" r="8890" b="1270"/>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38760" cy="246380"/>
                    </a:xfrm>
                    <a:prstGeom prst="rect">
                      <a:avLst/>
                    </a:prstGeom>
                    <a:noFill/>
                    <a:ln>
                      <a:noFill/>
                    </a:ln>
                  </pic:spPr>
                </pic:pic>
              </a:graphicData>
            </a:graphic>
          </wp:inline>
        </w:drawing>
      </w:r>
      <w:r>
        <w:t>.</w:t>
      </w:r>
    </w:p>
    <w:p w:rsidR="00C16F49" w:rsidRDefault="00C16F49" w:rsidP="00C16F49">
      <w:pPr>
        <w:spacing w:after="0" w:line="240" w:lineRule="auto"/>
        <w:jc w:val="both"/>
      </w:pPr>
      <w:r>
        <w:lastRenderedPageBreak/>
        <w:t xml:space="preserve">Phương trình </w:t>
      </w:r>
      <w:r>
        <w:rPr>
          <w:noProof/>
          <w:position w:val="-14"/>
        </w:rPr>
        <w:drawing>
          <wp:inline distT="0" distB="0" distL="0" distR="0" wp14:anchorId="36A560A7" wp14:editId="0179B4D3">
            <wp:extent cx="1192530" cy="246380"/>
            <wp:effectExtent l="0" t="0" r="7620" b="1270"/>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192530" cy="246380"/>
                    </a:xfrm>
                    <a:prstGeom prst="rect">
                      <a:avLst/>
                    </a:prstGeom>
                    <a:noFill/>
                    <a:ln>
                      <a:noFill/>
                    </a:ln>
                  </pic:spPr>
                </pic:pic>
              </a:graphicData>
            </a:graphic>
          </wp:inline>
        </w:drawing>
      </w:r>
      <w:r>
        <w:t xml:space="preserve"> có hai nghiệm phân biệt </w:t>
      </w:r>
      <w:r>
        <w:rPr>
          <w:noProof/>
          <w:position w:val="-12"/>
        </w:rPr>
        <w:drawing>
          <wp:inline distT="0" distB="0" distL="0" distR="0" wp14:anchorId="351AA113" wp14:editId="59A22600">
            <wp:extent cx="349885" cy="230505"/>
            <wp:effectExtent l="0" t="0" r="0" b="0"/>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49885" cy="230505"/>
                    </a:xfrm>
                    <a:prstGeom prst="rect">
                      <a:avLst/>
                    </a:prstGeom>
                    <a:noFill/>
                    <a:ln>
                      <a:noFill/>
                    </a:ln>
                  </pic:spPr>
                </pic:pic>
              </a:graphicData>
            </a:graphic>
          </wp:inline>
        </w:drawing>
      </w:r>
      <w:r>
        <w:t xml:space="preserve"> không trùng với nghiệm của pt</w:t>
      </w:r>
      <w:r>
        <w:rPr>
          <w:rFonts w:eastAsia="Calibri" w:cs="Times New Roman"/>
          <w:position w:val="-14"/>
        </w:rPr>
        <w:object w:dxaOrig="345" w:dyaOrig="390">
          <v:shape id="_x0000_i1137" type="#_x0000_t75" style="width:17.55pt;height:19.4pt" o:ole="">
            <v:imagedata r:id="rId282" o:title=""/>
          </v:shape>
          <o:OLEObject Type="Embed" ProgID="Equation.DSMT4" ShapeID="_x0000_i1137" DrawAspect="Content" ObjectID="_1623612676" r:id="rId283"/>
        </w:object>
      </w:r>
      <w:r>
        <w:t>và pt</w:t>
      </w:r>
      <w:r>
        <w:rPr>
          <w:rFonts w:eastAsia="Calibri" w:cs="Times New Roman"/>
          <w:position w:val="-14"/>
        </w:rPr>
        <w:object w:dxaOrig="375" w:dyaOrig="390">
          <v:shape id="_x0000_i1138" type="#_x0000_t75" style="width:18.8pt;height:19.4pt" o:ole="">
            <v:imagedata r:id="rId284" o:title=""/>
          </v:shape>
          <o:OLEObject Type="Embed" ProgID="Equation.DSMT4" ShapeID="_x0000_i1138" DrawAspect="Content" ObjectID="_1623612677" r:id="rId285"/>
        </w:object>
      </w:r>
      <w:r>
        <w:t xml:space="preserve"> </w:t>
      </w:r>
    </w:p>
    <w:p w:rsidR="00C16F49" w:rsidRDefault="00C16F49" w:rsidP="00C16F49">
      <w:pPr>
        <w:spacing w:after="0" w:line="240" w:lineRule="auto"/>
        <w:jc w:val="both"/>
      </w:pPr>
      <w:r>
        <w:t xml:space="preserve">và phương trình </w:t>
      </w:r>
      <w:r>
        <w:rPr>
          <w:rFonts w:eastAsia="Calibri" w:cs="Times New Roman"/>
          <w:position w:val="-14"/>
        </w:rPr>
        <w:object w:dxaOrig="360" w:dyaOrig="390">
          <v:shape id="_x0000_i1139" type="#_x0000_t75" style="width:18.15pt;height:19.4pt" o:ole="">
            <v:imagedata r:id="rId286" o:title=""/>
          </v:shape>
          <o:OLEObject Type="Embed" ProgID="Equation.DSMT4" ShapeID="_x0000_i1139" DrawAspect="Content" ObjectID="_1623612678" r:id="rId287"/>
        </w:object>
      </w:r>
      <w:r>
        <w:t>.</w:t>
      </w:r>
    </w:p>
    <w:p w:rsidR="00C16F49" w:rsidRDefault="00C16F49" w:rsidP="00C16F49">
      <w:pPr>
        <w:spacing w:before="240" w:after="0"/>
        <w:jc w:val="both"/>
      </w:pPr>
      <w:r>
        <w:t xml:space="preserve">Vậy phương trình </w:t>
      </w:r>
      <w:r>
        <w:rPr>
          <w:rFonts w:eastAsia="Calibri" w:cs="Times New Roman"/>
          <w:position w:val="-10"/>
        </w:rPr>
        <w:object w:dxaOrig="615" w:dyaOrig="330">
          <v:shape id="_x0000_i1140" type="#_x0000_t75" style="width:30.7pt;height:16.3pt" o:ole="">
            <v:imagedata r:id="rId288" o:title=""/>
          </v:shape>
          <o:OLEObject Type="Embed" ProgID="Equation.DSMT4" ShapeID="_x0000_i1140" DrawAspect="Content" ObjectID="_1623612679" r:id="rId289"/>
        </w:object>
      </w:r>
      <w:r>
        <w:t xml:space="preserve"> có </w:t>
      </w:r>
      <w:r>
        <w:rPr>
          <w:rFonts w:eastAsia="Calibri" w:cs="Times New Roman"/>
          <w:position w:val="-6"/>
        </w:rPr>
        <w:object w:dxaOrig="210" w:dyaOrig="285">
          <v:shape id="_x0000_i1141" type="#_x0000_t75" style="width:10.65pt;height:14.4pt" o:ole="">
            <v:imagedata r:id="rId290" o:title=""/>
          </v:shape>
          <o:OLEObject Type="Embed" ProgID="Equation.DSMT4" ShapeID="_x0000_i1141" DrawAspect="Content" ObjectID="_1623612680" r:id="rId291"/>
        </w:object>
      </w:r>
      <w:r>
        <w:t xml:space="preserve"> nghiệm phân biệt nên hàm số </w:t>
      </w:r>
      <w:r>
        <w:rPr>
          <w:rFonts w:eastAsia="Calibri" w:cs="Times New Roman"/>
          <w:position w:val="-16"/>
        </w:rPr>
        <w:object w:dxaOrig="1515" w:dyaOrig="435">
          <v:shape id="_x0000_i1142" type="#_x0000_t75" style="width:76.4pt;height:21.9pt" o:ole="">
            <v:imagedata r:id="rId252" o:title=""/>
          </v:shape>
          <o:OLEObject Type="Embed" ProgID="Equation.DSMT4" ShapeID="_x0000_i1142" DrawAspect="Content" ObjectID="_1623612681" r:id="rId292"/>
        </w:object>
      </w:r>
      <w:r>
        <w:t xml:space="preserve"> có </w:t>
      </w:r>
      <w:r>
        <w:rPr>
          <w:rFonts w:eastAsia="Calibri" w:cs="Times New Roman"/>
          <w:position w:val="-6"/>
        </w:rPr>
        <w:object w:dxaOrig="210" w:dyaOrig="285">
          <v:shape id="_x0000_i1143" type="#_x0000_t75" style="width:10.65pt;height:14.4pt" o:ole="">
            <v:imagedata r:id="rId293" o:title=""/>
          </v:shape>
          <o:OLEObject Type="Embed" ProgID="Equation.DSMT4" ShapeID="_x0000_i1143" DrawAspect="Content" ObjectID="_1623612682" r:id="rId294"/>
        </w:object>
      </w:r>
      <w:r>
        <w:t xml:space="preserve"> điểm cực trị.</w:t>
      </w:r>
    </w:p>
    <w:p w:rsidR="00C16F49" w:rsidRDefault="00C16F49" w:rsidP="00C16F49">
      <w:pPr>
        <w:spacing w:after="0"/>
        <w:ind w:left="992"/>
        <w:jc w:val="both"/>
        <w:rPr>
          <w:b/>
          <w:color w:val="000000"/>
        </w:rPr>
      </w:pPr>
    </w:p>
    <w:p w:rsidR="00C16F49" w:rsidRDefault="00C16F49" w:rsidP="00C16F49">
      <w:pPr>
        <w:spacing w:after="0"/>
        <w:jc w:val="both"/>
      </w:pPr>
      <w:r>
        <w:rPr>
          <w:b/>
          <w:color w:val="000000"/>
        </w:rPr>
        <w:t xml:space="preserve">Cách 2: </w:t>
      </w:r>
      <w:r>
        <w:t xml:space="preserve">Từ bảng biến thiên ta có phương trình </w:t>
      </w:r>
      <w:r>
        <w:rPr>
          <w:rFonts w:eastAsia="Calibri" w:cs="Times New Roman"/>
          <w:position w:val="-14"/>
        </w:rPr>
        <w:object w:dxaOrig="975" w:dyaOrig="390">
          <v:shape id="_x0000_i1144" type="#_x0000_t75" style="width:48.85pt;height:19.4pt" o:ole="">
            <v:imagedata r:id="rId263" o:title=""/>
          </v:shape>
          <o:OLEObject Type="Embed" ProgID="Equation.DSMT4" ShapeID="_x0000_i1144" DrawAspect="Content" ObjectID="_1623612683" r:id="rId295"/>
        </w:object>
      </w:r>
      <w:r>
        <w:t xml:space="preserve"> có các nghiệm tương ứng là</w:t>
      </w:r>
      <w:r>
        <w:rPr>
          <w:rFonts w:eastAsia="Calibri" w:cs="Times New Roman"/>
          <w:position w:val="-76"/>
        </w:rPr>
        <w:object w:dxaOrig="1920" w:dyaOrig="1650">
          <v:shape id="_x0000_i1145" type="#_x0000_t75" style="width:95.8pt;height:82.65pt" o:ole="">
            <v:imagedata r:id="rId265" o:title=""/>
          </v:shape>
          <o:OLEObject Type="Embed" ProgID="Equation.DSMT4" ShapeID="_x0000_i1145" DrawAspect="Content" ObjectID="_1623612684" r:id="rId296"/>
        </w:object>
      </w:r>
    </w:p>
    <w:p w:rsidR="00C16F49" w:rsidRDefault="00C16F49" w:rsidP="00C16F49">
      <w:pPr>
        <w:spacing w:after="0"/>
        <w:jc w:val="both"/>
      </w:pPr>
      <w:r>
        <w:t xml:space="preserve">Xét hàm số </w:t>
      </w:r>
      <w:r>
        <w:rPr>
          <w:rFonts w:eastAsia="Calibri" w:cs="Times New Roman"/>
          <w:position w:val="-16"/>
        </w:rPr>
        <w:object w:dxaOrig="4185" w:dyaOrig="435">
          <v:shape id="_x0000_i1146" type="#_x0000_t75" style="width:209.1pt;height:21.9pt" o:ole="">
            <v:imagedata r:id="rId267" o:title=""/>
          </v:shape>
          <o:OLEObject Type="Embed" ProgID="Equation.DSMT4" ShapeID="_x0000_i1146" DrawAspect="Content" ObjectID="_1623612685" r:id="rId297"/>
        </w:object>
      </w:r>
      <w:r>
        <w:t>.</w:t>
      </w:r>
    </w:p>
    <w:p w:rsidR="00C16F49" w:rsidRDefault="00C16F49" w:rsidP="00C16F49">
      <w:pPr>
        <w:spacing w:after="0"/>
        <w:jc w:val="both"/>
      </w:pPr>
      <w:r>
        <w:rPr>
          <w:noProof/>
        </w:rPr>
        <w:drawing>
          <wp:anchor distT="0" distB="0" distL="114300" distR="114300" simplePos="0" relativeHeight="251665408" behindDoc="0" locked="0" layoutInCell="1" allowOverlap="1" wp14:anchorId="3C98BA02" wp14:editId="4A24C574">
            <wp:simplePos x="0" y="0"/>
            <wp:positionH relativeFrom="column">
              <wp:posOffset>5591506</wp:posOffset>
            </wp:positionH>
            <wp:positionV relativeFrom="paragraph">
              <wp:posOffset>800735</wp:posOffset>
            </wp:positionV>
            <wp:extent cx="1113155" cy="1296035"/>
            <wp:effectExtent l="0" t="0" r="0" b="0"/>
            <wp:wrapNone/>
            <wp:docPr id="1149" name="Picture 1149" descr="Description: 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descr="Description: C:\Users\SV\AppData\Local\Temp\geogebra.png"/>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113155" cy="12960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position w:val="-98"/>
        </w:rPr>
        <w:drawing>
          <wp:inline distT="0" distB="0" distL="0" distR="0" wp14:anchorId="7FB7CE1A" wp14:editId="496AA8EA">
            <wp:extent cx="4563745" cy="1327785"/>
            <wp:effectExtent l="0" t="0" r="8255" b="5715"/>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4563745" cy="1327785"/>
                    </a:xfrm>
                    <a:prstGeom prst="rect">
                      <a:avLst/>
                    </a:prstGeom>
                    <a:noFill/>
                    <a:ln>
                      <a:noFill/>
                    </a:ln>
                  </pic:spPr>
                </pic:pic>
              </a:graphicData>
            </a:graphic>
          </wp:inline>
        </w:drawing>
      </w:r>
      <w:r>
        <w:t xml:space="preserve">.Vẽ đồ thị hàm số </w:t>
      </w:r>
      <w:r>
        <w:rPr>
          <w:noProof/>
          <w:position w:val="-14"/>
        </w:rPr>
        <w:drawing>
          <wp:inline distT="0" distB="0" distL="0" distR="0" wp14:anchorId="1BDF0163" wp14:editId="5544E76A">
            <wp:extent cx="922655" cy="246380"/>
            <wp:effectExtent l="0" t="0" r="0" b="127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922655" cy="246380"/>
                    </a:xfrm>
                    <a:prstGeom prst="rect">
                      <a:avLst/>
                    </a:prstGeom>
                    <a:noFill/>
                    <a:ln>
                      <a:noFill/>
                    </a:ln>
                  </pic:spPr>
                </pic:pic>
              </a:graphicData>
            </a:graphic>
          </wp:inline>
        </w:drawing>
      </w:r>
    </w:p>
    <w:p w:rsidR="00C16F49" w:rsidRDefault="00C16F49" w:rsidP="00C16F49">
      <w:pPr>
        <w:spacing w:after="0"/>
        <w:ind w:left="992"/>
        <w:jc w:val="center"/>
      </w:pPr>
    </w:p>
    <w:p w:rsidR="00C16F49" w:rsidRDefault="00C16F49" w:rsidP="00C16F49">
      <w:pPr>
        <w:spacing w:after="0"/>
      </w:pPr>
      <w:r>
        <w:t xml:space="preserve">Dựa vào đồ thị ta thấy: phương trình </w:t>
      </w:r>
      <w:r>
        <w:rPr>
          <w:noProof/>
          <w:position w:val="-16"/>
        </w:rPr>
        <w:drawing>
          <wp:inline distT="0" distB="0" distL="0" distR="0" wp14:anchorId="4F6EAD0A" wp14:editId="63F1492C">
            <wp:extent cx="230505" cy="278130"/>
            <wp:effectExtent l="0" t="0" r="0" b="0"/>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30505" cy="278130"/>
                    </a:xfrm>
                    <a:prstGeom prst="rect">
                      <a:avLst/>
                    </a:prstGeom>
                    <a:noFill/>
                    <a:ln>
                      <a:noFill/>
                    </a:ln>
                  </pic:spPr>
                </pic:pic>
              </a:graphicData>
            </a:graphic>
          </wp:inline>
        </w:drawing>
      </w:r>
      <w:r>
        <w:t xml:space="preserve"> vô nghiệm. Các phương trình </w:t>
      </w:r>
      <w:r>
        <w:rPr>
          <w:noProof/>
          <w:position w:val="-16"/>
        </w:rPr>
        <w:drawing>
          <wp:inline distT="0" distB="0" distL="0" distR="0" wp14:anchorId="3A911672" wp14:editId="6B16D7BF">
            <wp:extent cx="787400" cy="278130"/>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787400" cy="278130"/>
                    </a:xfrm>
                    <a:prstGeom prst="rect">
                      <a:avLst/>
                    </a:prstGeom>
                    <a:noFill/>
                    <a:ln>
                      <a:noFill/>
                    </a:ln>
                  </pic:spPr>
                </pic:pic>
              </a:graphicData>
            </a:graphic>
          </wp:inline>
        </w:drawing>
      </w:r>
    </w:p>
    <w:p w:rsidR="00C16F49" w:rsidRDefault="00C16F49" w:rsidP="00C16F49">
      <w:pPr>
        <w:spacing w:after="0"/>
      </w:pPr>
      <w:r>
        <w:t xml:space="preserve"> mỗi phương trình có 2 nghiệm. Các nghiệm đều phân biệt nhau.</w:t>
      </w:r>
    </w:p>
    <w:p w:rsidR="00C16F49" w:rsidRDefault="00C16F49" w:rsidP="00C16F49">
      <w:pPr>
        <w:contextualSpacing/>
        <w:jc w:val="both"/>
      </w:pPr>
      <w:r>
        <w:t xml:space="preserve">Vậy phương trình </w:t>
      </w:r>
      <w:r>
        <w:rPr>
          <w:noProof/>
          <w:position w:val="-10"/>
        </w:rPr>
        <w:drawing>
          <wp:inline distT="0" distB="0" distL="0" distR="0" wp14:anchorId="665FAD66" wp14:editId="7F8C1B5C">
            <wp:extent cx="389890" cy="207010"/>
            <wp:effectExtent l="0" t="0" r="0" b="254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89890" cy="207010"/>
                    </a:xfrm>
                    <a:prstGeom prst="rect">
                      <a:avLst/>
                    </a:prstGeom>
                    <a:noFill/>
                    <a:ln>
                      <a:noFill/>
                    </a:ln>
                  </pic:spPr>
                </pic:pic>
              </a:graphicData>
            </a:graphic>
          </wp:inline>
        </w:drawing>
      </w:r>
      <w:r>
        <w:t xml:space="preserve"> có </w:t>
      </w:r>
      <w:r>
        <w:rPr>
          <w:noProof/>
          <w:position w:val="-6"/>
        </w:rPr>
        <w:drawing>
          <wp:inline distT="0" distB="0" distL="0" distR="0" wp14:anchorId="3D029B8C" wp14:editId="28161EC1">
            <wp:extent cx="135255" cy="182880"/>
            <wp:effectExtent l="0" t="0" r="0" b="762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35255" cy="182880"/>
                    </a:xfrm>
                    <a:prstGeom prst="rect">
                      <a:avLst/>
                    </a:prstGeom>
                    <a:noFill/>
                    <a:ln>
                      <a:noFill/>
                    </a:ln>
                  </pic:spPr>
                </pic:pic>
              </a:graphicData>
            </a:graphic>
          </wp:inline>
        </w:drawing>
      </w:r>
      <w:r>
        <w:t xml:space="preserve"> nghiệm phân biệt nên hàm số </w:t>
      </w:r>
      <w:r>
        <w:rPr>
          <w:noProof/>
          <w:position w:val="-16"/>
        </w:rPr>
        <w:drawing>
          <wp:inline distT="0" distB="0" distL="0" distR="0" wp14:anchorId="73A6A43B" wp14:editId="5AF76EA2">
            <wp:extent cx="962025" cy="278130"/>
            <wp:effectExtent l="0" t="0" r="9525" b="762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962025" cy="278130"/>
                    </a:xfrm>
                    <a:prstGeom prst="rect">
                      <a:avLst/>
                    </a:prstGeom>
                    <a:noFill/>
                    <a:ln>
                      <a:noFill/>
                    </a:ln>
                  </pic:spPr>
                </pic:pic>
              </a:graphicData>
            </a:graphic>
          </wp:inline>
        </w:drawing>
      </w:r>
      <w:r>
        <w:t xml:space="preserve"> có </w:t>
      </w:r>
      <w:r>
        <w:rPr>
          <w:noProof/>
          <w:position w:val="-6"/>
        </w:rPr>
        <w:drawing>
          <wp:inline distT="0" distB="0" distL="0" distR="0" wp14:anchorId="615C18C9" wp14:editId="252FD25A">
            <wp:extent cx="135255" cy="182880"/>
            <wp:effectExtent l="0" t="0" r="0" b="762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35255" cy="182880"/>
                    </a:xfrm>
                    <a:prstGeom prst="rect">
                      <a:avLst/>
                    </a:prstGeom>
                    <a:noFill/>
                    <a:ln>
                      <a:noFill/>
                    </a:ln>
                  </pic:spPr>
                </pic:pic>
              </a:graphicData>
            </a:graphic>
          </wp:inline>
        </w:drawing>
      </w:r>
      <w:r>
        <w:t xml:space="preserve"> điểm cực trị </w:t>
      </w:r>
      <w:r w:rsidRPr="00353724">
        <w:rPr>
          <w:b/>
          <w:i/>
        </w:rPr>
        <w:t xml:space="preserve">. </w:t>
      </w:r>
      <w:r w:rsidRPr="00353724">
        <w:rPr>
          <w:b/>
          <w:i/>
          <w:highlight w:val="yellow"/>
        </w:rPr>
        <w:t>Chon C</w:t>
      </w:r>
      <w:r w:rsidRPr="00353724">
        <w:rPr>
          <w:b/>
          <w:i/>
        </w:rPr>
        <w:t xml:space="preserve"> </w:t>
      </w:r>
    </w:p>
    <w:p w:rsidR="00C16F49" w:rsidRDefault="00C16F49" w:rsidP="00C16F49">
      <w:pPr>
        <w:tabs>
          <w:tab w:val="left" w:pos="992"/>
        </w:tabs>
        <w:spacing w:before="120" w:after="0"/>
        <w:ind w:left="992" w:hanging="992"/>
        <w:jc w:val="both"/>
        <w:rPr>
          <w:szCs w:val="24"/>
        </w:rPr>
      </w:pPr>
      <w:r>
        <w:rPr>
          <w:b/>
          <w:color w:val="0000FF"/>
          <w:szCs w:val="24"/>
        </w:rPr>
        <w:t>Câu 47.</w:t>
      </w:r>
      <w:r>
        <w:rPr>
          <w:b/>
          <w:color w:val="0000FF"/>
          <w:szCs w:val="24"/>
        </w:rPr>
        <w:tab/>
      </w:r>
      <w:r>
        <w:rPr>
          <w:szCs w:val="24"/>
        </w:rPr>
        <w:t xml:space="preserve">Cho lăng trụ </w:t>
      </w:r>
      <w:r>
        <w:rPr>
          <w:position w:val="-6"/>
        </w:rPr>
        <w:object w:dxaOrig="1425" w:dyaOrig="285">
          <v:shape id="_x0000_i1147" type="#_x0000_t75" style="width:71.35pt;height:14.4pt" o:ole="">
            <v:imagedata r:id="rId306" o:title=""/>
          </v:shape>
          <o:OLEObject Type="Embed" ProgID="Equation.DSMT4" ShapeID="_x0000_i1147" DrawAspect="Content" ObjectID="_1623612686" r:id="rId307"/>
        </w:object>
      </w:r>
      <w:r>
        <w:rPr>
          <w:szCs w:val="24"/>
        </w:rPr>
        <w:t xml:space="preserve"> có chiều cao bằng </w:t>
      </w:r>
      <w:r>
        <w:rPr>
          <w:position w:val="-6"/>
        </w:rPr>
        <w:object w:dxaOrig="180" w:dyaOrig="285">
          <v:shape id="_x0000_i1148" type="#_x0000_t75" style="width:8.75pt;height:14.4pt" o:ole="">
            <v:imagedata r:id="rId308" o:title=""/>
          </v:shape>
          <o:OLEObject Type="Embed" ProgID="Equation.DSMT4" ShapeID="_x0000_i1148" DrawAspect="Content" ObjectID="_1623612687" r:id="rId309"/>
        </w:object>
      </w:r>
      <w:r>
        <w:rPr>
          <w:szCs w:val="24"/>
        </w:rPr>
        <w:t xml:space="preserve"> và đáy là tam giác đều cạnh bằng </w:t>
      </w:r>
      <w:r>
        <w:rPr>
          <w:position w:val="-6"/>
        </w:rPr>
        <w:object w:dxaOrig="195" w:dyaOrig="285">
          <v:shape id="_x0000_i1149" type="#_x0000_t75" style="width:10pt;height:14.4pt" o:ole="">
            <v:imagedata r:id="rId310" o:title=""/>
          </v:shape>
          <o:OLEObject Type="Embed" ProgID="Equation.DSMT4" ShapeID="_x0000_i1149" DrawAspect="Content" ObjectID="_1623612688" r:id="rId311"/>
        </w:object>
      </w:r>
      <w:r>
        <w:rPr>
          <w:szCs w:val="24"/>
        </w:rPr>
        <w:t xml:space="preserve">. Gọi </w:t>
      </w:r>
      <w:r>
        <w:rPr>
          <w:position w:val="-10"/>
        </w:rPr>
        <w:object w:dxaOrig="600" w:dyaOrig="315">
          <v:shape id="_x0000_i1150" type="#_x0000_t75" style="width:30.05pt;height:15.65pt" o:ole="">
            <v:imagedata r:id="rId312" o:title=""/>
          </v:shape>
          <o:OLEObject Type="Embed" ProgID="Equation.DSMT4" ShapeID="_x0000_i1150" DrawAspect="Content" ObjectID="_1623612689" r:id="rId313"/>
        </w:object>
      </w:r>
      <w:r>
        <w:rPr>
          <w:szCs w:val="24"/>
        </w:rPr>
        <w:t xml:space="preserve"> và </w:t>
      </w:r>
      <w:r>
        <w:rPr>
          <w:position w:val="-4"/>
        </w:rPr>
        <w:object w:dxaOrig="240" w:dyaOrig="255">
          <v:shape id="_x0000_i1151" type="#_x0000_t75" style="width:12.5pt;height:12.5pt" o:ole="">
            <v:imagedata r:id="rId314" o:title=""/>
          </v:shape>
          <o:OLEObject Type="Embed" ProgID="Equation.DSMT4" ShapeID="_x0000_i1151" DrawAspect="Content" ObjectID="_1623612690" r:id="rId315"/>
        </w:object>
      </w:r>
      <w:r>
        <w:rPr>
          <w:szCs w:val="24"/>
        </w:rPr>
        <w:t xml:space="preserve"> lần lượt là tâm của các mặt bên </w:t>
      </w:r>
      <w:r>
        <w:rPr>
          <w:position w:val="-4"/>
        </w:rPr>
        <w:object w:dxaOrig="855" w:dyaOrig="255">
          <v:shape id="_x0000_i1152" type="#_x0000_t75" style="width:42.55pt;height:12.5pt" o:ole="">
            <v:imagedata r:id="rId316" o:title=""/>
          </v:shape>
          <o:OLEObject Type="Embed" ProgID="Equation.DSMT4" ShapeID="_x0000_i1152" DrawAspect="Content" ObjectID="_1623612691" r:id="rId317"/>
        </w:object>
      </w:r>
      <w:r>
        <w:rPr>
          <w:szCs w:val="24"/>
        </w:rPr>
        <w:t xml:space="preserve">, </w:t>
      </w:r>
      <w:r>
        <w:rPr>
          <w:position w:val="-6"/>
        </w:rPr>
        <w:object w:dxaOrig="900" w:dyaOrig="285">
          <v:shape id="_x0000_i1153" type="#_x0000_t75" style="width:45.1pt;height:14.4pt" o:ole="">
            <v:imagedata r:id="rId318" o:title=""/>
          </v:shape>
          <o:OLEObject Type="Embed" ProgID="Equation.DSMT4" ShapeID="_x0000_i1153" DrawAspect="Content" ObjectID="_1623612692" r:id="rId319"/>
        </w:object>
      </w:r>
      <w:r>
        <w:rPr>
          <w:szCs w:val="24"/>
        </w:rPr>
        <w:t xml:space="preserve"> và </w:t>
      </w:r>
      <w:r>
        <w:rPr>
          <w:position w:val="-6"/>
        </w:rPr>
        <w:object w:dxaOrig="885" w:dyaOrig="285">
          <v:shape id="_x0000_i1154" type="#_x0000_t75" style="width:44.45pt;height:14.4pt" o:ole="">
            <v:imagedata r:id="rId320" o:title=""/>
          </v:shape>
          <o:OLEObject Type="Embed" ProgID="Equation.DSMT4" ShapeID="_x0000_i1154" DrawAspect="Content" ObjectID="_1623612693" r:id="rId321"/>
        </w:object>
      </w:r>
      <w:r>
        <w:rPr>
          <w:szCs w:val="24"/>
        </w:rPr>
        <w:t xml:space="preserve">. Thể tích của khối đa diện lồi có các đỉnh là các điểm </w:t>
      </w:r>
      <w:r>
        <w:rPr>
          <w:position w:val="-10"/>
        </w:rPr>
        <w:object w:dxaOrig="1605" w:dyaOrig="315">
          <v:shape id="_x0000_i1155" type="#_x0000_t75" style="width:80.15pt;height:15.65pt" o:ole="">
            <v:imagedata r:id="rId322" o:title=""/>
          </v:shape>
          <o:OLEObject Type="Embed" ProgID="Equation.DSMT4" ShapeID="_x0000_i1155" DrawAspect="Content" ObjectID="_1623612694" r:id="rId323"/>
        </w:object>
      </w:r>
      <w:r>
        <w:rPr>
          <w:szCs w:val="24"/>
        </w:rPr>
        <w:t xml:space="preserve"> bằng:</w:t>
      </w:r>
    </w:p>
    <w:p w:rsidR="00C16F49" w:rsidRDefault="00C16F49" w:rsidP="00C16F49">
      <w:pPr>
        <w:tabs>
          <w:tab w:val="left" w:pos="3402"/>
          <w:tab w:val="left" w:pos="5669"/>
          <w:tab w:val="left" w:pos="7937"/>
        </w:tabs>
        <w:spacing w:after="0"/>
        <w:ind w:left="992"/>
        <w:contextualSpacing/>
        <w:jc w:val="both"/>
        <w:rPr>
          <w:color w:val="000BC0"/>
          <w:szCs w:val="24"/>
        </w:rPr>
      </w:pPr>
      <w:r>
        <w:rPr>
          <w:noProof/>
        </w:rPr>
        <w:drawing>
          <wp:anchor distT="0" distB="0" distL="114300" distR="114300" simplePos="0" relativeHeight="251666432" behindDoc="0" locked="0" layoutInCell="1" allowOverlap="1" wp14:anchorId="36A59FC9" wp14:editId="0AEFBABD">
            <wp:simplePos x="0" y="0"/>
            <wp:positionH relativeFrom="column">
              <wp:posOffset>4842814</wp:posOffset>
            </wp:positionH>
            <wp:positionV relativeFrom="paragraph">
              <wp:posOffset>170815</wp:posOffset>
            </wp:positionV>
            <wp:extent cx="1693628" cy="1737360"/>
            <wp:effectExtent l="0" t="0" r="1905" b="0"/>
            <wp:wrapNone/>
            <wp:docPr id="1288" name="Picture 1288" descr="C:\Users\ngthh\AppData\Local\Temp\geogebra.png"/>
            <wp:cNvGraphicFramePr/>
            <a:graphic xmlns:a="http://schemas.openxmlformats.org/drawingml/2006/main">
              <a:graphicData uri="http://schemas.openxmlformats.org/drawingml/2006/picture">
                <pic:pic xmlns:pic="http://schemas.openxmlformats.org/drawingml/2006/picture">
                  <pic:nvPicPr>
                    <pic:cNvPr id="1288" name="Picture 1288" descr="C:\Users\ngthh\AppData\Local\Temp\geogebra.png"/>
                    <pic:cNvPicPr/>
                  </pic:nvPicPr>
                  <pic:blipFill rotWithShape="1">
                    <a:blip r:embed="rId324" cstate="print">
                      <a:extLst>
                        <a:ext uri="{28A0092B-C50C-407E-A947-70E740481C1C}">
                          <a14:useLocalDpi xmlns:a14="http://schemas.microsoft.com/office/drawing/2010/main" val="0"/>
                        </a:ext>
                      </a:extLst>
                    </a:blip>
                    <a:srcRect l="1305" r="6087"/>
                    <a:stretch/>
                  </pic:blipFill>
                  <pic:spPr bwMode="auto">
                    <a:xfrm>
                      <a:off x="0" y="0"/>
                      <a:ext cx="1693628" cy="17373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b/>
          <w:color w:val="0000FF"/>
          <w:szCs w:val="24"/>
        </w:rPr>
        <w:t xml:space="preserve">A. </w:t>
      </w:r>
      <w:r>
        <w:rPr>
          <w:position w:val="-8"/>
        </w:rPr>
        <w:object w:dxaOrig="600" w:dyaOrig="360">
          <v:shape id="_x0000_i1156" type="#_x0000_t75" style="width:30.05pt;height:18.15pt" o:ole="">
            <v:imagedata r:id="rId325" o:title=""/>
          </v:shape>
          <o:OLEObject Type="Embed" ProgID="Equation.DSMT4" ShapeID="_x0000_i1156" DrawAspect="Content" ObjectID="_1623612695" r:id="rId326"/>
        </w:object>
      </w:r>
      <w:r>
        <w:rPr>
          <w:szCs w:val="24"/>
        </w:rPr>
        <w:t>.</w:t>
      </w:r>
      <w:r>
        <w:rPr>
          <w:color w:val="000BC0"/>
          <w:szCs w:val="24"/>
        </w:rPr>
        <w:tab/>
      </w:r>
      <w:r>
        <w:rPr>
          <w:b/>
          <w:color w:val="0000FF"/>
          <w:szCs w:val="24"/>
        </w:rPr>
        <w:t xml:space="preserve">B. </w:t>
      </w:r>
      <w:r>
        <w:rPr>
          <w:position w:val="-8"/>
        </w:rPr>
        <w:object w:dxaOrig="585" w:dyaOrig="360">
          <v:shape id="_x0000_i1157" type="#_x0000_t75" style="width:29.45pt;height:18.15pt" o:ole="">
            <v:imagedata r:id="rId327" o:title=""/>
          </v:shape>
          <o:OLEObject Type="Embed" ProgID="Equation.DSMT4" ShapeID="_x0000_i1157" DrawAspect="Content" ObjectID="_1623612696" r:id="rId328"/>
        </w:object>
      </w:r>
      <w:r>
        <w:rPr>
          <w:color w:val="000000"/>
          <w:szCs w:val="24"/>
        </w:rPr>
        <w:t>.</w:t>
      </w:r>
      <w:r>
        <w:rPr>
          <w:color w:val="000BC0"/>
          <w:szCs w:val="24"/>
        </w:rPr>
        <w:tab/>
        <w:t xml:space="preserve">         </w:t>
      </w:r>
      <w:r>
        <w:rPr>
          <w:b/>
          <w:color w:val="0000FF"/>
          <w:szCs w:val="24"/>
        </w:rPr>
        <w:t xml:space="preserve">C. </w:t>
      </w:r>
      <w:r>
        <w:rPr>
          <w:position w:val="-8"/>
        </w:rPr>
        <w:object w:dxaOrig="600" w:dyaOrig="360">
          <v:shape id="_x0000_i1158" type="#_x0000_t75" style="width:30.05pt;height:18.15pt" o:ole="">
            <v:imagedata r:id="rId329" o:title=""/>
          </v:shape>
          <o:OLEObject Type="Embed" ProgID="Equation.DSMT4" ShapeID="_x0000_i1158" DrawAspect="Content" ObjectID="_1623612697" r:id="rId330"/>
        </w:object>
      </w:r>
      <w:r>
        <w:rPr>
          <w:color w:val="000000"/>
          <w:szCs w:val="24"/>
        </w:rPr>
        <w:t>.</w:t>
      </w:r>
      <w:r>
        <w:rPr>
          <w:color w:val="000BC0"/>
          <w:szCs w:val="24"/>
        </w:rPr>
        <w:tab/>
        <w:t xml:space="preserve">              </w:t>
      </w:r>
      <w:r>
        <w:rPr>
          <w:b/>
          <w:color w:val="0000FF"/>
          <w:szCs w:val="24"/>
        </w:rPr>
        <w:t xml:space="preserve">D. </w:t>
      </w:r>
      <w:r>
        <w:rPr>
          <w:position w:val="-8"/>
        </w:rPr>
        <w:object w:dxaOrig="600" w:dyaOrig="360">
          <v:shape id="_x0000_i1159" type="#_x0000_t75" style="width:30.05pt;height:18.15pt" o:ole="">
            <v:imagedata r:id="rId331" o:title=""/>
          </v:shape>
          <o:OLEObject Type="Embed" ProgID="Equation.DSMT4" ShapeID="_x0000_i1159" DrawAspect="Content" ObjectID="_1623612698" r:id="rId332"/>
        </w:object>
      </w:r>
      <w:r>
        <w:rPr>
          <w:color w:val="000000"/>
          <w:szCs w:val="24"/>
        </w:rPr>
        <w:t>.</w:t>
      </w:r>
    </w:p>
    <w:p w:rsidR="00C16F49" w:rsidRDefault="00C16F49" w:rsidP="00C16F49">
      <w:pPr>
        <w:contextualSpacing/>
        <w:jc w:val="both"/>
        <w:rPr>
          <w:szCs w:val="24"/>
        </w:rPr>
      </w:pPr>
      <w:r>
        <w:rPr>
          <w:szCs w:val="24"/>
          <w:highlight w:val="green"/>
        </w:rPr>
        <w:t xml:space="preserve">HD: </w:t>
      </w:r>
      <w:r>
        <w:rPr>
          <w:szCs w:val="24"/>
        </w:rPr>
        <w:t xml:space="preserve"> </w:t>
      </w:r>
      <w:r w:rsidRPr="00353724">
        <w:rPr>
          <w:szCs w:val="24"/>
        </w:rPr>
        <w:t>mf</w:t>
      </w:r>
      <w:r>
        <w:rPr>
          <w:szCs w:val="24"/>
        </w:rPr>
        <w:t xml:space="preserve">(MNP) chứa </w:t>
      </w:r>
      <w:r w:rsidRPr="00A035C7">
        <w:rPr>
          <w:position w:val="-10"/>
          <w:szCs w:val="24"/>
        </w:rPr>
        <w:object w:dxaOrig="3960" w:dyaOrig="320">
          <v:shape id="_x0000_i1160" type="#_x0000_t75" style="width:197.85pt;height:16.3pt" o:ole="">
            <v:imagedata r:id="rId333" o:title=""/>
          </v:shape>
          <o:OLEObject Type="Embed" ProgID="Equation.DSMT4" ShapeID="_x0000_i1160" DrawAspect="Content" ObjectID="_1623612699" r:id="rId334"/>
        </w:object>
      </w:r>
    </w:p>
    <w:p w:rsidR="00C16F49" w:rsidRDefault="00C16F49" w:rsidP="00C16F49">
      <w:pPr>
        <w:contextualSpacing/>
        <w:jc w:val="both"/>
        <w:rPr>
          <w:szCs w:val="24"/>
        </w:rPr>
      </w:pPr>
      <w:r w:rsidRPr="00A035C7">
        <w:rPr>
          <w:position w:val="-12"/>
          <w:szCs w:val="24"/>
        </w:rPr>
        <w:object w:dxaOrig="3000" w:dyaOrig="360">
          <v:shape id="_x0000_i1161" type="#_x0000_t75" style="width:150.25pt;height:18.15pt" o:ole="">
            <v:imagedata r:id="rId335" o:title=""/>
          </v:shape>
          <o:OLEObject Type="Embed" ProgID="Equation.DSMT4" ShapeID="_x0000_i1161" DrawAspect="Content" ObjectID="_1623612700" r:id="rId336"/>
        </w:object>
      </w:r>
      <w:r w:rsidRPr="00A035C7">
        <w:rPr>
          <w:position w:val="-10"/>
          <w:szCs w:val="24"/>
        </w:rPr>
        <w:object w:dxaOrig="3700" w:dyaOrig="320">
          <v:shape id="_x0000_i1162" type="#_x0000_t75" style="width:184.7pt;height:16.3pt" o:ole="">
            <v:imagedata r:id="rId337" o:title=""/>
          </v:shape>
          <o:OLEObject Type="Embed" ProgID="Equation.DSMT4" ShapeID="_x0000_i1162" DrawAspect="Content" ObjectID="_1623612701" r:id="rId338"/>
        </w:object>
      </w:r>
    </w:p>
    <w:p w:rsidR="00C16F49" w:rsidRDefault="00C16F49" w:rsidP="00C16F49">
      <w:pPr>
        <w:contextualSpacing/>
        <w:jc w:val="both"/>
        <w:rPr>
          <w:szCs w:val="24"/>
        </w:rPr>
      </w:pPr>
      <w:r>
        <w:rPr>
          <w:szCs w:val="24"/>
        </w:rPr>
        <w:t xml:space="preserve">            </w:t>
      </w:r>
      <w:r w:rsidRPr="00D54229">
        <w:rPr>
          <w:position w:val="-16"/>
          <w:szCs w:val="24"/>
        </w:rPr>
        <w:object w:dxaOrig="3240" w:dyaOrig="400">
          <v:shape id="_x0000_i1163" type="#_x0000_t75" style="width:162.15pt;height:20.65pt" o:ole="">
            <v:imagedata r:id="rId339" o:title=""/>
          </v:shape>
          <o:OLEObject Type="Embed" ProgID="Equation.DSMT4" ShapeID="_x0000_i1163" DrawAspect="Content" ObjectID="_1623612702" r:id="rId340"/>
        </w:object>
      </w:r>
    </w:p>
    <w:p w:rsidR="00C16F49" w:rsidRDefault="00C16F49" w:rsidP="00C16F49">
      <w:pPr>
        <w:contextualSpacing/>
        <w:jc w:val="both"/>
        <w:rPr>
          <w:szCs w:val="24"/>
        </w:rPr>
      </w:pPr>
      <w:r>
        <w:rPr>
          <w:szCs w:val="24"/>
        </w:rPr>
        <w:t xml:space="preserve">                         </w:t>
      </w:r>
      <w:r w:rsidRPr="00D54229">
        <w:rPr>
          <w:position w:val="-24"/>
          <w:szCs w:val="24"/>
        </w:rPr>
        <w:object w:dxaOrig="5140" w:dyaOrig="680">
          <v:shape id="_x0000_i1164" type="#_x0000_t75" style="width:256.7pt;height:33.8pt" o:ole="">
            <v:imagedata r:id="rId341" o:title=""/>
          </v:shape>
          <o:OLEObject Type="Embed" ProgID="Equation.DSMT4" ShapeID="_x0000_i1164" DrawAspect="Content" ObjectID="_1623612703" r:id="rId342"/>
        </w:object>
      </w:r>
    </w:p>
    <w:p w:rsidR="00C16F49" w:rsidRDefault="00C16F49" w:rsidP="00C16F49">
      <w:pPr>
        <w:contextualSpacing/>
        <w:jc w:val="both"/>
        <w:rPr>
          <w:b/>
          <w:color w:val="FF0000"/>
          <w:szCs w:val="24"/>
        </w:rPr>
      </w:pPr>
      <w:r w:rsidRPr="00D54229">
        <w:rPr>
          <w:b/>
          <w:i/>
          <w:color w:val="FF0000"/>
          <w:szCs w:val="24"/>
        </w:rPr>
        <w:t>Chon C</w:t>
      </w:r>
      <w:r>
        <w:rPr>
          <w:b/>
          <w:color w:val="FF0000"/>
          <w:szCs w:val="24"/>
        </w:rPr>
        <w:t xml:space="preserve"> </w:t>
      </w:r>
    </w:p>
    <w:p w:rsidR="00C16F49" w:rsidRDefault="00C16F49" w:rsidP="00C16F49">
      <w:pPr>
        <w:tabs>
          <w:tab w:val="left" w:pos="992"/>
        </w:tabs>
        <w:spacing w:before="120" w:after="0"/>
        <w:ind w:left="992" w:hanging="992"/>
        <w:jc w:val="both"/>
        <w:rPr>
          <w:bCs/>
          <w:szCs w:val="24"/>
        </w:rPr>
      </w:pPr>
      <w:r>
        <w:rPr>
          <w:b/>
          <w:bCs/>
          <w:color w:val="0000FF"/>
          <w:szCs w:val="24"/>
        </w:rPr>
        <w:t>Câu 48.</w:t>
      </w:r>
      <w:r>
        <w:rPr>
          <w:b/>
          <w:bCs/>
          <w:color w:val="0000FF"/>
          <w:szCs w:val="24"/>
        </w:rPr>
        <w:tab/>
      </w:r>
      <w:r>
        <w:rPr>
          <w:bCs/>
          <w:szCs w:val="24"/>
          <w:lang w:val="fr-FR"/>
        </w:rPr>
        <w:t xml:space="preserve">Trong không gian </w:t>
      </w:r>
      <w:r>
        <w:rPr>
          <w:position w:val="-10"/>
        </w:rPr>
        <w:object w:dxaOrig="555" w:dyaOrig="330">
          <v:shape id="_x0000_i1165" type="#_x0000_t75" style="width:28.15pt;height:16.3pt" o:ole="">
            <v:imagedata r:id="rId343" o:title=""/>
          </v:shape>
          <o:OLEObject Type="Embed" ProgID="Equation.DSMT4" ShapeID="_x0000_i1165" DrawAspect="Content" ObjectID="_1623612704" r:id="rId344"/>
        </w:object>
      </w:r>
      <w:r>
        <w:rPr>
          <w:bCs/>
          <w:szCs w:val="24"/>
          <w:lang w:val="fr-FR"/>
        </w:rPr>
        <w:t xml:space="preserve">, cho mặt cầu </w:t>
      </w:r>
      <w:r>
        <w:rPr>
          <w:position w:val="-18"/>
        </w:rPr>
        <w:object w:dxaOrig="2700" w:dyaOrig="540">
          <v:shape id="_x0000_i1166" type="#_x0000_t75" style="width:135.25pt;height:26.9pt" o:ole="">
            <v:imagedata r:id="rId345" o:title=""/>
          </v:shape>
          <o:OLEObject Type="Embed" ProgID="Equation.DSMT4" ShapeID="_x0000_i1166" DrawAspect="Content" ObjectID="_1623612705" r:id="rId346"/>
        </w:object>
      </w:r>
      <w:r>
        <w:rPr>
          <w:bCs/>
          <w:szCs w:val="24"/>
          <w:lang w:val="fr-FR"/>
        </w:rPr>
        <w:t xml:space="preserve">. Có tất cả bao nhiêu điểm </w:t>
      </w:r>
      <w:r>
        <w:rPr>
          <w:position w:val="-14"/>
        </w:rPr>
        <w:object w:dxaOrig="975" w:dyaOrig="390">
          <v:shape id="_x0000_i1167" type="#_x0000_t75" style="width:48.85pt;height:19.4pt" o:ole="">
            <v:imagedata r:id="rId347" o:title=""/>
          </v:shape>
          <o:OLEObject Type="Embed" ProgID="Equation.DSMT4" ShapeID="_x0000_i1167" DrawAspect="Content" ObjectID="_1623612706" r:id="rId348"/>
        </w:object>
      </w:r>
      <w:r>
        <w:rPr>
          <w:bCs/>
          <w:szCs w:val="24"/>
          <w:lang w:val="fr-FR"/>
        </w:rPr>
        <w:t xml:space="preserve"> (</w:t>
      </w:r>
      <w:r>
        <w:rPr>
          <w:position w:val="-10"/>
        </w:rPr>
        <w:object w:dxaOrig="675" w:dyaOrig="330">
          <v:shape id="_x0000_i1168" type="#_x0000_t75" style="width:33.8pt;height:16.3pt" o:ole="">
            <v:imagedata r:id="rId349" o:title=""/>
          </v:shape>
          <o:OLEObject Type="Embed" ProgID="Equation.DSMT4" ShapeID="_x0000_i1168" DrawAspect="Content" ObjectID="_1623612707" r:id="rId350"/>
        </w:object>
      </w:r>
      <w:r>
        <w:rPr>
          <w:bCs/>
          <w:szCs w:val="24"/>
          <w:lang w:val="fr-FR"/>
        </w:rPr>
        <w:t xml:space="preserve"> là các số nguyên) thuộc mặt phẳng </w:t>
      </w:r>
      <w:r>
        <w:rPr>
          <w:position w:val="-14"/>
        </w:rPr>
        <w:object w:dxaOrig="645" w:dyaOrig="390">
          <v:shape id="_x0000_i1169" type="#_x0000_t75" style="width:32.55pt;height:19.4pt" o:ole="">
            <v:imagedata r:id="rId351" o:title=""/>
          </v:shape>
          <o:OLEObject Type="Embed" ProgID="Equation.DSMT4" ShapeID="_x0000_i1169" DrawAspect="Content" ObjectID="_1623612708" r:id="rId352"/>
        </w:object>
      </w:r>
      <w:r>
        <w:rPr>
          <w:bCs/>
          <w:szCs w:val="24"/>
          <w:lang w:val="fr-FR"/>
        </w:rPr>
        <w:t xml:space="preserve"> sao cho có ít nhất hai tiếp tuyến của </w:t>
      </w:r>
      <w:r>
        <w:rPr>
          <w:position w:val="-14"/>
        </w:rPr>
        <w:object w:dxaOrig="390" w:dyaOrig="390">
          <v:shape id="_x0000_i1170" type="#_x0000_t75" style="width:19.4pt;height:19.4pt" o:ole="">
            <v:imagedata r:id="rId353" o:title=""/>
          </v:shape>
          <o:OLEObject Type="Embed" ProgID="Equation.DSMT4" ShapeID="_x0000_i1170" DrawAspect="Content" ObjectID="_1623612709" r:id="rId354"/>
        </w:object>
      </w:r>
      <w:r>
        <w:rPr>
          <w:bCs/>
          <w:szCs w:val="24"/>
          <w:lang w:val="fr-FR"/>
        </w:rPr>
        <w:t xml:space="preserve"> đi qua </w:t>
      </w:r>
      <w:r>
        <w:rPr>
          <w:noProof/>
          <w:position w:val="-4"/>
        </w:rPr>
        <w:drawing>
          <wp:inline distT="0" distB="0" distL="0" distR="0" wp14:anchorId="29DB9A89" wp14:editId="68C4443F">
            <wp:extent cx="151130" cy="158750"/>
            <wp:effectExtent l="0" t="0" r="1270" b="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r>
        <w:rPr>
          <w:bCs/>
          <w:szCs w:val="24"/>
          <w:lang w:val="fr-FR"/>
        </w:rPr>
        <w:t xml:space="preserve"> và hai tiếp tuyến đó vuông góc với nhau?</w:t>
      </w:r>
    </w:p>
    <w:p w:rsidR="00C16F49" w:rsidRDefault="00C16F49" w:rsidP="00C16F49">
      <w:pPr>
        <w:tabs>
          <w:tab w:val="left" w:pos="3402"/>
          <w:tab w:val="left" w:pos="5669"/>
          <w:tab w:val="left" w:pos="7937"/>
        </w:tabs>
        <w:spacing w:after="0"/>
        <w:ind w:left="992"/>
        <w:jc w:val="both"/>
        <w:rPr>
          <w:b/>
          <w:color w:val="000099"/>
          <w:szCs w:val="24"/>
        </w:rPr>
      </w:pPr>
      <w:r w:rsidRPr="0099616D">
        <w:rPr>
          <w:b/>
          <w:noProof/>
          <w:color w:val="0000FF"/>
          <w:szCs w:val="24"/>
          <w:u w:val="single"/>
        </w:rPr>
        <w:t>A</w:t>
      </w:r>
      <w:r>
        <w:rPr>
          <w:b/>
          <w:noProof/>
          <w:color w:val="0000FF"/>
          <w:szCs w:val="24"/>
        </w:rPr>
        <w:t xml:space="preserve">. </w:t>
      </w:r>
      <w:r w:rsidRPr="0099616D">
        <w:rPr>
          <w:position w:val="-4"/>
          <w:highlight w:val="yellow"/>
        </w:rPr>
        <w:object w:dxaOrig="285" w:dyaOrig="255">
          <v:shape id="_x0000_i1171" type="#_x0000_t75" style="width:14.4pt;height:12.5pt" o:ole="">
            <v:imagedata r:id="rId356" o:title=""/>
          </v:shape>
          <o:OLEObject Type="Embed" ProgID="Equation.DSMT4" ShapeID="_x0000_i1171" DrawAspect="Content" ObjectID="_1623612710" r:id="rId357"/>
        </w:object>
      </w:r>
      <w:r>
        <w:rPr>
          <w:color w:val="000099"/>
          <w:szCs w:val="24"/>
        </w:rPr>
        <w:t>.</w:t>
      </w:r>
      <w:r>
        <w:rPr>
          <w:b/>
          <w:color w:val="000099"/>
          <w:szCs w:val="24"/>
        </w:rPr>
        <w:tab/>
      </w:r>
      <w:r>
        <w:rPr>
          <w:b/>
          <w:noProof/>
          <w:color w:val="0000FF"/>
          <w:szCs w:val="24"/>
        </w:rPr>
        <w:t xml:space="preserve">B. </w:t>
      </w:r>
      <w:r>
        <w:rPr>
          <w:position w:val="-6"/>
        </w:rPr>
        <w:object w:dxaOrig="180" w:dyaOrig="285">
          <v:shape id="_x0000_i1172" type="#_x0000_t75" style="width:8.75pt;height:14.4pt" o:ole="">
            <v:imagedata r:id="rId358" o:title=""/>
          </v:shape>
          <o:OLEObject Type="Embed" ProgID="Equation.DSMT4" ShapeID="_x0000_i1172" DrawAspect="Content" ObjectID="_1623612711" r:id="rId359"/>
        </w:object>
      </w:r>
      <w:r>
        <w:rPr>
          <w:color w:val="0000FF"/>
          <w:szCs w:val="24"/>
        </w:rPr>
        <w:t>.</w:t>
      </w:r>
      <w:r>
        <w:rPr>
          <w:b/>
          <w:color w:val="000099"/>
          <w:szCs w:val="24"/>
        </w:rPr>
        <w:tab/>
      </w:r>
      <w:r>
        <w:rPr>
          <w:b/>
          <w:noProof/>
          <w:color w:val="0000FF"/>
          <w:szCs w:val="24"/>
        </w:rPr>
        <w:t xml:space="preserve">C. </w:t>
      </w:r>
      <w:r>
        <w:rPr>
          <w:position w:val="-6"/>
        </w:rPr>
        <w:object w:dxaOrig="285" w:dyaOrig="285">
          <v:shape id="_x0000_i1173" type="#_x0000_t75" style="width:14.4pt;height:14.4pt" o:ole="">
            <v:imagedata r:id="rId360" o:title=""/>
          </v:shape>
          <o:OLEObject Type="Embed" ProgID="Equation.DSMT4" ShapeID="_x0000_i1173" DrawAspect="Content" ObjectID="_1623612712" r:id="rId361"/>
        </w:object>
      </w:r>
      <w:r>
        <w:rPr>
          <w:color w:val="000099"/>
          <w:szCs w:val="24"/>
        </w:rPr>
        <w:t>.</w:t>
      </w:r>
      <w:r>
        <w:rPr>
          <w:b/>
          <w:color w:val="000099"/>
          <w:szCs w:val="24"/>
        </w:rPr>
        <w:tab/>
      </w:r>
      <w:r>
        <w:rPr>
          <w:b/>
          <w:noProof/>
          <w:color w:val="0000FF"/>
          <w:szCs w:val="24"/>
        </w:rPr>
        <w:t xml:space="preserve">D. </w:t>
      </w:r>
      <w:r>
        <w:rPr>
          <w:position w:val="-4"/>
        </w:rPr>
        <w:object w:dxaOrig="210" w:dyaOrig="255">
          <v:shape id="_x0000_i1174" type="#_x0000_t75" style="width:10.65pt;height:12.5pt" o:ole="">
            <v:imagedata r:id="rId362" o:title=""/>
          </v:shape>
          <o:OLEObject Type="Embed" ProgID="Equation.DSMT4" ShapeID="_x0000_i1174" DrawAspect="Content" ObjectID="_1623612713" r:id="rId363"/>
        </w:object>
      </w:r>
      <w:r>
        <w:rPr>
          <w:color w:val="000099"/>
          <w:szCs w:val="24"/>
        </w:rPr>
        <w:t>.</w:t>
      </w:r>
    </w:p>
    <w:p w:rsidR="00C16F49" w:rsidRDefault="00C16F49" w:rsidP="00C16F49">
      <w:pPr>
        <w:contextualSpacing/>
        <w:jc w:val="both"/>
        <w:rPr>
          <w:szCs w:val="24"/>
        </w:rPr>
      </w:pPr>
      <w:r>
        <w:rPr>
          <w:b/>
          <w:color w:val="FF0000"/>
          <w:szCs w:val="24"/>
        </w:rPr>
        <w:t xml:space="preserve">HD: </w:t>
      </w:r>
      <w:r w:rsidRPr="005F67E7">
        <w:rPr>
          <w:szCs w:val="24"/>
        </w:rPr>
        <w:t>từ</w:t>
      </w:r>
      <w:r>
        <w:rPr>
          <w:szCs w:val="24"/>
        </w:rPr>
        <w:t xml:space="preserve"> suy ra mặt cầu (S) có tâm </w:t>
      </w:r>
      <w:r w:rsidRPr="005F67E7">
        <w:rPr>
          <w:position w:val="-10"/>
          <w:szCs w:val="24"/>
        </w:rPr>
        <w:object w:dxaOrig="4020" w:dyaOrig="380">
          <v:shape id="_x0000_i1175" type="#_x0000_t75" style="width:200.95pt;height:18.8pt" o:ole="">
            <v:imagedata r:id="rId364" o:title=""/>
          </v:shape>
          <o:OLEObject Type="Embed" ProgID="Equation.DSMT4" ShapeID="_x0000_i1175" DrawAspect="Content" ObjectID="_1623612714" r:id="rId365"/>
        </w:object>
      </w:r>
      <w:r>
        <w:rPr>
          <w:szCs w:val="24"/>
        </w:rPr>
        <w:t xml:space="preserve">với a, b nguyên là các số nguyên </w:t>
      </w:r>
    </w:p>
    <w:p w:rsidR="00C16F49" w:rsidRDefault="00C16F49" w:rsidP="00C16F49">
      <w:pPr>
        <w:contextualSpacing/>
        <w:jc w:val="both"/>
        <w:rPr>
          <w:szCs w:val="24"/>
        </w:rPr>
      </w:pPr>
      <w:r>
        <w:rPr>
          <w:szCs w:val="24"/>
        </w:rPr>
        <w:t xml:space="preserve">Xét mặt nón (N) tiếp xúc với mặt cầu (S) khi đó mặt phẳng qua trục và đg sinh AF cắt mặt cầu (S) theo một </w:t>
      </w:r>
    </w:p>
    <w:p w:rsidR="00C16F49" w:rsidRDefault="00C16F49" w:rsidP="00C16F49">
      <w:pPr>
        <w:contextualSpacing/>
        <w:jc w:val="both"/>
        <w:rPr>
          <w:szCs w:val="24"/>
        </w:rPr>
      </w:pPr>
      <w:r>
        <w:rPr>
          <w:szCs w:val="24"/>
        </w:rPr>
        <w:t>đg tròn lớn (C) đg tròn này tiếp xúc với hai đg sinh tại C, D (hình vẽ) do đó AC, AD là hai tiếp tuyên vuông</w:t>
      </w:r>
    </w:p>
    <w:p w:rsidR="00C16F49" w:rsidRDefault="00C16F49" w:rsidP="00C16F49">
      <w:pPr>
        <w:contextualSpacing/>
        <w:jc w:val="both"/>
        <w:rPr>
          <w:szCs w:val="24"/>
        </w:rPr>
      </w:pPr>
      <w:r>
        <w:rPr>
          <w:szCs w:val="24"/>
        </w:rPr>
        <w:t xml:space="preserve"> </w:t>
      </w:r>
    </w:p>
    <w:p w:rsidR="00C16F49" w:rsidRDefault="00C16F49" w:rsidP="00C16F49">
      <w:pPr>
        <w:contextualSpacing/>
        <w:jc w:val="both"/>
        <w:rPr>
          <w:szCs w:val="24"/>
        </w:rPr>
      </w:pPr>
      <w:r>
        <w:rPr>
          <w:noProof/>
          <w:color w:val="FF0000"/>
          <w:szCs w:val="24"/>
        </w:rPr>
        <w:lastRenderedPageBreak/>
        <mc:AlternateContent>
          <mc:Choice Requires="wpc">
            <w:drawing>
              <wp:anchor distT="0" distB="0" distL="114300" distR="114300" simplePos="0" relativeHeight="251667456" behindDoc="0" locked="0" layoutInCell="1" allowOverlap="1" wp14:anchorId="4C7B13DB" wp14:editId="28B592C6">
                <wp:simplePos x="0" y="0"/>
                <wp:positionH relativeFrom="column">
                  <wp:posOffset>4524375</wp:posOffset>
                </wp:positionH>
                <wp:positionV relativeFrom="paragraph">
                  <wp:posOffset>74295</wp:posOffset>
                </wp:positionV>
                <wp:extent cx="2377440" cy="1826895"/>
                <wp:effectExtent l="0" t="0" r="3810" b="1905"/>
                <wp:wrapNone/>
                <wp:docPr id="1364" name="Canvas 13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16" name="Freeform 143"/>
                        <wps:cNvSpPr>
                          <a:spLocks/>
                        </wps:cNvSpPr>
                        <wps:spPr bwMode="auto">
                          <a:xfrm>
                            <a:off x="805003" y="502299"/>
                            <a:ext cx="652374" cy="108728"/>
                          </a:xfrm>
                          <a:custGeom>
                            <a:avLst/>
                            <a:gdLst>
                              <a:gd name="T0" fmla="*/ 11 w 1278"/>
                              <a:gd name="T1" fmla="*/ 33 h 213"/>
                              <a:gd name="T2" fmla="*/ 34 w 1278"/>
                              <a:gd name="T3" fmla="*/ 67 h 213"/>
                              <a:gd name="T4" fmla="*/ 56 w 1278"/>
                              <a:gd name="T5" fmla="*/ 78 h 213"/>
                              <a:gd name="T6" fmla="*/ 79 w 1278"/>
                              <a:gd name="T7" fmla="*/ 101 h 213"/>
                              <a:gd name="T8" fmla="*/ 101 w 1278"/>
                              <a:gd name="T9" fmla="*/ 112 h 213"/>
                              <a:gd name="T10" fmla="*/ 124 w 1278"/>
                              <a:gd name="T11" fmla="*/ 123 h 213"/>
                              <a:gd name="T12" fmla="*/ 146 w 1278"/>
                              <a:gd name="T13" fmla="*/ 134 h 213"/>
                              <a:gd name="T14" fmla="*/ 180 w 1278"/>
                              <a:gd name="T15" fmla="*/ 145 h 213"/>
                              <a:gd name="T16" fmla="*/ 213 w 1278"/>
                              <a:gd name="T17" fmla="*/ 157 h 213"/>
                              <a:gd name="T18" fmla="*/ 247 w 1278"/>
                              <a:gd name="T19" fmla="*/ 168 h 213"/>
                              <a:gd name="T20" fmla="*/ 280 w 1278"/>
                              <a:gd name="T21" fmla="*/ 168 h 213"/>
                              <a:gd name="T22" fmla="*/ 303 w 1278"/>
                              <a:gd name="T23" fmla="*/ 179 h 213"/>
                              <a:gd name="T24" fmla="*/ 325 w 1278"/>
                              <a:gd name="T25" fmla="*/ 190 h 213"/>
                              <a:gd name="T26" fmla="*/ 359 w 1278"/>
                              <a:gd name="T27" fmla="*/ 190 h 213"/>
                              <a:gd name="T28" fmla="*/ 393 w 1278"/>
                              <a:gd name="T29" fmla="*/ 190 h 213"/>
                              <a:gd name="T30" fmla="*/ 415 w 1278"/>
                              <a:gd name="T31" fmla="*/ 202 h 213"/>
                              <a:gd name="T32" fmla="*/ 449 w 1278"/>
                              <a:gd name="T33" fmla="*/ 202 h 213"/>
                              <a:gd name="T34" fmla="*/ 482 w 1278"/>
                              <a:gd name="T35" fmla="*/ 202 h 213"/>
                              <a:gd name="T36" fmla="*/ 516 w 1278"/>
                              <a:gd name="T37" fmla="*/ 213 h 213"/>
                              <a:gd name="T38" fmla="*/ 549 w 1278"/>
                              <a:gd name="T39" fmla="*/ 213 h 213"/>
                              <a:gd name="T40" fmla="*/ 583 w 1278"/>
                              <a:gd name="T41" fmla="*/ 213 h 213"/>
                              <a:gd name="T42" fmla="*/ 617 w 1278"/>
                              <a:gd name="T43" fmla="*/ 213 h 213"/>
                              <a:gd name="T44" fmla="*/ 650 w 1278"/>
                              <a:gd name="T45" fmla="*/ 213 h 213"/>
                              <a:gd name="T46" fmla="*/ 684 w 1278"/>
                              <a:gd name="T47" fmla="*/ 213 h 213"/>
                              <a:gd name="T48" fmla="*/ 718 w 1278"/>
                              <a:gd name="T49" fmla="*/ 213 h 213"/>
                              <a:gd name="T50" fmla="*/ 751 w 1278"/>
                              <a:gd name="T51" fmla="*/ 213 h 213"/>
                              <a:gd name="T52" fmla="*/ 785 w 1278"/>
                              <a:gd name="T53" fmla="*/ 202 h 213"/>
                              <a:gd name="T54" fmla="*/ 818 w 1278"/>
                              <a:gd name="T55" fmla="*/ 202 h 213"/>
                              <a:gd name="T56" fmla="*/ 852 w 1278"/>
                              <a:gd name="T57" fmla="*/ 202 h 213"/>
                              <a:gd name="T58" fmla="*/ 874 w 1278"/>
                              <a:gd name="T59" fmla="*/ 190 h 213"/>
                              <a:gd name="T60" fmla="*/ 908 w 1278"/>
                              <a:gd name="T61" fmla="*/ 190 h 213"/>
                              <a:gd name="T62" fmla="*/ 942 w 1278"/>
                              <a:gd name="T63" fmla="*/ 190 h 213"/>
                              <a:gd name="T64" fmla="*/ 964 w 1278"/>
                              <a:gd name="T65" fmla="*/ 179 h 213"/>
                              <a:gd name="T66" fmla="*/ 998 w 1278"/>
                              <a:gd name="T67" fmla="*/ 179 h 213"/>
                              <a:gd name="T68" fmla="*/ 1020 w 1278"/>
                              <a:gd name="T69" fmla="*/ 168 h 213"/>
                              <a:gd name="T70" fmla="*/ 1054 w 1278"/>
                              <a:gd name="T71" fmla="*/ 157 h 213"/>
                              <a:gd name="T72" fmla="*/ 1087 w 1278"/>
                              <a:gd name="T73" fmla="*/ 145 h 213"/>
                              <a:gd name="T74" fmla="*/ 1121 w 1278"/>
                              <a:gd name="T75" fmla="*/ 134 h 213"/>
                              <a:gd name="T76" fmla="*/ 1143 w 1278"/>
                              <a:gd name="T77" fmla="*/ 123 h 213"/>
                              <a:gd name="T78" fmla="*/ 1166 w 1278"/>
                              <a:gd name="T79" fmla="*/ 112 h 213"/>
                              <a:gd name="T80" fmla="*/ 1188 w 1278"/>
                              <a:gd name="T81" fmla="*/ 101 h 213"/>
                              <a:gd name="T82" fmla="*/ 1222 w 1278"/>
                              <a:gd name="T83" fmla="*/ 89 h 213"/>
                              <a:gd name="T84" fmla="*/ 1233 w 1278"/>
                              <a:gd name="T85" fmla="*/ 67 h 213"/>
                              <a:gd name="T86" fmla="*/ 1255 w 1278"/>
                              <a:gd name="T87" fmla="*/ 45 h 213"/>
                              <a:gd name="T88" fmla="*/ 1278 w 1278"/>
                              <a:gd name="T89"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78" h="213">
                                <a:moveTo>
                                  <a:pt x="0" y="0"/>
                                </a:moveTo>
                                <a:lnTo>
                                  <a:pt x="11" y="22"/>
                                </a:lnTo>
                                <a:lnTo>
                                  <a:pt x="11" y="33"/>
                                </a:lnTo>
                                <a:lnTo>
                                  <a:pt x="23" y="45"/>
                                </a:lnTo>
                                <a:lnTo>
                                  <a:pt x="23" y="56"/>
                                </a:lnTo>
                                <a:lnTo>
                                  <a:pt x="34" y="67"/>
                                </a:lnTo>
                                <a:lnTo>
                                  <a:pt x="45" y="67"/>
                                </a:lnTo>
                                <a:lnTo>
                                  <a:pt x="45" y="78"/>
                                </a:lnTo>
                                <a:lnTo>
                                  <a:pt x="56" y="78"/>
                                </a:lnTo>
                                <a:lnTo>
                                  <a:pt x="56" y="89"/>
                                </a:lnTo>
                                <a:lnTo>
                                  <a:pt x="68" y="89"/>
                                </a:lnTo>
                                <a:lnTo>
                                  <a:pt x="79" y="101"/>
                                </a:lnTo>
                                <a:lnTo>
                                  <a:pt x="90" y="101"/>
                                </a:lnTo>
                                <a:lnTo>
                                  <a:pt x="90" y="112"/>
                                </a:lnTo>
                                <a:lnTo>
                                  <a:pt x="101" y="112"/>
                                </a:lnTo>
                                <a:lnTo>
                                  <a:pt x="112" y="112"/>
                                </a:lnTo>
                                <a:lnTo>
                                  <a:pt x="112" y="123"/>
                                </a:lnTo>
                                <a:lnTo>
                                  <a:pt x="124" y="123"/>
                                </a:lnTo>
                                <a:lnTo>
                                  <a:pt x="135" y="123"/>
                                </a:lnTo>
                                <a:lnTo>
                                  <a:pt x="135" y="134"/>
                                </a:lnTo>
                                <a:lnTo>
                                  <a:pt x="146" y="134"/>
                                </a:lnTo>
                                <a:lnTo>
                                  <a:pt x="157" y="134"/>
                                </a:lnTo>
                                <a:lnTo>
                                  <a:pt x="168" y="145"/>
                                </a:lnTo>
                                <a:lnTo>
                                  <a:pt x="180" y="145"/>
                                </a:lnTo>
                                <a:lnTo>
                                  <a:pt x="191" y="145"/>
                                </a:lnTo>
                                <a:lnTo>
                                  <a:pt x="202" y="157"/>
                                </a:lnTo>
                                <a:lnTo>
                                  <a:pt x="213" y="157"/>
                                </a:lnTo>
                                <a:lnTo>
                                  <a:pt x="224" y="157"/>
                                </a:lnTo>
                                <a:lnTo>
                                  <a:pt x="236" y="168"/>
                                </a:lnTo>
                                <a:lnTo>
                                  <a:pt x="247" y="168"/>
                                </a:lnTo>
                                <a:lnTo>
                                  <a:pt x="258" y="168"/>
                                </a:lnTo>
                                <a:lnTo>
                                  <a:pt x="269" y="168"/>
                                </a:lnTo>
                                <a:lnTo>
                                  <a:pt x="280" y="168"/>
                                </a:lnTo>
                                <a:lnTo>
                                  <a:pt x="280" y="179"/>
                                </a:lnTo>
                                <a:lnTo>
                                  <a:pt x="292" y="179"/>
                                </a:lnTo>
                                <a:lnTo>
                                  <a:pt x="303" y="179"/>
                                </a:lnTo>
                                <a:lnTo>
                                  <a:pt x="314" y="179"/>
                                </a:lnTo>
                                <a:lnTo>
                                  <a:pt x="325" y="179"/>
                                </a:lnTo>
                                <a:lnTo>
                                  <a:pt x="325" y="190"/>
                                </a:lnTo>
                                <a:lnTo>
                                  <a:pt x="336" y="190"/>
                                </a:lnTo>
                                <a:lnTo>
                                  <a:pt x="348" y="190"/>
                                </a:lnTo>
                                <a:lnTo>
                                  <a:pt x="359" y="190"/>
                                </a:lnTo>
                                <a:lnTo>
                                  <a:pt x="370" y="190"/>
                                </a:lnTo>
                                <a:lnTo>
                                  <a:pt x="381" y="190"/>
                                </a:lnTo>
                                <a:lnTo>
                                  <a:pt x="393" y="190"/>
                                </a:lnTo>
                                <a:lnTo>
                                  <a:pt x="404" y="190"/>
                                </a:lnTo>
                                <a:lnTo>
                                  <a:pt x="404" y="202"/>
                                </a:lnTo>
                                <a:lnTo>
                                  <a:pt x="415" y="202"/>
                                </a:lnTo>
                                <a:lnTo>
                                  <a:pt x="426" y="202"/>
                                </a:lnTo>
                                <a:lnTo>
                                  <a:pt x="437" y="202"/>
                                </a:lnTo>
                                <a:lnTo>
                                  <a:pt x="449" y="202"/>
                                </a:lnTo>
                                <a:lnTo>
                                  <a:pt x="460" y="202"/>
                                </a:lnTo>
                                <a:lnTo>
                                  <a:pt x="471" y="202"/>
                                </a:lnTo>
                                <a:lnTo>
                                  <a:pt x="482" y="202"/>
                                </a:lnTo>
                                <a:lnTo>
                                  <a:pt x="493" y="202"/>
                                </a:lnTo>
                                <a:lnTo>
                                  <a:pt x="505" y="202"/>
                                </a:lnTo>
                                <a:lnTo>
                                  <a:pt x="516" y="213"/>
                                </a:lnTo>
                                <a:lnTo>
                                  <a:pt x="527" y="213"/>
                                </a:lnTo>
                                <a:lnTo>
                                  <a:pt x="538" y="213"/>
                                </a:lnTo>
                                <a:lnTo>
                                  <a:pt x="549" y="213"/>
                                </a:lnTo>
                                <a:lnTo>
                                  <a:pt x="561" y="213"/>
                                </a:lnTo>
                                <a:lnTo>
                                  <a:pt x="572" y="213"/>
                                </a:lnTo>
                                <a:lnTo>
                                  <a:pt x="583" y="213"/>
                                </a:lnTo>
                                <a:lnTo>
                                  <a:pt x="594" y="213"/>
                                </a:lnTo>
                                <a:lnTo>
                                  <a:pt x="605" y="213"/>
                                </a:lnTo>
                                <a:lnTo>
                                  <a:pt x="617" y="213"/>
                                </a:lnTo>
                                <a:lnTo>
                                  <a:pt x="628" y="213"/>
                                </a:lnTo>
                                <a:lnTo>
                                  <a:pt x="639" y="213"/>
                                </a:lnTo>
                                <a:lnTo>
                                  <a:pt x="650" y="213"/>
                                </a:lnTo>
                                <a:lnTo>
                                  <a:pt x="661" y="213"/>
                                </a:lnTo>
                                <a:lnTo>
                                  <a:pt x="673" y="213"/>
                                </a:lnTo>
                                <a:lnTo>
                                  <a:pt x="684" y="213"/>
                                </a:lnTo>
                                <a:lnTo>
                                  <a:pt x="695" y="213"/>
                                </a:lnTo>
                                <a:lnTo>
                                  <a:pt x="706" y="213"/>
                                </a:lnTo>
                                <a:lnTo>
                                  <a:pt x="718" y="213"/>
                                </a:lnTo>
                                <a:lnTo>
                                  <a:pt x="729" y="213"/>
                                </a:lnTo>
                                <a:lnTo>
                                  <a:pt x="740" y="213"/>
                                </a:lnTo>
                                <a:lnTo>
                                  <a:pt x="751" y="213"/>
                                </a:lnTo>
                                <a:lnTo>
                                  <a:pt x="762" y="213"/>
                                </a:lnTo>
                                <a:lnTo>
                                  <a:pt x="774" y="202"/>
                                </a:lnTo>
                                <a:lnTo>
                                  <a:pt x="785" y="202"/>
                                </a:lnTo>
                                <a:lnTo>
                                  <a:pt x="796" y="202"/>
                                </a:lnTo>
                                <a:lnTo>
                                  <a:pt x="807" y="202"/>
                                </a:lnTo>
                                <a:lnTo>
                                  <a:pt x="818" y="202"/>
                                </a:lnTo>
                                <a:lnTo>
                                  <a:pt x="830" y="202"/>
                                </a:lnTo>
                                <a:lnTo>
                                  <a:pt x="841" y="202"/>
                                </a:lnTo>
                                <a:lnTo>
                                  <a:pt x="852" y="202"/>
                                </a:lnTo>
                                <a:lnTo>
                                  <a:pt x="863" y="202"/>
                                </a:lnTo>
                                <a:lnTo>
                                  <a:pt x="874" y="202"/>
                                </a:lnTo>
                                <a:lnTo>
                                  <a:pt x="874" y="190"/>
                                </a:lnTo>
                                <a:lnTo>
                                  <a:pt x="886" y="190"/>
                                </a:lnTo>
                                <a:lnTo>
                                  <a:pt x="897" y="190"/>
                                </a:lnTo>
                                <a:lnTo>
                                  <a:pt x="908" y="190"/>
                                </a:lnTo>
                                <a:lnTo>
                                  <a:pt x="919" y="190"/>
                                </a:lnTo>
                                <a:lnTo>
                                  <a:pt x="930" y="190"/>
                                </a:lnTo>
                                <a:lnTo>
                                  <a:pt x="942" y="190"/>
                                </a:lnTo>
                                <a:lnTo>
                                  <a:pt x="953" y="190"/>
                                </a:lnTo>
                                <a:lnTo>
                                  <a:pt x="953" y="179"/>
                                </a:lnTo>
                                <a:lnTo>
                                  <a:pt x="964" y="179"/>
                                </a:lnTo>
                                <a:lnTo>
                                  <a:pt x="975" y="179"/>
                                </a:lnTo>
                                <a:lnTo>
                                  <a:pt x="986" y="179"/>
                                </a:lnTo>
                                <a:lnTo>
                                  <a:pt x="998" y="179"/>
                                </a:lnTo>
                                <a:lnTo>
                                  <a:pt x="998" y="168"/>
                                </a:lnTo>
                                <a:lnTo>
                                  <a:pt x="1009" y="168"/>
                                </a:lnTo>
                                <a:lnTo>
                                  <a:pt x="1020" y="168"/>
                                </a:lnTo>
                                <a:lnTo>
                                  <a:pt x="1031" y="168"/>
                                </a:lnTo>
                                <a:lnTo>
                                  <a:pt x="1043" y="168"/>
                                </a:lnTo>
                                <a:lnTo>
                                  <a:pt x="1054" y="157"/>
                                </a:lnTo>
                                <a:lnTo>
                                  <a:pt x="1065" y="157"/>
                                </a:lnTo>
                                <a:lnTo>
                                  <a:pt x="1076" y="157"/>
                                </a:lnTo>
                                <a:lnTo>
                                  <a:pt x="1087" y="145"/>
                                </a:lnTo>
                                <a:lnTo>
                                  <a:pt x="1099" y="145"/>
                                </a:lnTo>
                                <a:lnTo>
                                  <a:pt x="1110" y="145"/>
                                </a:lnTo>
                                <a:lnTo>
                                  <a:pt x="1121" y="134"/>
                                </a:lnTo>
                                <a:lnTo>
                                  <a:pt x="1132" y="134"/>
                                </a:lnTo>
                                <a:lnTo>
                                  <a:pt x="1143" y="134"/>
                                </a:lnTo>
                                <a:lnTo>
                                  <a:pt x="1143" y="123"/>
                                </a:lnTo>
                                <a:lnTo>
                                  <a:pt x="1155" y="123"/>
                                </a:lnTo>
                                <a:lnTo>
                                  <a:pt x="1166" y="123"/>
                                </a:lnTo>
                                <a:lnTo>
                                  <a:pt x="1166" y="112"/>
                                </a:lnTo>
                                <a:lnTo>
                                  <a:pt x="1177" y="112"/>
                                </a:lnTo>
                                <a:lnTo>
                                  <a:pt x="1188" y="112"/>
                                </a:lnTo>
                                <a:lnTo>
                                  <a:pt x="1188" y="101"/>
                                </a:lnTo>
                                <a:lnTo>
                                  <a:pt x="1199" y="101"/>
                                </a:lnTo>
                                <a:lnTo>
                                  <a:pt x="1211" y="89"/>
                                </a:lnTo>
                                <a:lnTo>
                                  <a:pt x="1222" y="89"/>
                                </a:lnTo>
                                <a:lnTo>
                                  <a:pt x="1222" y="78"/>
                                </a:lnTo>
                                <a:lnTo>
                                  <a:pt x="1233" y="78"/>
                                </a:lnTo>
                                <a:lnTo>
                                  <a:pt x="1233" y="67"/>
                                </a:lnTo>
                                <a:lnTo>
                                  <a:pt x="1244" y="67"/>
                                </a:lnTo>
                                <a:lnTo>
                                  <a:pt x="1255" y="56"/>
                                </a:lnTo>
                                <a:lnTo>
                                  <a:pt x="1255" y="45"/>
                                </a:lnTo>
                                <a:lnTo>
                                  <a:pt x="1267" y="33"/>
                                </a:lnTo>
                                <a:lnTo>
                                  <a:pt x="1267" y="22"/>
                                </a:lnTo>
                                <a:lnTo>
                                  <a:pt x="1278" y="0"/>
                                </a:lnTo>
                              </a:path>
                            </a:pathLst>
                          </a:custGeom>
                          <a:noFill/>
                          <a:ln w="33">
                            <a:solidFill>
                              <a:srgbClr val="80008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73481" tIns="36741" rIns="73481" bIns="36741" anchor="t" anchorCtr="0" upright="1">
                          <a:noAutofit/>
                        </wps:bodyPr>
                      </wps:wsp>
                      <wps:wsp>
                        <wps:cNvPr id="1317" name="Freeform 144"/>
                        <wps:cNvSpPr>
                          <a:spLocks/>
                        </wps:cNvSpPr>
                        <wps:spPr bwMode="auto">
                          <a:xfrm>
                            <a:off x="805003" y="393061"/>
                            <a:ext cx="652374" cy="109239"/>
                          </a:xfrm>
                          <a:custGeom>
                            <a:avLst/>
                            <a:gdLst>
                              <a:gd name="T0" fmla="*/ 11 w 1278"/>
                              <a:gd name="T1" fmla="*/ 180 h 214"/>
                              <a:gd name="T2" fmla="*/ 34 w 1278"/>
                              <a:gd name="T3" fmla="*/ 146 h 214"/>
                              <a:gd name="T4" fmla="*/ 56 w 1278"/>
                              <a:gd name="T5" fmla="*/ 135 h 214"/>
                              <a:gd name="T6" fmla="*/ 79 w 1278"/>
                              <a:gd name="T7" fmla="*/ 113 h 214"/>
                              <a:gd name="T8" fmla="*/ 101 w 1278"/>
                              <a:gd name="T9" fmla="*/ 101 h 214"/>
                              <a:gd name="T10" fmla="*/ 124 w 1278"/>
                              <a:gd name="T11" fmla="*/ 90 h 214"/>
                              <a:gd name="T12" fmla="*/ 146 w 1278"/>
                              <a:gd name="T13" fmla="*/ 79 h 214"/>
                              <a:gd name="T14" fmla="*/ 180 w 1278"/>
                              <a:gd name="T15" fmla="*/ 68 h 214"/>
                              <a:gd name="T16" fmla="*/ 213 w 1278"/>
                              <a:gd name="T17" fmla="*/ 57 h 214"/>
                              <a:gd name="T18" fmla="*/ 247 w 1278"/>
                              <a:gd name="T19" fmla="*/ 45 h 214"/>
                              <a:gd name="T20" fmla="*/ 280 w 1278"/>
                              <a:gd name="T21" fmla="*/ 45 h 214"/>
                              <a:gd name="T22" fmla="*/ 303 w 1278"/>
                              <a:gd name="T23" fmla="*/ 34 h 214"/>
                              <a:gd name="T24" fmla="*/ 325 w 1278"/>
                              <a:gd name="T25" fmla="*/ 23 h 214"/>
                              <a:gd name="T26" fmla="*/ 359 w 1278"/>
                              <a:gd name="T27" fmla="*/ 23 h 214"/>
                              <a:gd name="T28" fmla="*/ 393 w 1278"/>
                              <a:gd name="T29" fmla="*/ 23 h 214"/>
                              <a:gd name="T30" fmla="*/ 415 w 1278"/>
                              <a:gd name="T31" fmla="*/ 12 h 214"/>
                              <a:gd name="T32" fmla="*/ 449 w 1278"/>
                              <a:gd name="T33" fmla="*/ 12 h 214"/>
                              <a:gd name="T34" fmla="*/ 482 w 1278"/>
                              <a:gd name="T35" fmla="*/ 12 h 214"/>
                              <a:gd name="T36" fmla="*/ 516 w 1278"/>
                              <a:gd name="T37" fmla="*/ 0 h 214"/>
                              <a:gd name="T38" fmla="*/ 549 w 1278"/>
                              <a:gd name="T39" fmla="*/ 0 h 214"/>
                              <a:gd name="T40" fmla="*/ 583 w 1278"/>
                              <a:gd name="T41" fmla="*/ 0 h 214"/>
                              <a:gd name="T42" fmla="*/ 617 w 1278"/>
                              <a:gd name="T43" fmla="*/ 0 h 214"/>
                              <a:gd name="T44" fmla="*/ 650 w 1278"/>
                              <a:gd name="T45" fmla="*/ 0 h 214"/>
                              <a:gd name="T46" fmla="*/ 684 w 1278"/>
                              <a:gd name="T47" fmla="*/ 0 h 214"/>
                              <a:gd name="T48" fmla="*/ 718 w 1278"/>
                              <a:gd name="T49" fmla="*/ 0 h 214"/>
                              <a:gd name="T50" fmla="*/ 751 w 1278"/>
                              <a:gd name="T51" fmla="*/ 0 h 214"/>
                              <a:gd name="T52" fmla="*/ 785 w 1278"/>
                              <a:gd name="T53" fmla="*/ 12 h 214"/>
                              <a:gd name="T54" fmla="*/ 818 w 1278"/>
                              <a:gd name="T55" fmla="*/ 12 h 214"/>
                              <a:gd name="T56" fmla="*/ 852 w 1278"/>
                              <a:gd name="T57" fmla="*/ 12 h 214"/>
                              <a:gd name="T58" fmla="*/ 874 w 1278"/>
                              <a:gd name="T59" fmla="*/ 23 h 214"/>
                              <a:gd name="T60" fmla="*/ 908 w 1278"/>
                              <a:gd name="T61" fmla="*/ 23 h 214"/>
                              <a:gd name="T62" fmla="*/ 942 w 1278"/>
                              <a:gd name="T63" fmla="*/ 23 h 214"/>
                              <a:gd name="T64" fmla="*/ 964 w 1278"/>
                              <a:gd name="T65" fmla="*/ 34 h 214"/>
                              <a:gd name="T66" fmla="*/ 998 w 1278"/>
                              <a:gd name="T67" fmla="*/ 34 h 214"/>
                              <a:gd name="T68" fmla="*/ 1020 w 1278"/>
                              <a:gd name="T69" fmla="*/ 45 h 214"/>
                              <a:gd name="T70" fmla="*/ 1054 w 1278"/>
                              <a:gd name="T71" fmla="*/ 57 h 214"/>
                              <a:gd name="T72" fmla="*/ 1087 w 1278"/>
                              <a:gd name="T73" fmla="*/ 68 h 214"/>
                              <a:gd name="T74" fmla="*/ 1121 w 1278"/>
                              <a:gd name="T75" fmla="*/ 79 h 214"/>
                              <a:gd name="T76" fmla="*/ 1143 w 1278"/>
                              <a:gd name="T77" fmla="*/ 90 h 214"/>
                              <a:gd name="T78" fmla="*/ 1166 w 1278"/>
                              <a:gd name="T79" fmla="*/ 101 h 214"/>
                              <a:gd name="T80" fmla="*/ 1188 w 1278"/>
                              <a:gd name="T81" fmla="*/ 113 h 214"/>
                              <a:gd name="T82" fmla="*/ 1222 w 1278"/>
                              <a:gd name="T83" fmla="*/ 124 h 214"/>
                              <a:gd name="T84" fmla="*/ 1233 w 1278"/>
                              <a:gd name="T85" fmla="*/ 146 h 214"/>
                              <a:gd name="T86" fmla="*/ 1255 w 1278"/>
                              <a:gd name="T87" fmla="*/ 169 h 214"/>
                              <a:gd name="T88" fmla="*/ 1278 w 1278"/>
                              <a:gd name="T89" fmla="*/ 21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78" h="214">
                                <a:moveTo>
                                  <a:pt x="0" y="214"/>
                                </a:moveTo>
                                <a:lnTo>
                                  <a:pt x="11" y="191"/>
                                </a:lnTo>
                                <a:lnTo>
                                  <a:pt x="11" y="180"/>
                                </a:lnTo>
                                <a:lnTo>
                                  <a:pt x="23" y="169"/>
                                </a:lnTo>
                                <a:lnTo>
                                  <a:pt x="23" y="158"/>
                                </a:lnTo>
                                <a:lnTo>
                                  <a:pt x="34" y="146"/>
                                </a:lnTo>
                                <a:lnTo>
                                  <a:pt x="45" y="146"/>
                                </a:lnTo>
                                <a:lnTo>
                                  <a:pt x="45" y="135"/>
                                </a:lnTo>
                                <a:lnTo>
                                  <a:pt x="56" y="135"/>
                                </a:lnTo>
                                <a:lnTo>
                                  <a:pt x="56" y="124"/>
                                </a:lnTo>
                                <a:lnTo>
                                  <a:pt x="68" y="124"/>
                                </a:lnTo>
                                <a:lnTo>
                                  <a:pt x="79" y="113"/>
                                </a:lnTo>
                                <a:lnTo>
                                  <a:pt x="90" y="113"/>
                                </a:lnTo>
                                <a:lnTo>
                                  <a:pt x="90" y="101"/>
                                </a:lnTo>
                                <a:lnTo>
                                  <a:pt x="101" y="101"/>
                                </a:lnTo>
                                <a:lnTo>
                                  <a:pt x="112" y="101"/>
                                </a:lnTo>
                                <a:lnTo>
                                  <a:pt x="112" y="90"/>
                                </a:lnTo>
                                <a:lnTo>
                                  <a:pt x="124" y="90"/>
                                </a:lnTo>
                                <a:lnTo>
                                  <a:pt x="135" y="90"/>
                                </a:lnTo>
                                <a:lnTo>
                                  <a:pt x="135" y="79"/>
                                </a:lnTo>
                                <a:lnTo>
                                  <a:pt x="146" y="79"/>
                                </a:lnTo>
                                <a:lnTo>
                                  <a:pt x="157" y="79"/>
                                </a:lnTo>
                                <a:lnTo>
                                  <a:pt x="168" y="68"/>
                                </a:lnTo>
                                <a:lnTo>
                                  <a:pt x="180" y="68"/>
                                </a:lnTo>
                                <a:lnTo>
                                  <a:pt x="191" y="68"/>
                                </a:lnTo>
                                <a:lnTo>
                                  <a:pt x="202" y="57"/>
                                </a:lnTo>
                                <a:lnTo>
                                  <a:pt x="213" y="57"/>
                                </a:lnTo>
                                <a:lnTo>
                                  <a:pt x="224" y="57"/>
                                </a:lnTo>
                                <a:lnTo>
                                  <a:pt x="236" y="45"/>
                                </a:lnTo>
                                <a:lnTo>
                                  <a:pt x="247" y="45"/>
                                </a:lnTo>
                                <a:lnTo>
                                  <a:pt x="258" y="45"/>
                                </a:lnTo>
                                <a:lnTo>
                                  <a:pt x="269" y="45"/>
                                </a:lnTo>
                                <a:lnTo>
                                  <a:pt x="280" y="45"/>
                                </a:lnTo>
                                <a:lnTo>
                                  <a:pt x="280" y="34"/>
                                </a:lnTo>
                                <a:lnTo>
                                  <a:pt x="292" y="34"/>
                                </a:lnTo>
                                <a:lnTo>
                                  <a:pt x="303" y="34"/>
                                </a:lnTo>
                                <a:lnTo>
                                  <a:pt x="314" y="34"/>
                                </a:lnTo>
                                <a:lnTo>
                                  <a:pt x="325" y="34"/>
                                </a:lnTo>
                                <a:lnTo>
                                  <a:pt x="325" y="23"/>
                                </a:lnTo>
                                <a:lnTo>
                                  <a:pt x="336" y="23"/>
                                </a:lnTo>
                                <a:lnTo>
                                  <a:pt x="348" y="23"/>
                                </a:lnTo>
                                <a:lnTo>
                                  <a:pt x="359" y="23"/>
                                </a:lnTo>
                                <a:lnTo>
                                  <a:pt x="370" y="23"/>
                                </a:lnTo>
                                <a:lnTo>
                                  <a:pt x="381" y="23"/>
                                </a:lnTo>
                                <a:lnTo>
                                  <a:pt x="393" y="23"/>
                                </a:lnTo>
                                <a:lnTo>
                                  <a:pt x="404" y="23"/>
                                </a:lnTo>
                                <a:lnTo>
                                  <a:pt x="404" y="12"/>
                                </a:lnTo>
                                <a:lnTo>
                                  <a:pt x="415" y="12"/>
                                </a:lnTo>
                                <a:lnTo>
                                  <a:pt x="426" y="12"/>
                                </a:lnTo>
                                <a:lnTo>
                                  <a:pt x="437" y="12"/>
                                </a:lnTo>
                                <a:lnTo>
                                  <a:pt x="449" y="12"/>
                                </a:lnTo>
                                <a:lnTo>
                                  <a:pt x="460" y="12"/>
                                </a:lnTo>
                                <a:lnTo>
                                  <a:pt x="471" y="12"/>
                                </a:lnTo>
                                <a:lnTo>
                                  <a:pt x="482" y="12"/>
                                </a:lnTo>
                                <a:lnTo>
                                  <a:pt x="493" y="12"/>
                                </a:lnTo>
                                <a:lnTo>
                                  <a:pt x="505" y="12"/>
                                </a:lnTo>
                                <a:lnTo>
                                  <a:pt x="516" y="0"/>
                                </a:lnTo>
                                <a:lnTo>
                                  <a:pt x="527" y="0"/>
                                </a:lnTo>
                                <a:lnTo>
                                  <a:pt x="538" y="0"/>
                                </a:lnTo>
                                <a:lnTo>
                                  <a:pt x="549" y="0"/>
                                </a:lnTo>
                                <a:lnTo>
                                  <a:pt x="561" y="0"/>
                                </a:lnTo>
                                <a:lnTo>
                                  <a:pt x="572" y="0"/>
                                </a:lnTo>
                                <a:lnTo>
                                  <a:pt x="583" y="0"/>
                                </a:lnTo>
                                <a:lnTo>
                                  <a:pt x="594" y="0"/>
                                </a:lnTo>
                                <a:lnTo>
                                  <a:pt x="605" y="0"/>
                                </a:lnTo>
                                <a:lnTo>
                                  <a:pt x="617" y="0"/>
                                </a:lnTo>
                                <a:lnTo>
                                  <a:pt x="628" y="0"/>
                                </a:lnTo>
                                <a:lnTo>
                                  <a:pt x="639" y="0"/>
                                </a:lnTo>
                                <a:lnTo>
                                  <a:pt x="650" y="0"/>
                                </a:lnTo>
                                <a:lnTo>
                                  <a:pt x="661" y="0"/>
                                </a:lnTo>
                                <a:lnTo>
                                  <a:pt x="673" y="0"/>
                                </a:lnTo>
                                <a:lnTo>
                                  <a:pt x="684" y="0"/>
                                </a:lnTo>
                                <a:lnTo>
                                  <a:pt x="695" y="0"/>
                                </a:lnTo>
                                <a:lnTo>
                                  <a:pt x="706" y="0"/>
                                </a:lnTo>
                                <a:lnTo>
                                  <a:pt x="718" y="0"/>
                                </a:lnTo>
                                <a:lnTo>
                                  <a:pt x="729" y="0"/>
                                </a:lnTo>
                                <a:lnTo>
                                  <a:pt x="740" y="0"/>
                                </a:lnTo>
                                <a:lnTo>
                                  <a:pt x="751" y="0"/>
                                </a:lnTo>
                                <a:lnTo>
                                  <a:pt x="762" y="0"/>
                                </a:lnTo>
                                <a:lnTo>
                                  <a:pt x="774" y="12"/>
                                </a:lnTo>
                                <a:lnTo>
                                  <a:pt x="785" y="12"/>
                                </a:lnTo>
                                <a:lnTo>
                                  <a:pt x="796" y="12"/>
                                </a:lnTo>
                                <a:lnTo>
                                  <a:pt x="807" y="12"/>
                                </a:lnTo>
                                <a:lnTo>
                                  <a:pt x="818" y="12"/>
                                </a:lnTo>
                                <a:lnTo>
                                  <a:pt x="830" y="12"/>
                                </a:lnTo>
                                <a:lnTo>
                                  <a:pt x="841" y="12"/>
                                </a:lnTo>
                                <a:lnTo>
                                  <a:pt x="852" y="12"/>
                                </a:lnTo>
                                <a:lnTo>
                                  <a:pt x="863" y="12"/>
                                </a:lnTo>
                                <a:lnTo>
                                  <a:pt x="874" y="12"/>
                                </a:lnTo>
                                <a:lnTo>
                                  <a:pt x="874" y="23"/>
                                </a:lnTo>
                                <a:lnTo>
                                  <a:pt x="886" y="23"/>
                                </a:lnTo>
                                <a:lnTo>
                                  <a:pt x="897" y="23"/>
                                </a:lnTo>
                                <a:lnTo>
                                  <a:pt x="908" y="23"/>
                                </a:lnTo>
                                <a:lnTo>
                                  <a:pt x="919" y="23"/>
                                </a:lnTo>
                                <a:lnTo>
                                  <a:pt x="930" y="23"/>
                                </a:lnTo>
                                <a:lnTo>
                                  <a:pt x="942" y="23"/>
                                </a:lnTo>
                                <a:lnTo>
                                  <a:pt x="953" y="23"/>
                                </a:lnTo>
                                <a:lnTo>
                                  <a:pt x="953" y="34"/>
                                </a:lnTo>
                                <a:lnTo>
                                  <a:pt x="964" y="34"/>
                                </a:lnTo>
                                <a:lnTo>
                                  <a:pt x="975" y="34"/>
                                </a:lnTo>
                                <a:lnTo>
                                  <a:pt x="986" y="34"/>
                                </a:lnTo>
                                <a:lnTo>
                                  <a:pt x="998" y="34"/>
                                </a:lnTo>
                                <a:lnTo>
                                  <a:pt x="998" y="45"/>
                                </a:lnTo>
                                <a:lnTo>
                                  <a:pt x="1009" y="45"/>
                                </a:lnTo>
                                <a:lnTo>
                                  <a:pt x="1020" y="45"/>
                                </a:lnTo>
                                <a:lnTo>
                                  <a:pt x="1031" y="45"/>
                                </a:lnTo>
                                <a:lnTo>
                                  <a:pt x="1043" y="45"/>
                                </a:lnTo>
                                <a:lnTo>
                                  <a:pt x="1054" y="57"/>
                                </a:lnTo>
                                <a:lnTo>
                                  <a:pt x="1065" y="57"/>
                                </a:lnTo>
                                <a:lnTo>
                                  <a:pt x="1076" y="57"/>
                                </a:lnTo>
                                <a:lnTo>
                                  <a:pt x="1087" y="68"/>
                                </a:lnTo>
                                <a:lnTo>
                                  <a:pt x="1099" y="68"/>
                                </a:lnTo>
                                <a:lnTo>
                                  <a:pt x="1110" y="68"/>
                                </a:lnTo>
                                <a:lnTo>
                                  <a:pt x="1121" y="79"/>
                                </a:lnTo>
                                <a:lnTo>
                                  <a:pt x="1132" y="79"/>
                                </a:lnTo>
                                <a:lnTo>
                                  <a:pt x="1143" y="79"/>
                                </a:lnTo>
                                <a:lnTo>
                                  <a:pt x="1143" y="90"/>
                                </a:lnTo>
                                <a:lnTo>
                                  <a:pt x="1155" y="90"/>
                                </a:lnTo>
                                <a:lnTo>
                                  <a:pt x="1166" y="90"/>
                                </a:lnTo>
                                <a:lnTo>
                                  <a:pt x="1166" y="101"/>
                                </a:lnTo>
                                <a:lnTo>
                                  <a:pt x="1177" y="101"/>
                                </a:lnTo>
                                <a:lnTo>
                                  <a:pt x="1188" y="101"/>
                                </a:lnTo>
                                <a:lnTo>
                                  <a:pt x="1188" y="113"/>
                                </a:lnTo>
                                <a:lnTo>
                                  <a:pt x="1199" y="113"/>
                                </a:lnTo>
                                <a:lnTo>
                                  <a:pt x="1211" y="124"/>
                                </a:lnTo>
                                <a:lnTo>
                                  <a:pt x="1222" y="124"/>
                                </a:lnTo>
                                <a:lnTo>
                                  <a:pt x="1222" y="135"/>
                                </a:lnTo>
                                <a:lnTo>
                                  <a:pt x="1233" y="135"/>
                                </a:lnTo>
                                <a:lnTo>
                                  <a:pt x="1233" y="146"/>
                                </a:lnTo>
                                <a:lnTo>
                                  <a:pt x="1244" y="146"/>
                                </a:lnTo>
                                <a:lnTo>
                                  <a:pt x="1255" y="158"/>
                                </a:lnTo>
                                <a:lnTo>
                                  <a:pt x="1255" y="169"/>
                                </a:lnTo>
                                <a:lnTo>
                                  <a:pt x="1267" y="180"/>
                                </a:lnTo>
                                <a:lnTo>
                                  <a:pt x="1267" y="191"/>
                                </a:lnTo>
                                <a:lnTo>
                                  <a:pt x="1278" y="214"/>
                                </a:lnTo>
                              </a:path>
                            </a:pathLst>
                          </a:custGeom>
                          <a:noFill/>
                          <a:ln w="0">
                            <a:solidFill>
                              <a:srgbClr val="80008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73481" tIns="36741" rIns="73481" bIns="36741" anchor="t" anchorCtr="0" upright="1">
                          <a:noAutofit/>
                        </wps:bodyPr>
                      </wps:wsp>
                      <wps:wsp>
                        <wps:cNvPr id="1318" name="Oval 145"/>
                        <wps:cNvSpPr>
                          <a:spLocks noChangeArrowheads="1"/>
                        </wps:cNvSpPr>
                        <wps:spPr bwMode="auto">
                          <a:xfrm>
                            <a:off x="690659" y="342012"/>
                            <a:ext cx="881061" cy="881571"/>
                          </a:xfrm>
                          <a:prstGeom prst="ellipse">
                            <a:avLst/>
                          </a:prstGeom>
                          <a:noFill/>
                          <a:ln w="0">
                            <a:solidFill>
                              <a:srgbClr val="008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73481" tIns="36741" rIns="73481" bIns="36741" anchor="t" anchorCtr="0" upright="1">
                          <a:noAutofit/>
                        </wps:bodyPr>
                      </wps:wsp>
                      <wpg:wgp>
                        <wpg:cNvPr id="1319" name="Group 148"/>
                        <wpg:cNvGrpSpPr>
                          <a:grpSpLocks/>
                        </wpg:cNvGrpSpPr>
                        <wpg:grpSpPr bwMode="auto">
                          <a:xfrm>
                            <a:off x="50027" y="1223586"/>
                            <a:ext cx="2162327" cy="435426"/>
                            <a:chOff x="98" y="2397"/>
                            <a:chExt cx="4236" cy="853"/>
                          </a:xfrm>
                        </wpg:grpSpPr>
                        <wps:wsp>
                          <wps:cNvPr id="1320" name="Freeform 146"/>
                          <wps:cNvSpPr>
                            <a:spLocks/>
                          </wps:cNvSpPr>
                          <wps:spPr bwMode="auto">
                            <a:xfrm>
                              <a:off x="98" y="2397"/>
                              <a:ext cx="3810" cy="853"/>
                            </a:xfrm>
                            <a:custGeom>
                              <a:avLst/>
                              <a:gdLst>
                                <a:gd name="T0" fmla="*/ 34 w 3810"/>
                                <a:gd name="T1" fmla="*/ 146 h 853"/>
                                <a:gd name="T2" fmla="*/ 67 w 3810"/>
                                <a:gd name="T3" fmla="*/ 213 h 853"/>
                                <a:gd name="T4" fmla="*/ 101 w 3810"/>
                                <a:gd name="T5" fmla="*/ 258 h 853"/>
                                <a:gd name="T6" fmla="*/ 146 w 3810"/>
                                <a:gd name="T7" fmla="*/ 314 h 853"/>
                                <a:gd name="T8" fmla="*/ 190 w 3810"/>
                                <a:gd name="T9" fmla="*/ 348 h 853"/>
                                <a:gd name="T10" fmla="*/ 247 w 3810"/>
                                <a:gd name="T11" fmla="*/ 393 h 853"/>
                                <a:gd name="T12" fmla="*/ 303 w 3810"/>
                                <a:gd name="T13" fmla="*/ 438 h 853"/>
                                <a:gd name="T14" fmla="*/ 359 w 3810"/>
                                <a:gd name="T15" fmla="*/ 471 h 853"/>
                                <a:gd name="T16" fmla="*/ 415 w 3810"/>
                                <a:gd name="T17" fmla="*/ 505 h 853"/>
                                <a:gd name="T18" fmla="*/ 471 w 3810"/>
                                <a:gd name="T19" fmla="*/ 527 h 853"/>
                                <a:gd name="T20" fmla="*/ 527 w 3810"/>
                                <a:gd name="T21" fmla="*/ 561 h 853"/>
                                <a:gd name="T22" fmla="*/ 594 w 3810"/>
                                <a:gd name="T23" fmla="*/ 584 h 853"/>
                                <a:gd name="T24" fmla="*/ 650 w 3810"/>
                                <a:gd name="T25" fmla="*/ 617 h 853"/>
                                <a:gd name="T26" fmla="*/ 728 w 3810"/>
                                <a:gd name="T27" fmla="*/ 640 h 853"/>
                                <a:gd name="T28" fmla="*/ 796 w 3810"/>
                                <a:gd name="T29" fmla="*/ 662 h 853"/>
                                <a:gd name="T30" fmla="*/ 863 w 3810"/>
                                <a:gd name="T31" fmla="*/ 685 h 853"/>
                                <a:gd name="T32" fmla="*/ 930 w 3810"/>
                                <a:gd name="T33" fmla="*/ 696 h 853"/>
                                <a:gd name="T34" fmla="*/ 997 w 3810"/>
                                <a:gd name="T35" fmla="*/ 718 h 853"/>
                                <a:gd name="T36" fmla="*/ 1076 w 3810"/>
                                <a:gd name="T37" fmla="*/ 741 h 853"/>
                                <a:gd name="T38" fmla="*/ 1143 w 3810"/>
                                <a:gd name="T39" fmla="*/ 752 h 853"/>
                                <a:gd name="T40" fmla="*/ 1210 w 3810"/>
                                <a:gd name="T41" fmla="*/ 763 h 853"/>
                                <a:gd name="T42" fmla="*/ 1278 w 3810"/>
                                <a:gd name="T43" fmla="*/ 774 h 853"/>
                                <a:gd name="T44" fmla="*/ 1356 w 3810"/>
                                <a:gd name="T45" fmla="*/ 785 h 853"/>
                                <a:gd name="T46" fmla="*/ 1423 w 3810"/>
                                <a:gd name="T47" fmla="*/ 797 h 853"/>
                                <a:gd name="T48" fmla="*/ 1502 w 3810"/>
                                <a:gd name="T49" fmla="*/ 808 h 853"/>
                                <a:gd name="T50" fmla="*/ 1580 w 3810"/>
                                <a:gd name="T51" fmla="*/ 819 h 853"/>
                                <a:gd name="T52" fmla="*/ 1647 w 3810"/>
                                <a:gd name="T53" fmla="*/ 830 h 853"/>
                                <a:gd name="T54" fmla="*/ 1726 w 3810"/>
                                <a:gd name="T55" fmla="*/ 830 h 853"/>
                                <a:gd name="T56" fmla="*/ 1793 w 3810"/>
                                <a:gd name="T57" fmla="*/ 842 h 853"/>
                                <a:gd name="T58" fmla="*/ 1872 w 3810"/>
                                <a:gd name="T59" fmla="*/ 842 h 853"/>
                                <a:gd name="T60" fmla="*/ 1950 w 3810"/>
                                <a:gd name="T61" fmla="*/ 842 h 853"/>
                                <a:gd name="T62" fmla="*/ 2028 w 3810"/>
                                <a:gd name="T63" fmla="*/ 853 h 853"/>
                                <a:gd name="T64" fmla="*/ 2107 w 3810"/>
                                <a:gd name="T65" fmla="*/ 853 h 853"/>
                                <a:gd name="T66" fmla="*/ 2185 w 3810"/>
                                <a:gd name="T67" fmla="*/ 853 h 853"/>
                                <a:gd name="T68" fmla="*/ 2264 w 3810"/>
                                <a:gd name="T69" fmla="*/ 842 h 853"/>
                                <a:gd name="T70" fmla="*/ 2342 w 3810"/>
                                <a:gd name="T71" fmla="*/ 842 h 853"/>
                                <a:gd name="T72" fmla="*/ 2421 w 3810"/>
                                <a:gd name="T73" fmla="*/ 842 h 853"/>
                                <a:gd name="T74" fmla="*/ 2488 w 3810"/>
                                <a:gd name="T75" fmla="*/ 830 h 853"/>
                                <a:gd name="T76" fmla="*/ 2566 w 3810"/>
                                <a:gd name="T77" fmla="*/ 830 h 853"/>
                                <a:gd name="T78" fmla="*/ 2634 w 3810"/>
                                <a:gd name="T79" fmla="*/ 819 h 853"/>
                                <a:gd name="T80" fmla="*/ 2712 w 3810"/>
                                <a:gd name="T81" fmla="*/ 819 h 853"/>
                                <a:gd name="T82" fmla="*/ 2790 w 3810"/>
                                <a:gd name="T83" fmla="*/ 808 h 853"/>
                                <a:gd name="T84" fmla="*/ 2869 w 3810"/>
                                <a:gd name="T85" fmla="*/ 797 h 853"/>
                                <a:gd name="T86" fmla="*/ 2936 w 3810"/>
                                <a:gd name="T87" fmla="*/ 785 h 853"/>
                                <a:gd name="T88" fmla="*/ 3015 w 3810"/>
                                <a:gd name="T89" fmla="*/ 774 h 853"/>
                                <a:gd name="T90" fmla="*/ 3071 w 3810"/>
                                <a:gd name="T91" fmla="*/ 752 h 853"/>
                                <a:gd name="T92" fmla="*/ 3138 w 3810"/>
                                <a:gd name="T93" fmla="*/ 741 h 853"/>
                                <a:gd name="T94" fmla="*/ 3216 w 3810"/>
                                <a:gd name="T95" fmla="*/ 729 h 853"/>
                                <a:gd name="T96" fmla="*/ 3295 w 3810"/>
                                <a:gd name="T97" fmla="*/ 707 h 853"/>
                                <a:gd name="T98" fmla="*/ 3351 w 3810"/>
                                <a:gd name="T99" fmla="*/ 685 h 853"/>
                                <a:gd name="T100" fmla="*/ 3418 w 3810"/>
                                <a:gd name="T101" fmla="*/ 673 h 853"/>
                                <a:gd name="T102" fmla="*/ 3485 w 3810"/>
                                <a:gd name="T103" fmla="*/ 651 h 853"/>
                                <a:gd name="T104" fmla="*/ 3564 w 3810"/>
                                <a:gd name="T105" fmla="*/ 617 h 853"/>
                                <a:gd name="T106" fmla="*/ 3631 w 3810"/>
                                <a:gd name="T107" fmla="*/ 595 h 853"/>
                                <a:gd name="T108" fmla="*/ 3687 w 3810"/>
                                <a:gd name="T109" fmla="*/ 572 h 853"/>
                                <a:gd name="T110" fmla="*/ 3754 w 3810"/>
                                <a:gd name="T111" fmla="*/ 539 h 853"/>
                                <a:gd name="T112" fmla="*/ 3810 w 3810"/>
                                <a:gd name="T113" fmla="*/ 516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810" h="853">
                                  <a:moveTo>
                                    <a:pt x="0" y="0"/>
                                  </a:moveTo>
                                  <a:lnTo>
                                    <a:pt x="11" y="79"/>
                                  </a:lnTo>
                                  <a:lnTo>
                                    <a:pt x="11" y="90"/>
                                  </a:lnTo>
                                  <a:lnTo>
                                    <a:pt x="22" y="112"/>
                                  </a:lnTo>
                                  <a:lnTo>
                                    <a:pt x="22" y="124"/>
                                  </a:lnTo>
                                  <a:lnTo>
                                    <a:pt x="22" y="135"/>
                                  </a:lnTo>
                                  <a:lnTo>
                                    <a:pt x="34" y="146"/>
                                  </a:lnTo>
                                  <a:lnTo>
                                    <a:pt x="34" y="157"/>
                                  </a:lnTo>
                                  <a:lnTo>
                                    <a:pt x="45" y="168"/>
                                  </a:lnTo>
                                  <a:lnTo>
                                    <a:pt x="45" y="180"/>
                                  </a:lnTo>
                                  <a:lnTo>
                                    <a:pt x="56" y="191"/>
                                  </a:lnTo>
                                  <a:lnTo>
                                    <a:pt x="56" y="202"/>
                                  </a:lnTo>
                                  <a:lnTo>
                                    <a:pt x="67" y="202"/>
                                  </a:lnTo>
                                  <a:lnTo>
                                    <a:pt x="67" y="213"/>
                                  </a:lnTo>
                                  <a:lnTo>
                                    <a:pt x="67" y="225"/>
                                  </a:lnTo>
                                  <a:lnTo>
                                    <a:pt x="78" y="225"/>
                                  </a:lnTo>
                                  <a:lnTo>
                                    <a:pt x="78" y="236"/>
                                  </a:lnTo>
                                  <a:lnTo>
                                    <a:pt x="90" y="236"/>
                                  </a:lnTo>
                                  <a:lnTo>
                                    <a:pt x="90" y="247"/>
                                  </a:lnTo>
                                  <a:lnTo>
                                    <a:pt x="101" y="247"/>
                                  </a:lnTo>
                                  <a:lnTo>
                                    <a:pt x="101" y="258"/>
                                  </a:lnTo>
                                  <a:lnTo>
                                    <a:pt x="112" y="269"/>
                                  </a:lnTo>
                                  <a:lnTo>
                                    <a:pt x="123" y="281"/>
                                  </a:lnTo>
                                  <a:lnTo>
                                    <a:pt x="123" y="292"/>
                                  </a:lnTo>
                                  <a:lnTo>
                                    <a:pt x="134" y="292"/>
                                  </a:lnTo>
                                  <a:lnTo>
                                    <a:pt x="134" y="303"/>
                                  </a:lnTo>
                                  <a:lnTo>
                                    <a:pt x="146" y="303"/>
                                  </a:lnTo>
                                  <a:lnTo>
                                    <a:pt x="146" y="314"/>
                                  </a:lnTo>
                                  <a:lnTo>
                                    <a:pt x="157" y="314"/>
                                  </a:lnTo>
                                  <a:lnTo>
                                    <a:pt x="157" y="326"/>
                                  </a:lnTo>
                                  <a:lnTo>
                                    <a:pt x="168" y="326"/>
                                  </a:lnTo>
                                  <a:lnTo>
                                    <a:pt x="168" y="337"/>
                                  </a:lnTo>
                                  <a:lnTo>
                                    <a:pt x="179" y="337"/>
                                  </a:lnTo>
                                  <a:lnTo>
                                    <a:pt x="179" y="348"/>
                                  </a:lnTo>
                                  <a:lnTo>
                                    <a:pt x="190" y="348"/>
                                  </a:lnTo>
                                  <a:lnTo>
                                    <a:pt x="202" y="359"/>
                                  </a:lnTo>
                                  <a:lnTo>
                                    <a:pt x="213" y="370"/>
                                  </a:lnTo>
                                  <a:lnTo>
                                    <a:pt x="224" y="370"/>
                                  </a:lnTo>
                                  <a:lnTo>
                                    <a:pt x="224" y="382"/>
                                  </a:lnTo>
                                  <a:lnTo>
                                    <a:pt x="235" y="382"/>
                                  </a:lnTo>
                                  <a:lnTo>
                                    <a:pt x="235" y="393"/>
                                  </a:lnTo>
                                  <a:lnTo>
                                    <a:pt x="247" y="393"/>
                                  </a:lnTo>
                                  <a:lnTo>
                                    <a:pt x="247" y="404"/>
                                  </a:lnTo>
                                  <a:lnTo>
                                    <a:pt x="258" y="404"/>
                                  </a:lnTo>
                                  <a:lnTo>
                                    <a:pt x="269" y="415"/>
                                  </a:lnTo>
                                  <a:lnTo>
                                    <a:pt x="280" y="415"/>
                                  </a:lnTo>
                                  <a:lnTo>
                                    <a:pt x="280" y="426"/>
                                  </a:lnTo>
                                  <a:lnTo>
                                    <a:pt x="291" y="426"/>
                                  </a:lnTo>
                                  <a:lnTo>
                                    <a:pt x="303" y="438"/>
                                  </a:lnTo>
                                  <a:lnTo>
                                    <a:pt x="314" y="438"/>
                                  </a:lnTo>
                                  <a:lnTo>
                                    <a:pt x="314" y="449"/>
                                  </a:lnTo>
                                  <a:lnTo>
                                    <a:pt x="325" y="449"/>
                                  </a:lnTo>
                                  <a:lnTo>
                                    <a:pt x="336" y="460"/>
                                  </a:lnTo>
                                  <a:lnTo>
                                    <a:pt x="347" y="460"/>
                                  </a:lnTo>
                                  <a:lnTo>
                                    <a:pt x="347" y="471"/>
                                  </a:lnTo>
                                  <a:lnTo>
                                    <a:pt x="359" y="471"/>
                                  </a:lnTo>
                                  <a:lnTo>
                                    <a:pt x="370" y="471"/>
                                  </a:lnTo>
                                  <a:lnTo>
                                    <a:pt x="370" y="483"/>
                                  </a:lnTo>
                                  <a:lnTo>
                                    <a:pt x="381" y="483"/>
                                  </a:lnTo>
                                  <a:lnTo>
                                    <a:pt x="392" y="494"/>
                                  </a:lnTo>
                                  <a:lnTo>
                                    <a:pt x="403" y="494"/>
                                  </a:lnTo>
                                  <a:lnTo>
                                    <a:pt x="403" y="505"/>
                                  </a:lnTo>
                                  <a:lnTo>
                                    <a:pt x="415" y="505"/>
                                  </a:lnTo>
                                  <a:lnTo>
                                    <a:pt x="426" y="505"/>
                                  </a:lnTo>
                                  <a:lnTo>
                                    <a:pt x="426" y="516"/>
                                  </a:lnTo>
                                  <a:lnTo>
                                    <a:pt x="437" y="516"/>
                                  </a:lnTo>
                                  <a:lnTo>
                                    <a:pt x="448" y="516"/>
                                  </a:lnTo>
                                  <a:lnTo>
                                    <a:pt x="448" y="527"/>
                                  </a:lnTo>
                                  <a:lnTo>
                                    <a:pt x="459" y="527"/>
                                  </a:lnTo>
                                  <a:lnTo>
                                    <a:pt x="471" y="527"/>
                                  </a:lnTo>
                                  <a:lnTo>
                                    <a:pt x="471" y="539"/>
                                  </a:lnTo>
                                  <a:lnTo>
                                    <a:pt x="482" y="539"/>
                                  </a:lnTo>
                                  <a:lnTo>
                                    <a:pt x="493" y="539"/>
                                  </a:lnTo>
                                  <a:lnTo>
                                    <a:pt x="493" y="550"/>
                                  </a:lnTo>
                                  <a:lnTo>
                                    <a:pt x="504" y="550"/>
                                  </a:lnTo>
                                  <a:lnTo>
                                    <a:pt x="515" y="550"/>
                                  </a:lnTo>
                                  <a:lnTo>
                                    <a:pt x="527" y="561"/>
                                  </a:lnTo>
                                  <a:lnTo>
                                    <a:pt x="538" y="561"/>
                                  </a:lnTo>
                                  <a:lnTo>
                                    <a:pt x="549" y="572"/>
                                  </a:lnTo>
                                  <a:lnTo>
                                    <a:pt x="560" y="572"/>
                                  </a:lnTo>
                                  <a:lnTo>
                                    <a:pt x="572" y="572"/>
                                  </a:lnTo>
                                  <a:lnTo>
                                    <a:pt x="572" y="584"/>
                                  </a:lnTo>
                                  <a:lnTo>
                                    <a:pt x="583" y="584"/>
                                  </a:lnTo>
                                  <a:lnTo>
                                    <a:pt x="594" y="584"/>
                                  </a:lnTo>
                                  <a:lnTo>
                                    <a:pt x="594" y="595"/>
                                  </a:lnTo>
                                  <a:lnTo>
                                    <a:pt x="605" y="595"/>
                                  </a:lnTo>
                                  <a:lnTo>
                                    <a:pt x="616" y="595"/>
                                  </a:lnTo>
                                  <a:lnTo>
                                    <a:pt x="628" y="606"/>
                                  </a:lnTo>
                                  <a:lnTo>
                                    <a:pt x="639" y="606"/>
                                  </a:lnTo>
                                  <a:lnTo>
                                    <a:pt x="650" y="606"/>
                                  </a:lnTo>
                                  <a:lnTo>
                                    <a:pt x="650" y="617"/>
                                  </a:lnTo>
                                  <a:lnTo>
                                    <a:pt x="661" y="617"/>
                                  </a:lnTo>
                                  <a:lnTo>
                                    <a:pt x="672" y="617"/>
                                  </a:lnTo>
                                  <a:lnTo>
                                    <a:pt x="684" y="628"/>
                                  </a:lnTo>
                                  <a:lnTo>
                                    <a:pt x="695" y="628"/>
                                  </a:lnTo>
                                  <a:lnTo>
                                    <a:pt x="706" y="628"/>
                                  </a:lnTo>
                                  <a:lnTo>
                                    <a:pt x="717" y="640"/>
                                  </a:lnTo>
                                  <a:lnTo>
                                    <a:pt x="728" y="640"/>
                                  </a:lnTo>
                                  <a:lnTo>
                                    <a:pt x="740" y="640"/>
                                  </a:lnTo>
                                  <a:lnTo>
                                    <a:pt x="751" y="651"/>
                                  </a:lnTo>
                                  <a:lnTo>
                                    <a:pt x="762" y="651"/>
                                  </a:lnTo>
                                  <a:lnTo>
                                    <a:pt x="773" y="651"/>
                                  </a:lnTo>
                                  <a:lnTo>
                                    <a:pt x="773" y="662"/>
                                  </a:lnTo>
                                  <a:lnTo>
                                    <a:pt x="784" y="662"/>
                                  </a:lnTo>
                                  <a:lnTo>
                                    <a:pt x="796" y="662"/>
                                  </a:lnTo>
                                  <a:lnTo>
                                    <a:pt x="807" y="662"/>
                                  </a:lnTo>
                                  <a:lnTo>
                                    <a:pt x="818" y="673"/>
                                  </a:lnTo>
                                  <a:lnTo>
                                    <a:pt x="829" y="673"/>
                                  </a:lnTo>
                                  <a:lnTo>
                                    <a:pt x="840" y="673"/>
                                  </a:lnTo>
                                  <a:lnTo>
                                    <a:pt x="852" y="673"/>
                                  </a:lnTo>
                                  <a:lnTo>
                                    <a:pt x="852" y="685"/>
                                  </a:lnTo>
                                  <a:lnTo>
                                    <a:pt x="863" y="685"/>
                                  </a:lnTo>
                                  <a:lnTo>
                                    <a:pt x="874" y="685"/>
                                  </a:lnTo>
                                  <a:lnTo>
                                    <a:pt x="885" y="685"/>
                                  </a:lnTo>
                                  <a:lnTo>
                                    <a:pt x="885" y="696"/>
                                  </a:lnTo>
                                  <a:lnTo>
                                    <a:pt x="897" y="696"/>
                                  </a:lnTo>
                                  <a:lnTo>
                                    <a:pt x="908" y="696"/>
                                  </a:lnTo>
                                  <a:lnTo>
                                    <a:pt x="919" y="696"/>
                                  </a:lnTo>
                                  <a:lnTo>
                                    <a:pt x="930" y="696"/>
                                  </a:lnTo>
                                  <a:lnTo>
                                    <a:pt x="930" y="707"/>
                                  </a:lnTo>
                                  <a:lnTo>
                                    <a:pt x="941" y="707"/>
                                  </a:lnTo>
                                  <a:lnTo>
                                    <a:pt x="953" y="707"/>
                                  </a:lnTo>
                                  <a:lnTo>
                                    <a:pt x="964" y="707"/>
                                  </a:lnTo>
                                  <a:lnTo>
                                    <a:pt x="975" y="718"/>
                                  </a:lnTo>
                                  <a:lnTo>
                                    <a:pt x="986" y="718"/>
                                  </a:lnTo>
                                  <a:lnTo>
                                    <a:pt x="997" y="718"/>
                                  </a:lnTo>
                                  <a:lnTo>
                                    <a:pt x="1009" y="718"/>
                                  </a:lnTo>
                                  <a:lnTo>
                                    <a:pt x="1020" y="729"/>
                                  </a:lnTo>
                                  <a:lnTo>
                                    <a:pt x="1031" y="729"/>
                                  </a:lnTo>
                                  <a:lnTo>
                                    <a:pt x="1042" y="729"/>
                                  </a:lnTo>
                                  <a:lnTo>
                                    <a:pt x="1053" y="729"/>
                                  </a:lnTo>
                                  <a:lnTo>
                                    <a:pt x="1065" y="741"/>
                                  </a:lnTo>
                                  <a:lnTo>
                                    <a:pt x="1076" y="741"/>
                                  </a:lnTo>
                                  <a:lnTo>
                                    <a:pt x="1087" y="741"/>
                                  </a:lnTo>
                                  <a:lnTo>
                                    <a:pt x="1098" y="741"/>
                                  </a:lnTo>
                                  <a:lnTo>
                                    <a:pt x="1109" y="741"/>
                                  </a:lnTo>
                                  <a:lnTo>
                                    <a:pt x="1109" y="752"/>
                                  </a:lnTo>
                                  <a:lnTo>
                                    <a:pt x="1121" y="752"/>
                                  </a:lnTo>
                                  <a:lnTo>
                                    <a:pt x="1132" y="752"/>
                                  </a:lnTo>
                                  <a:lnTo>
                                    <a:pt x="1143" y="752"/>
                                  </a:lnTo>
                                  <a:lnTo>
                                    <a:pt x="1154" y="752"/>
                                  </a:lnTo>
                                  <a:lnTo>
                                    <a:pt x="1165" y="752"/>
                                  </a:lnTo>
                                  <a:lnTo>
                                    <a:pt x="1165" y="763"/>
                                  </a:lnTo>
                                  <a:lnTo>
                                    <a:pt x="1177" y="763"/>
                                  </a:lnTo>
                                  <a:lnTo>
                                    <a:pt x="1188" y="763"/>
                                  </a:lnTo>
                                  <a:lnTo>
                                    <a:pt x="1199" y="763"/>
                                  </a:lnTo>
                                  <a:lnTo>
                                    <a:pt x="1210" y="763"/>
                                  </a:lnTo>
                                  <a:lnTo>
                                    <a:pt x="1222" y="763"/>
                                  </a:lnTo>
                                  <a:lnTo>
                                    <a:pt x="1222" y="774"/>
                                  </a:lnTo>
                                  <a:lnTo>
                                    <a:pt x="1233" y="774"/>
                                  </a:lnTo>
                                  <a:lnTo>
                                    <a:pt x="1244" y="774"/>
                                  </a:lnTo>
                                  <a:lnTo>
                                    <a:pt x="1255" y="774"/>
                                  </a:lnTo>
                                  <a:lnTo>
                                    <a:pt x="1266" y="774"/>
                                  </a:lnTo>
                                  <a:lnTo>
                                    <a:pt x="1278" y="774"/>
                                  </a:lnTo>
                                  <a:lnTo>
                                    <a:pt x="1289" y="785"/>
                                  </a:lnTo>
                                  <a:lnTo>
                                    <a:pt x="1300" y="785"/>
                                  </a:lnTo>
                                  <a:lnTo>
                                    <a:pt x="1311" y="785"/>
                                  </a:lnTo>
                                  <a:lnTo>
                                    <a:pt x="1322" y="785"/>
                                  </a:lnTo>
                                  <a:lnTo>
                                    <a:pt x="1334" y="785"/>
                                  </a:lnTo>
                                  <a:lnTo>
                                    <a:pt x="1345" y="785"/>
                                  </a:lnTo>
                                  <a:lnTo>
                                    <a:pt x="1356" y="785"/>
                                  </a:lnTo>
                                  <a:lnTo>
                                    <a:pt x="1356" y="797"/>
                                  </a:lnTo>
                                  <a:lnTo>
                                    <a:pt x="1367" y="797"/>
                                  </a:lnTo>
                                  <a:lnTo>
                                    <a:pt x="1378" y="797"/>
                                  </a:lnTo>
                                  <a:lnTo>
                                    <a:pt x="1390" y="797"/>
                                  </a:lnTo>
                                  <a:lnTo>
                                    <a:pt x="1401" y="797"/>
                                  </a:lnTo>
                                  <a:lnTo>
                                    <a:pt x="1412" y="797"/>
                                  </a:lnTo>
                                  <a:lnTo>
                                    <a:pt x="1423" y="797"/>
                                  </a:lnTo>
                                  <a:lnTo>
                                    <a:pt x="1434" y="808"/>
                                  </a:lnTo>
                                  <a:lnTo>
                                    <a:pt x="1446" y="808"/>
                                  </a:lnTo>
                                  <a:lnTo>
                                    <a:pt x="1457" y="808"/>
                                  </a:lnTo>
                                  <a:lnTo>
                                    <a:pt x="1468" y="808"/>
                                  </a:lnTo>
                                  <a:lnTo>
                                    <a:pt x="1479" y="808"/>
                                  </a:lnTo>
                                  <a:lnTo>
                                    <a:pt x="1490" y="808"/>
                                  </a:lnTo>
                                  <a:lnTo>
                                    <a:pt x="1502" y="808"/>
                                  </a:lnTo>
                                  <a:lnTo>
                                    <a:pt x="1513" y="808"/>
                                  </a:lnTo>
                                  <a:lnTo>
                                    <a:pt x="1524" y="819"/>
                                  </a:lnTo>
                                  <a:lnTo>
                                    <a:pt x="1535" y="819"/>
                                  </a:lnTo>
                                  <a:lnTo>
                                    <a:pt x="1547" y="819"/>
                                  </a:lnTo>
                                  <a:lnTo>
                                    <a:pt x="1558" y="819"/>
                                  </a:lnTo>
                                  <a:lnTo>
                                    <a:pt x="1569" y="819"/>
                                  </a:lnTo>
                                  <a:lnTo>
                                    <a:pt x="1580" y="819"/>
                                  </a:lnTo>
                                  <a:lnTo>
                                    <a:pt x="1591" y="819"/>
                                  </a:lnTo>
                                  <a:lnTo>
                                    <a:pt x="1603" y="819"/>
                                  </a:lnTo>
                                  <a:lnTo>
                                    <a:pt x="1614" y="819"/>
                                  </a:lnTo>
                                  <a:lnTo>
                                    <a:pt x="1625" y="819"/>
                                  </a:lnTo>
                                  <a:lnTo>
                                    <a:pt x="1625" y="830"/>
                                  </a:lnTo>
                                  <a:lnTo>
                                    <a:pt x="1636" y="830"/>
                                  </a:lnTo>
                                  <a:lnTo>
                                    <a:pt x="1647" y="830"/>
                                  </a:lnTo>
                                  <a:lnTo>
                                    <a:pt x="1659" y="830"/>
                                  </a:lnTo>
                                  <a:lnTo>
                                    <a:pt x="1670" y="830"/>
                                  </a:lnTo>
                                  <a:lnTo>
                                    <a:pt x="1681" y="830"/>
                                  </a:lnTo>
                                  <a:lnTo>
                                    <a:pt x="1692" y="830"/>
                                  </a:lnTo>
                                  <a:lnTo>
                                    <a:pt x="1703" y="830"/>
                                  </a:lnTo>
                                  <a:lnTo>
                                    <a:pt x="1715" y="830"/>
                                  </a:lnTo>
                                  <a:lnTo>
                                    <a:pt x="1726" y="830"/>
                                  </a:lnTo>
                                  <a:lnTo>
                                    <a:pt x="1737" y="830"/>
                                  </a:lnTo>
                                  <a:lnTo>
                                    <a:pt x="1748" y="830"/>
                                  </a:lnTo>
                                  <a:lnTo>
                                    <a:pt x="1759" y="830"/>
                                  </a:lnTo>
                                  <a:lnTo>
                                    <a:pt x="1759" y="842"/>
                                  </a:lnTo>
                                  <a:lnTo>
                                    <a:pt x="1771" y="842"/>
                                  </a:lnTo>
                                  <a:lnTo>
                                    <a:pt x="1782" y="842"/>
                                  </a:lnTo>
                                  <a:lnTo>
                                    <a:pt x="1793" y="842"/>
                                  </a:lnTo>
                                  <a:lnTo>
                                    <a:pt x="1804" y="842"/>
                                  </a:lnTo>
                                  <a:lnTo>
                                    <a:pt x="1815" y="842"/>
                                  </a:lnTo>
                                  <a:lnTo>
                                    <a:pt x="1827" y="842"/>
                                  </a:lnTo>
                                  <a:lnTo>
                                    <a:pt x="1838" y="842"/>
                                  </a:lnTo>
                                  <a:lnTo>
                                    <a:pt x="1849" y="842"/>
                                  </a:lnTo>
                                  <a:lnTo>
                                    <a:pt x="1860" y="842"/>
                                  </a:lnTo>
                                  <a:lnTo>
                                    <a:pt x="1872" y="842"/>
                                  </a:lnTo>
                                  <a:lnTo>
                                    <a:pt x="1883" y="842"/>
                                  </a:lnTo>
                                  <a:lnTo>
                                    <a:pt x="1894" y="842"/>
                                  </a:lnTo>
                                  <a:lnTo>
                                    <a:pt x="1905" y="842"/>
                                  </a:lnTo>
                                  <a:lnTo>
                                    <a:pt x="1916" y="842"/>
                                  </a:lnTo>
                                  <a:lnTo>
                                    <a:pt x="1928" y="842"/>
                                  </a:lnTo>
                                  <a:lnTo>
                                    <a:pt x="1939" y="842"/>
                                  </a:lnTo>
                                  <a:lnTo>
                                    <a:pt x="1950" y="842"/>
                                  </a:lnTo>
                                  <a:lnTo>
                                    <a:pt x="1961" y="842"/>
                                  </a:lnTo>
                                  <a:lnTo>
                                    <a:pt x="1972" y="842"/>
                                  </a:lnTo>
                                  <a:lnTo>
                                    <a:pt x="1984" y="842"/>
                                  </a:lnTo>
                                  <a:lnTo>
                                    <a:pt x="1995" y="842"/>
                                  </a:lnTo>
                                  <a:lnTo>
                                    <a:pt x="2006" y="842"/>
                                  </a:lnTo>
                                  <a:lnTo>
                                    <a:pt x="2017" y="853"/>
                                  </a:lnTo>
                                  <a:lnTo>
                                    <a:pt x="2028" y="853"/>
                                  </a:lnTo>
                                  <a:lnTo>
                                    <a:pt x="2040" y="853"/>
                                  </a:lnTo>
                                  <a:lnTo>
                                    <a:pt x="2051" y="853"/>
                                  </a:lnTo>
                                  <a:lnTo>
                                    <a:pt x="2062" y="853"/>
                                  </a:lnTo>
                                  <a:lnTo>
                                    <a:pt x="2073" y="853"/>
                                  </a:lnTo>
                                  <a:lnTo>
                                    <a:pt x="2084" y="853"/>
                                  </a:lnTo>
                                  <a:lnTo>
                                    <a:pt x="2096" y="853"/>
                                  </a:lnTo>
                                  <a:lnTo>
                                    <a:pt x="2107" y="853"/>
                                  </a:lnTo>
                                  <a:lnTo>
                                    <a:pt x="2118" y="853"/>
                                  </a:lnTo>
                                  <a:lnTo>
                                    <a:pt x="2129" y="853"/>
                                  </a:lnTo>
                                  <a:lnTo>
                                    <a:pt x="2140" y="853"/>
                                  </a:lnTo>
                                  <a:lnTo>
                                    <a:pt x="2152" y="853"/>
                                  </a:lnTo>
                                  <a:lnTo>
                                    <a:pt x="2163" y="853"/>
                                  </a:lnTo>
                                  <a:lnTo>
                                    <a:pt x="2174" y="853"/>
                                  </a:lnTo>
                                  <a:lnTo>
                                    <a:pt x="2185" y="853"/>
                                  </a:lnTo>
                                  <a:lnTo>
                                    <a:pt x="2197" y="853"/>
                                  </a:lnTo>
                                  <a:lnTo>
                                    <a:pt x="2208" y="853"/>
                                  </a:lnTo>
                                  <a:lnTo>
                                    <a:pt x="2219" y="853"/>
                                  </a:lnTo>
                                  <a:lnTo>
                                    <a:pt x="2230" y="842"/>
                                  </a:lnTo>
                                  <a:lnTo>
                                    <a:pt x="2241" y="842"/>
                                  </a:lnTo>
                                  <a:lnTo>
                                    <a:pt x="2253" y="842"/>
                                  </a:lnTo>
                                  <a:lnTo>
                                    <a:pt x="2264" y="842"/>
                                  </a:lnTo>
                                  <a:lnTo>
                                    <a:pt x="2275" y="842"/>
                                  </a:lnTo>
                                  <a:lnTo>
                                    <a:pt x="2286" y="842"/>
                                  </a:lnTo>
                                  <a:lnTo>
                                    <a:pt x="2297" y="842"/>
                                  </a:lnTo>
                                  <a:lnTo>
                                    <a:pt x="2309" y="842"/>
                                  </a:lnTo>
                                  <a:lnTo>
                                    <a:pt x="2320" y="842"/>
                                  </a:lnTo>
                                  <a:lnTo>
                                    <a:pt x="2331" y="842"/>
                                  </a:lnTo>
                                  <a:lnTo>
                                    <a:pt x="2342" y="842"/>
                                  </a:lnTo>
                                  <a:lnTo>
                                    <a:pt x="2353" y="842"/>
                                  </a:lnTo>
                                  <a:lnTo>
                                    <a:pt x="2365" y="842"/>
                                  </a:lnTo>
                                  <a:lnTo>
                                    <a:pt x="2376" y="842"/>
                                  </a:lnTo>
                                  <a:lnTo>
                                    <a:pt x="2387" y="842"/>
                                  </a:lnTo>
                                  <a:lnTo>
                                    <a:pt x="2398" y="842"/>
                                  </a:lnTo>
                                  <a:lnTo>
                                    <a:pt x="2409" y="842"/>
                                  </a:lnTo>
                                  <a:lnTo>
                                    <a:pt x="2421" y="842"/>
                                  </a:lnTo>
                                  <a:lnTo>
                                    <a:pt x="2432" y="842"/>
                                  </a:lnTo>
                                  <a:lnTo>
                                    <a:pt x="2443" y="842"/>
                                  </a:lnTo>
                                  <a:lnTo>
                                    <a:pt x="2454" y="842"/>
                                  </a:lnTo>
                                  <a:lnTo>
                                    <a:pt x="2465" y="842"/>
                                  </a:lnTo>
                                  <a:lnTo>
                                    <a:pt x="2477" y="842"/>
                                  </a:lnTo>
                                  <a:lnTo>
                                    <a:pt x="2477" y="830"/>
                                  </a:lnTo>
                                  <a:lnTo>
                                    <a:pt x="2488" y="830"/>
                                  </a:lnTo>
                                  <a:lnTo>
                                    <a:pt x="2499" y="830"/>
                                  </a:lnTo>
                                  <a:lnTo>
                                    <a:pt x="2510" y="830"/>
                                  </a:lnTo>
                                  <a:lnTo>
                                    <a:pt x="2522" y="830"/>
                                  </a:lnTo>
                                  <a:lnTo>
                                    <a:pt x="2533" y="830"/>
                                  </a:lnTo>
                                  <a:lnTo>
                                    <a:pt x="2544" y="830"/>
                                  </a:lnTo>
                                  <a:lnTo>
                                    <a:pt x="2555" y="830"/>
                                  </a:lnTo>
                                  <a:lnTo>
                                    <a:pt x="2566" y="830"/>
                                  </a:lnTo>
                                  <a:lnTo>
                                    <a:pt x="2578" y="830"/>
                                  </a:lnTo>
                                  <a:lnTo>
                                    <a:pt x="2589" y="830"/>
                                  </a:lnTo>
                                  <a:lnTo>
                                    <a:pt x="2600" y="830"/>
                                  </a:lnTo>
                                  <a:lnTo>
                                    <a:pt x="2611" y="830"/>
                                  </a:lnTo>
                                  <a:lnTo>
                                    <a:pt x="2611" y="819"/>
                                  </a:lnTo>
                                  <a:lnTo>
                                    <a:pt x="2622" y="819"/>
                                  </a:lnTo>
                                  <a:lnTo>
                                    <a:pt x="2634" y="819"/>
                                  </a:lnTo>
                                  <a:lnTo>
                                    <a:pt x="2645" y="819"/>
                                  </a:lnTo>
                                  <a:lnTo>
                                    <a:pt x="2656" y="819"/>
                                  </a:lnTo>
                                  <a:lnTo>
                                    <a:pt x="2667" y="819"/>
                                  </a:lnTo>
                                  <a:lnTo>
                                    <a:pt x="2678" y="819"/>
                                  </a:lnTo>
                                  <a:lnTo>
                                    <a:pt x="2690" y="819"/>
                                  </a:lnTo>
                                  <a:lnTo>
                                    <a:pt x="2701" y="819"/>
                                  </a:lnTo>
                                  <a:lnTo>
                                    <a:pt x="2712" y="819"/>
                                  </a:lnTo>
                                  <a:lnTo>
                                    <a:pt x="2723" y="808"/>
                                  </a:lnTo>
                                  <a:lnTo>
                                    <a:pt x="2734" y="808"/>
                                  </a:lnTo>
                                  <a:lnTo>
                                    <a:pt x="2746" y="808"/>
                                  </a:lnTo>
                                  <a:lnTo>
                                    <a:pt x="2757" y="808"/>
                                  </a:lnTo>
                                  <a:lnTo>
                                    <a:pt x="2768" y="808"/>
                                  </a:lnTo>
                                  <a:lnTo>
                                    <a:pt x="2779" y="808"/>
                                  </a:lnTo>
                                  <a:lnTo>
                                    <a:pt x="2790" y="808"/>
                                  </a:lnTo>
                                  <a:lnTo>
                                    <a:pt x="2802" y="808"/>
                                  </a:lnTo>
                                  <a:lnTo>
                                    <a:pt x="2813" y="797"/>
                                  </a:lnTo>
                                  <a:lnTo>
                                    <a:pt x="2824" y="797"/>
                                  </a:lnTo>
                                  <a:lnTo>
                                    <a:pt x="2835" y="797"/>
                                  </a:lnTo>
                                  <a:lnTo>
                                    <a:pt x="2847" y="797"/>
                                  </a:lnTo>
                                  <a:lnTo>
                                    <a:pt x="2858" y="797"/>
                                  </a:lnTo>
                                  <a:lnTo>
                                    <a:pt x="2869" y="797"/>
                                  </a:lnTo>
                                  <a:lnTo>
                                    <a:pt x="2880" y="797"/>
                                  </a:lnTo>
                                  <a:lnTo>
                                    <a:pt x="2880" y="785"/>
                                  </a:lnTo>
                                  <a:lnTo>
                                    <a:pt x="2891" y="785"/>
                                  </a:lnTo>
                                  <a:lnTo>
                                    <a:pt x="2903" y="785"/>
                                  </a:lnTo>
                                  <a:lnTo>
                                    <a:pt x="2914" y="785"/>
                                  </a:lnTo>
                                  <a:lnTo>
                                    <a:pt x="2925" y="785"/>
                                  </a:lnTo>
                                  <a:lnTo>
                                    <a:pt x="2936" y="785"/>
                                  </a:lnTo>
                                  <a:lnTo>
                                    <a:pt x="2947" y="785"/>
                                  </a:lnTo>
                                  <a:lnTo>
                                    <a:pt x="2959" y="774"/>
                                  </a:lnTo>
                                  <a:lnTo>
                                    <a:pt x="2970" y="774"/>
                                  </a:lnTo>
                                  <a:lnTo>
                                    <a:pt x="2981" y="774"/>
                                  </a:lnTo>
                                  <a:lnTo>
                                    <a:pt x="2992" y="774"/>
                                  </a:lnTo>
                                  <a:lnTo>
                                    <a:pt x="3003" y="774"/>
                                  </a:lnTo>
                                  <a:lnTo>
                                    <a:pt x="3015" y="774"/>
                                  </a:lnTo>
                                  <a:lnTo>
                                    <a:pt x="3015" y="763"/>
                                  </a:lnTo>
                                  <a:lnTo>
                                    <a:pt x="3026" y="763"/>
                                  </a:lnTo>
                                  <a:lnTo>
                                    <a:pt x="3037" y="763"/>
                                  </a:lnTo>
                                  <a:lnTo>
                                    <a:pt x="3048" y="763"/>
                                  </a:lnTo>
                                  <a:lnTo>
                                    <a:pt x="3059" y="763"/>
                                  </a:lnTo>
                                  <a:lnTo>
                                    <a:pt x="3071" y="763"/>
                                  </a:lnTo>
                                  <a:lnTo>
                                    <a:pt x="3071" y="752"/>
                                  </a:lnTo>
                                  <a:lnTo>
                                    <a:pt x="3082" y="752"/>
                                  </a:lnTo>
                                  <a:lnTo>
                                    <a:pt x="3093" y="752"/>
                                  </a:lnTo>
                                  <a:lnTo>
                                    <a:pt x="3104" y="752"/>
                                  </a:lnTo>
                                  <a:lnTo>
                                    <a:pt x="3115" y="752"/>
                                  </a:lnTo>
                                  <a:lnTo>
                                    <a:pt x="3127" y="752"/>
                                  </a:lnTo>
                                  <a:lnTo>
                                    <a:pt x="3127" y="741"/>
                                  </a:lnTo>
                                  <a:lnTo>
                                    <a:pt x="3138" y="741"/>
                                  </a:lnTo>
                                  <a:lnTo>
                                    <a:pt x="3149" y="741"/>
                                  </a:lnTo>
                                  <a:lnTo>
                                    <a:pt x="3160" y="741"/>
                                  </a:lnTo>
                                  <a:lnTo>
                                    <a:pt x="3172" y="741"/>
                                  </a:lnTo>
                                  <a:lnTo>
                                    <a:pt x="3183" y="729"/>
                                  </a:lnTo>
                                  <a:lnTo>
                                    <a:pt x="3194" y="729"/>
                                  </a:lnTo>
                                  <a:lnTo>
                                    <a:pt x="3205" y="729"/>
                                  </a:lnTo>
                                  <a:lnTo>
                                    <a:pt x="3216" y="729"/>
                                  </a:lnTo>
                                  <a:lnTo>
                                    <a:pt x="3228" y="718"/>
                                  </a:lnTo>
                                  <a:lnTo>
                                    <a:pt x="3239" y="718"/>
                                  </a:lnTo>
                                  <a:lnTo>
                                    <a:pt x="3250" y="718"/>
                                  </a:lnTo>
                                  <a:lnTo>
                                    <a:pt x="3261" y="718"/>
                                  </a:lnTo>
                                  <a:lnTo>
                                    <a:pt x="3272" y="707"/>
                                  </a:lnTo>
                                  <a:lnTo>
                                    <a:pt x="3284" y="707"/>
                                  </a:lnTo>
                                  <a:lnTo>
                                    <a:pt x="3295" y="707"/>
                                  </a:lnTo>
                                  <a:lnTo>
                                    <a:pt x="3306" y="707"/>
                                  </a:lnTo>
                                  <a:lnTo>
                                    <a:pt x="3306" y="696"/>
                                  </a:lnTo>
                                  <a:lnTo>
                                    <a:pt x="3317" y="696"/>
                                  </a:lnTo>
                                  <a:lnTo>
                                    <a:pt x="3328" y="696"/>
                                  </a:lnTo>
                                  <a:lnTo>
                                    <a:pt x="3340" y="696"/>
                                  </a:lnTo>
                                  <a:lnTo>
                                    <a:pt x="3351" y="696"/>
                                  </a:lnTo>
                                  <a:lnTo>
                                    <a:pt x="3351" y="685"/>
                                  </a:lnTo>
                                  <a:lnTo>
                                    <a:pt x="3362" y="685"/>
                                  </a:lnTo>
                                  <a:lnTo>
                                    <a:pt x="3373" y="685"/>
                                  </a:lnTo>
                                  <a:lnTo>
                                    <a:pt x="3384" y="685"/>
                                  </a:lnTo>
                                  <a:lnTo>
                                    <a:pt x="3384" y="673"/>
                                  </a:lnTo>
                                  <a:lnTo>
                                    <a:pt x="3396" y="673"/>
                                  </a:lnTo>
                                  <a:lnTo>
                                    <a:pt x="3407" y="673"/>
                                  </a:lnTo>
                                  <a:lnTo>
                                    <a:pt x="3418" y="673"/>
                                  </a:lnTo>
                                  <a:lnTo>
                                    <a:pt x="3429" y="662"/>
                                  </a:lnTo>
                                  <a:lnTo>
                                    <a:pt x="3440" y="662"/>
                                  </a:lnTo>
                                  <a:lnTo>
                                    <a:pt x="3452" y="662"/>
                                  </a:lnTo>
                                  <a:lnTo>
                                    <a:pt x="3463" y="662"/>
                                  </a:lnTo>
                                  <a:lnTo>
                                    <a:pt x="3463" y="651"/>
                                  </a:lnTo>
                                  <a:lnTo>
                                    <a:pt x="3474" y="651"/>
                                  </a:lnTo>
                                  <a:lnTo>
                                    <a:pt x="3485" y="651"/>
                                  </a:lnTo>
                                  <a:lnTo>
                                    <a:pt x="3497" y="640"/>
                                  </a:lnTo>
                                  <a:lnTo>
                                    <a:pt x="3508" y="640"/>
                                  </a:lnTo>
                                  <a:lnTo>
                                    <a:pt x="3519" y="640"/>
                                  </a:lnTo>
                                  <a:lnTo>
                                    <a:pt x="3530" y="628"/>
                                  </a:lnTo>
                                  <a:lnTo>
                                    <a:pt x="3541" y="628"/>
                                  </a:lnTo>
                                  <a:lnTo>
                                    <a:pt x="3553" y="628"/>
                                  </a:lnTo>
                                  <a:lnTo>
                                    <a:pt x="3564" y="617"/>
                                  </a:lnTo>
                                  <a:lnTo>
                                    <a:pt x="3575" y="617"/>
                                  </a:lnTo>
                                  <a:lnTo>
                                    <a:pt x="3586" y="617"/>
                                  </a:lnTo>
                                  <a:lnTo>
                                    <a:pt x="3586" y="606"/>
                                  </a:lnTo>
                                  <a:lnTo>
                                    <a:pt x="3597" y="606"/>
                                  </a:lnTo>
                                  <a:lnTo>
                                    <a:pt x="3609" y="606"/>
                                  </a:lnTo>
                                  <a:lnTo>
                                    <a:pt x="3620" y="595"/>
                                  </a:lnTo>
                                  <a:lnTo>
                                    <a:pt x="3631" y="595"/>
                                  </a:lnTo>
                                  <a:lnTo>
                                    <a:pt x="3642" y="595"/>
                                  </a:lnTo>
                                  <a:lnTo>
                                    <a:pt x="3642" y="584"/>
                                  </a:lnTo>
                                  <a:lnTo>
                                    <a:pt x="3653" y="584"/>
                                  </a:lnTo>
                                  <a:lnTo>
                                    <a:pt x="3665" y="584"/>
                                  </a:lnTo>
                                  <a:lnTo>
                                    <a:pt x="3665" y="572"/>
                                  </a:lnTo>
                                  <a:lnTo>
                                    <a:pt x="3676" y="572"/>
                                  </a:lnTo>
                                  <a:lnTo>
                                    <a:pt x="3687" y="572"/>
                                  </a:lnTo>
                                  <a:lnTo>
                                    <a:pt x="3698" y="561"/>
                                  </a:lnTo>
                                  <a:lnTo>
                                    <a:pt x="3709" y="561"/>
                                  </a:lnTo>
                                  <a:lnTo>
                                    <a:pt x="3721" y="550"/>
                                  </a:lnTo>
                                  <a:lnTo>
                                    <a:pt x="3732" y="550"/>
                                  </a:lnTo>
                                  <a:lnTo>
                                    <a:pt x="3743" y="550"/>
                                  </a:lnTo>
                                  <a:lnTo>
                                    <a:pt x="3743" y="539"/>
                                  </a:lnTo>
                                  <a:lnTo>
                                    <a:pt x="3754" y="539"/>
                                  </a:lnTo>
                                  <a:lnTo>
                                    <a:pt x="3766" y="539"/>
                                  </a:lnTo>
                                  <a:lnTo>
                                    <a:pt x="3766" y="527"/>
                                  </a:lnTo>
                                  <a:lnTo>
                                    <a:pt x="3777" y="527"/>
                                  </a:lnTo>
                                  <a:lnTo>
                                    <a:pt x="3788" y="527"/>
                                  </a:lnTo>
                                  <a:lnTo>
                                    <a:pt x="3788" y="516"/>
                                  </a:lnTo>
                                  <a:lnTo>
                                    <a:pt x="3799" y="516"/>
                                  </a:lnTo>
                                  <a:lnTo>
                                    <a:pt x="3810" y="516"/>
                                  </a:lnTo>
                                  <a:lnTo>
                                    <a:pt x="3810" y="505"/>
                                  </a:lnTo>
                                </a:path>
                              </a:pathLst>
                            </a:custGeom>
                            <a:noFill/>
                            <a:ln w="33">
                              <a:solidFill>
                                <a:srgbClr val="80008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1" name="Freeform 147"/>
                          <wps:cNvSpPr>
                            <a:spLocks/>
                          </wps:cNvSpPr>
                          <wps:spPr bwMode="auto">
                            <a:xfrm>
                              <a:off x="3908" y="2397"/>
                              <a:ext cx="426" cy="505"/>
                            </a:xfrm>
                            <a:custGeom>
                              <a:avLst/>
                              <a:gdLst>
                                <a:gd name="T0" fmla="*/ 12 w 426"/>
                                <a:gd name="T1" fmla="*/ 505 h 505"/>
                                <a:gd name="T2" fmla="*/ 23 w 426"/>
                                <a:gd name="T3" fmla="*/ 494 h 505"/>
                                <a:gd name="T4" fmla="*/ 45 w 426"/>
                                <a:gd name="T5" fmla="*/ 483 h 505"/>
                                <a:gd name="T6" fmla="*/ 56 w 426"/>
                                <a:gd name="T7" fmla="*/ 471 h 505"/>
                                <a:gd name="T8" fmla="*/ 79 w 426"/>
                                <a:gd name="T9" fmla="*/ 471 h 505"/>
                                <a:gd name="T10" fmla="*/ 90 w 426"/>
                                <a:gd name="T11" fmla="*/ 460 h 505"/>
                                <a:gd name="T12" fmla="*/ 112 w 426"/>
                                <a:gd name="T13" fmla="*/ 449 h 505"/>
                                <a:gd name="T14" fmla="*/ 124 w 426"/>
                                <a:gd name="T15" fmla="*/ 438 h 505"/>
                                <a:gd name="T16" fmla="*/ 146 w 426"/>
                                <a:gd name="T17" fmla="*/ 426 h 505"/>
                                <a:gd name="T18" fmla="*/ 157 w 426"/>
                                <a:gd name="T19" fmla="*/ 415 h 505"/>
                                <a:gd name="T20" fmla="*/ 180 w 426"/>
                                <a:gd name="T21" fmla="*/ 404 h 505"/>
                                <a:gd name="T22" fmla="*/ 191 w 426"/>
                                <a:gd name="T23" fmla="*/ 393 h 505"/>
                                <a:gd name="T24" fmla="*/ 202 w 426"/>
                                <a:gd name="T25" fmla="*/ 382 h 505"/>
                                <a:gd name="T26" fmla="*/ 213 w 426"/>
                                <a:gd name="T27" fmla="*/ 370 h 505"/>
                                <a:gd name="T28" fmla="*/ 236 w 426"/>
                                <a:gd name="T29" fmla="*/ 348 h 505"/>
                                <a:gd name="T30" fmla="*/ 247 w 426"/>
                                <a:gd name="T31" fmla="*/ 337 h 505"/>
                                <a:gd name="T32" fmla="*/ 258 w 426"/>
                                <a:gd name="T33" fmla="*/ 326 h 505"/>
                                <a:gd name="T34" fmla="*/ 269 w 426"/>
                                <a:gd name="T35" fmla="*/ 314 h 505"/>
                                <a:gd name="T36" fmla="*/ 281 w 426"/>
                                <a:gd name="T37" fmla="*/ 303 h 505"/>
                                <a:gd name="T38" fmla="*/ 292 w 426"/>
                                <a:gd name="T39" fmla="*/ 292 h 505"/>
                                <a:gd name="T40" fmla="*/ 303 w 426"/>
                                <a:gd name="T41" fmla="*/ 281 h 505"/>
                                <a:gd name="T42" fmla="*/ 325 w 426"/>
                                <a:gd name="T43" fmla="*/ 258 h 505"/>
                                <a:gd name="T44" fmla="*/ 337 w 426"/>
                                <a:gd name="T45" fmla="*/ 247 h 505"/>
                                <a:gd name="T46" fmla="*/ 348 w 426"/>
                                <a:gd name="T47" fmla="*/ 236 h 505"/>
                                <a:gd name="T48" fmla="*/ 359 w 426"/>
                                <a:gd name="T49" fmla="*/ 225 h 505"/>
                                <a:gd name="T50" fmla="*/ 359 w 426"/>
                                <a:gd name="T51" fmla="*/ 202 h 505"/>
                                <a:gd name="T52" fmla="*/ 370 w 426"/>
                                <a:gd name="T53" fmla="*/ 191 h 505"/>
                                <a:gd name="T54" fmla="*/ 381 w 426"/>
                                <a:gd name="T55" fmla="*/ 168 h 505"/>
                                <a:gd name="T56" fmla="*/ 393 w 426"/>
                                <a:gd name="T57" fmla="*/ 146 h 505"/>
                                <a:gd name="T58" fmla="*/ 404 w 426"/>
                                <a:gd name="T59" fmla="*/ 124 h 505"/>
                                <a:gd name="T60" fmla="*/ 415 w 426"/>
                                <a:gd name="T61" fmla="*/ 90 h 505"/>
                                <a:gd name="T62" fmla="*/ 426 w 426"/>
                                <a:gd name="T63" fmla="*/ 0 h 5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26" h="505">
                                  <a:moveTo>
                                    <a:pt x="0" y="505"/>
                                  </a:moveTo>
                                  <a:lnTo>
                                    <a:pt x="12" y="505"/>
                                  </a:lnTo>
                                  <a:lnTo>
                                    <a:pt x="23" y="505"/>
                                  </a:lnTo>
                                  <a:lnTo>
                                    <a:pt x="23" y="494"/>
                                  </a:lnTo>
                                  <a:lnTo>
                                    <a:pt x="34" y="494"/>
                                  </a:lnTo>
                                  <a:lnTo>
                                    <a:pt x="45" y="483"/>
                                  </a:lnTo>
                                  <a:lnTo>
                                    <a:pt x="56" y="483"/>
                                  </a:lnTo>
                                  <a:lnTo>
                                    <a:pt x="56" y="471"/>
                                  </a:lnTo>
                                  <a:lnTo>
                                    <a:pt x="68" y="471"/>
                                  </a:lnTo>
                                  <a:lnTo>
                                    <a:pt x="79" y="471"/>
                                  </a:lnTo>
                                  <a:lnTo>
                                    <a:pt x="79" y="460"/>
                                  </a:lnTo>
                                  <a:lnTo>
                                    <a:pt x="90" y="460"/>
                                  </a:lnTo>
                                  <a:lnTo>
                                    <a:pt x="101" y="449"/>
                                  </a:lnTo>
                                  <a:lnTo>
                                    <a:pt x="112" y="449"/>
                                  </a:lnTo>
                                  <a:lnTo>
                                    <a:pt x="112" y="438"/>
                                  </a:lnTo>
                                  <a:lnTo>
                                    <a:pt x="124" y="438"/>
                                  </a:lnTo>
                                  <a:lnTo>
                                    <a:pt x="135" y="426"/>
                                  </a:lnTo>
                                  <a:lnTo>
                                    <a:pt x="146" y="426"/>
                                  </a:lnTo>
                                  <a:lnTo>
                                    <a:pt x="146" y="415"/>
                                  </a:lnTo>
                                  <a:lnTo>
                                    <a:pt x="157" y="415"/>
                                  </a:lnTo>
                                  <a:lnTo>
                                    <a:pt x="168" y="404"/>
                                  </a:lnTo>
                                  <a:lnTo>
                                    <a:pt x="180" y="404"/>
                                  </a:lnTo>
                                  <a:lnTo>
                                    <a:pt x="180" y="393"/>
                                  </a:lnTo>
                                  <a:lnTo>
                                    <a:pt x="191" y="393"/>
                                  </a:lnTo>
                                  <a:lnTo>
                                    <a:pt x="191" y="382"/>
                                  </a:lnTo>
                                  <a:lnTo>
                                    <a:pt x="202" y="382"/>
                                  </a:lnTo>
                                  <a:lnTo>
                                    <a:pt x="202" y="370"/>
                                  </a:lnTo>
                                  <a:lnTo>
                                    <a:pt x="213" y="370"/>
                                  </a:lnTo>
                                  <a:lnTo>
                                    <a:pt x="224" y="359"/>
                                  </a:lnTo>
                                  <a:lnTo>
                                    <a:pt x="236" y="348"/>
                                  </a:lnTo>
                                  <a:lnTo>
                                    <a:pt x="247" y="348"/>
                                  </a:lnTo>
                                  <a:lnTo>
                                    <a:pt x="247" y="337"/>
                                  </a:lnTo>
                                  <a:lnTo>
                                    <a:pt x="258" y="337"/>
                                  </a:lnTo>
                                  <a:lnTo>
                                    <a:pt x="258" y="326"/>
                                  </a:lnTo>
                                  <a:lnTo>
                                    <a:pt x="269" y="326"/>
                                  </a:lnTo>
                                  <a:lnTo>
                                    <a:pt x="269" y="314"/>
                                  </a:lnTo>
                                  <a:lnTo>
                                    <a:pt x="281" y="314"/>
                                  </a:lnTo>
                                  <a:lnTo>
                                    <a:pt x="281" y="303"/>
                                  </a:lnTo>
                                  <a:lnTo>
                                    <a:pt x="292" y="303"/>
                                  </a:lnTo>
                                  <a:lnTo>
                                    <a:pt x="292" y="292"/>
                                  </a:lnTo>
                                  <a:lnTo>
                                    <a:pt x="303" y="292"/>
                                  </a:lnTo>
                                  <a:lnTo>
                                    <a:pt x="303" y="281"/>
                                  </a:lnTo>
                                  <a:lnTo>
                                    <a:pt x="314" y="269"/>
                                  </a:lnTo>
                                  <a:lnTo>
                                    <a:pt x="325" y="258"/>
                                  </a:lnTo>
                                  <a:lnTo>
                                    <a:pt x="325" y="247"/>
                                  </a:lnTo>
                                  <a:lnTo>
                                    <a:pt x="337" y="247"/>
                                  </a:lnTo>
                                  <a:lnTo>
                                    <a:pt x="337" y="236"/>
                                  </a:lnTo>
                                  <a:lnTo>
                                    <a:pt x="348" y="236"/>
                                  </a:lnTo>
                                  <a:lnTo>
                                    <a:pt x="348" y="225"/>
                                  </a:lnTo>
                                  <a:lnTo>
                                    <a:pt x="359" y="225"/>
                                  </a:lnTo>
                                  <a:lnTo>
                                    <a:pt x="359" y="213"/>
                                  </a:lnTo>
                                  <a:lnTo>
                                    <a:pt x="359" y="202"/>
                                  </a:lnTo>
                                  <a:lnTo>
                                    <a:pt x="370" y="202"/>
                                  </a:lnTo>
                                  <a:lnTo>
                                    <a:pt x="370" y="191"/>
                                  </a:lnTo>
                                  <a:lnTo>
                                    <a:pt x="381" y="180"/>
                                  </a:lnTo>
                                  <a:lnTo>
                                    <a:pt x="381" y="168"/>
                                  </a:lnTo>
                                  <a:lnTo>
                                    <a:pt x="393" y="157"/>
                                  </a:lnTo>
                                  <a:lnTo>
                                    <a:pt x="393" y="146"/>
                                  </a:lnTo>
                                  <a:lnTo>
                                    <a:pt x="404" y="135"/>
                                  </a:lnTo>
                                  <a:lnTo>
                                    <a:pt x="404" y="124"/>
                                  </a:lnTo>
                                  <a:lnTo>
                                    <a:pt x="404" y="112"/>
                                  </a:lnTo>
                                  <a:lnTo>
                                    <a:pt x="415" y="90"/>
                                  </a:lnTo>
                                  <a:lnTo>
                                    <a:pt x="415" y="79"/>
                                  </a:lnTo>
                                  <a:lnTo>
                                    <a:pt x="426" y="0"/>
                                  </a:lnTo>
                                </a:path>
                              </a:pathLst>
                            </a:custGeom>
                            <a:noFill/>
                            <a:ln w="33">
                              <a:solidFill>
                                <a:srgbClr val="80008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322" name="Group 151"/>
                        <wpg:cNvGrpSpPr>
                          <a:grpSpLocks/>
                        </wpg:cNvGrpSpPr>
                        <wpg:grpSpPr bwMode="auto">
                          <a:xfrm>
                            <a:off x="50027" y="788669"/>
                            <a:ext cx="2162327" cy="434915"/>
                            <a:chOff x="98" y="1545"/>
                            <a:chExt cx="4236" cy="852"/>
                          </a:xfrm>
                        </wpg:grpSpPr>
                        <wps:wsp>
                          <wps:cNvPr id="1323" name="Freeform 149"/>
                          <wps:cNvSpPr>
                            <a:spLocks/>
                          </wps:cNvSpPr>
                          <wps:spPr bwMode="auto">
                            <a:xfrm>
                              <a:off x="98" y="1545"/>
                              <a:ext cx="3810" cy="852"/>
                            </a:xfrm>
                            <a:custGeom>
                              <a:avLst/>
                              <a:gdLst>
                                <a:gd name="T0" fmla="*/ 34 w 3810"/>
                                <a:gd name="T1" fmla="*/ 706 h 852"/>
                                <a:gd name="T2" fmla="*/ 67 w 3810"/>
                                <a:gd name="T3" fmla="*/ 639 h 852"/>
                                <a:gd name="T4" fmla="*/ 101 w 3810"/>
                                <a:gd name="T5" fmla="*/ 594 h 852"/>
                                <a:gd name="T6" fmla="*/ 146 w 3810"/>
                                <a:gd name="T7" fmla="*/ 538 h 852"/>
                                <a:gd name="T8" fmla="*/ 190 w 3810"/>
                                <a:gd name="T9" fmla="*/ 504 h 852"/>
                                <a:gd name="T10" fmla="*/ 247 w 3810"/>
                                <a:gd name="T11" fmla="*/ 460 h 852"/>
                                <a:gd name="T12" fmla="*/ 303 w 3810"/>
                                <a:gd name="T13" fmla="*/ 415 h 852"/>
                                <a:gd name="T14" fmla="*/ 359 w 3810"/>
                                <a:gd name="T15" fmla="*/ 381 h 852"/>
                                <a:gd name="T16" fmla="*/ 415 w 3810"/>
                                <a:gd name="T17" fmla="*/ 347 h 852"/>
                                <a:gd name="T18" fmla="*/ 471 w 3810"/>
                                <a:gd name="T19" fmla="*/ 325 h 852"/>
                                <a:gd name="T20" fmla="*/ 527 w 3810"/>
                                <a:gd name="T21" fmla="*/ 291 h 852"/>
                                <a:gd name="T22" fmla="*/ 594 w 3810"/>
                                <a:gd name="T23" fmla="*/ 269 h 852"/>
                                <a:gd name="T24" fmla="*/ 650 w 3810"/>
                                <a:gd name="T25" fmla="*/ 235 h 852"/>
                                <a:gd name="T26" fmla="*/ 728 w 3810"/>
                                <a:gd name="T27" fmla="*/ 213 h 852"/>
                                <a:gd name="T28" fmla="*/ 796 w 3810"/>
                                <a:gd name="T29" fmla="*/ 190 h 852"/>
                                <a:gd name="T30" fmla="*/ 863 w 3810"/>
                                <a:gd name="T31" fmla="*/ 168 h 852"/>
                                <a:gd name="T32" fmla="*/ 930 w 3810"/>
                                <a:gd name="T33" fmla="*/ 157 h 852"/>
                                <a:gd name="T34" fmla="*/ 997 w 3810"/>
                                <a:gd name="T35" fmla="*/ 134 h 852"/>
                                <a:gd name="T36" fmla="*/ 1076 w 3810"/>
                                <a:gd name="T37" fmla="*/ 112 h 852"/>
                                <a:gd name="T38" fmla="*/ 1143 w 3810"/>
                                <a:gd name="T39" fmla="*/ 101 h 852"/>
                                <a:gd name="T40" fmla="*/ 1210 w 3810"/>
                                <a:gd name="T41" fmla="*/ 89 h 852"/>
                                <a:gd name="T42" fmla="*/ 1278 w 3810"/>
                                <a:gd name="T43" fmla="*/ 78 h 852"/>
                                <a:gd name="T44" fmla="*/ 1356 w 3810"/>
                                <a:gd name="T45" fmla="*/ 67 h 852"/>
                                <a:gd name="T46" fmla="*/ 1423 w 3810"/>
                                <a:gd name="T47" fmla="*/ 56 h 852"/>
                                <a:gd name="T48" fmla="*/ 1502 w 3810"/>
                                <a:gd name="T49" fmla="*/ 44 h 852"/>
                                <a:gd name="T50" fmla="*/ 1580 w 3810"/>
                                <a:gd name="T51" fmla="*/ 33 h 852"/>
                                <a:gd name="T52" fmla="*/ 1647 w 3810"/>
                                <a:gd name="T53" fmla="*/ 22 h 852"/>
                                <a:gd name="T54" fmla="*/ 1726 w 3810"/>
                                <a:gd name="T55" fmla="*/ 22 h 852"/>
                                <a:gd name="T56" fmla="*/ 1793 w 3810"/>
                                <a:gd name="T57" fmla="*/ 11 h 852"/>
                                <a:gd name="T58" fmla="*/ 1872 w 3810"/>
                                <a:gd name="T59" fmla="*/ 11 h 852"/>
                                <a:gd name="T60" fmla="*/ 1950 w 3810"/>
                                <a:gd name="T61" fmla="*/ 11 h 852"/>
                                <a:gd name="T62" fmla="*/ 2028 w 3810"/>
                                <a:gd name="T63" fmla="*/ 0 h 852"/>
                                <a:gd name="T64" fmla="*/ 2107 w 3810"/>
                                <a:gd name="T65" fmla="*/ 0 h 852"/>
                                <a:gd name="T66" fmla="*/ 2185 w 3810"/>
                                <a:gd name="T67" fmla="*/ 0 h 852"/>
                                <a:gd name="T68" fmla="*/ 2264 w 3810"/>
                                <a:gd name="T69" fmla="*/ 11 h 852"/>
                                <a:gd name="T70" fmla="*/ 2342 w 3810"/>
                                <a:gd name="T71" fmla="*/ 11 h 852"/>
                                <a:gd name="T72" fmla="*/ 2421 w 3810"/>
                                <a:gd name="T73" fmla="*/ 11 h 852"/>
                                <a:gd name="T74" fmla="*/ 2488 w 3810"/>
                                <a:gd name="T75" fmla="*/ 22 h 852"/>
                                <a:gd name="T76" fmla="*/ 2566 w 3810"/>
                                <a:gd name="T77" fmla="*/ 22 h 852"/>
                                <a:gd name="T78" fmla="*/ 2634 w 3810"/>
                                <a:gd name="T79" fmla="*/ 33 h 852"/>
                                <a:gd name="T80" fmla="*/ 2712 w 3810"/>
                                <a:gd name="T81" fmla="*/ 33 h 852"/>
                                <a:gd name="T82" fmla="*/ 2790 w 3810"/>
                                <a:gd name="T83" fmla="*/ 44 h 852"/>
                                <a:gd name="T84" fmla="*/ 2869 w 3810"/>
                                <a:gd name="T85" fmla="*/ 56 h 852"/>
                                <a:gd name="T86" fmla="*/ 2936 w 3810"/>
                                <a:gd name="T87" fmla="*/ 67 h 852"/>
                                <a:gd name="T88" fmla="*/ 3015 w 3810"/>
                                <a:gd name="T89" fmla="*/ 78 h 852"/>
                                <a:gd name="T90" fmla="*/ 3071 w 3810"/>
                                <a:gd name="T91" fmla="*/ 101 h 852"/>
                                <a:gd name="T92" fmla="*/ 3138 w 3810"/>
                                <a:gd name="T93" fmla="*/ 112 h 852"/>
                                <a:gd name="T94" fmla="*/ 3216 w 3810"/>
                                <a:gd name="T95" fmla="*/ 123 h 852"/>
                                <a:gd name="T96" fmla="*/ 3295 w 3810"/>
                                <a:gd name="T97" fmla="*/ 145 h 852"/>
                                <a:gd name="T98" fmla="*/ 3351 w 3810"/>
                                <a:gd name="T99" fmla="*/ 168 h 852"/>
                                <a:gd name="T100" fmla="*/ 3418 w 3810"/>
                                <a:gd name="T101" fmla="*/ 179 h 852"/>
                                <a:gd name="T102" fmla="*/ 3485 w 3810"/>
                                <a:gd name="T103" fmla="*/ 201 h 852"/>
                                <a:gd name="T104" fmla="*/ 3564 w 3810"/>
                                <a:gd name="T105" fmla="*/ 235 h 852"/>
                                <a:gd name="T106" fmla="*/ 3631 w 3810"/>
                                <a:gd name="T107" fmla="*/ 258 h 852"/>
                                <a:gd name="T108" fmla="*/ 3687 w 3810"/>
                                <a:gd name="T109" fmla="*/ 280 h 852"/>
                                <a:gd name="T110" fmla="*/ 3754 w 3810"/>
                                <a:gd name="T111" fmla="*/ 314 h 852"/>
                                <a:gd name="T112" fmla="*/ 3810 w 3810"/>
                                <a:gd name="T113" fmla="*/ 336 h 8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810" h="852">
                                  <a:moveTo>
                                    <a:pt x="0" y="852"/>
                                  </a:moveTo>
                                  <a:lnTo>
                                    <a:pt x="11" y="774"/>
                                  </a:lnTo>
                                  <a:lnTo>
                                    <a:pt x="11" y="762"/>
                                  </a:lnTo>
                                  <a:lnTo>
                                    <a:pt x="22" y="740"/>
                                  </a:lnTo>
                                  <a:lnTo>
                                    <a:pt x="22" y="729"/>
                                  </a:lnTo>
                                  <a:lnTo>
                                    <a:pt x="22" y="718"/>
                                  </a:lnTo>
                                  <a:lnTo>
                                    <a:pt x="34" y="706"/>
                                  </a:lnTo>
                                  <a:lnTo>
                                    <a:pt x="34" y="695"/>
                                  </a:lnTo>
                                  <a:lnTo>
                                    <a:pt x="45" y="684"/>
                                  </a:lnTo>
                                  <a:lnTo>
                                    <a:pt x="45" y="673"/>
                                  </a:lnTo>
                                  <a:lnTo>
                                    <a:pt x="56" y="661"/>
                                  </a:lnTo>
                                  <a:lnTo>
                                    <a:pt x="56" y="650"/>
                                  </a:lnTo>
                                  <a:lnTo>
                                    <a:pt x="67" y="650"/>
                                  </a:lnTo>
                                  <a:lnTo>
                                    <a:pt x="67" y="639"/>
                                  </a:lnTo>
                                  <a:lnTo>
                                    <a:pt x="67" y="628"/>
                                  </a:lnTo>
                                  <a:lnTo>
                                    <a:pt x="78" y="628"/>
                                  </a:lnTo>
                                  <a:lnTo>
                                    <a:pt x="78" y="617"/>
                                  </a:lnTo>
                                  <a:lnTo>
                                    <a:pt x="90" y="617"/>
                                  </a:lnTo>
                                  <a:lnTo>
                                    <a:pt x="90" y="605"/>
                                  </a:lnTo>
                                  <a:lnTo>
                                    <a:pt x="101" y="605"/>
                                  </a:lnTo>
                                  <a:lnTo>
                                    <a:pt x="101" y="594"/>
                                  </a:lnTo>
                                  <a:lnTo>
                                    <a:pt x="112" y="583"/>
                                  </a:lnTo>
                                  <a:lnTo>
                                    <a:pt x="123" y="572"/>
                                  </a:lnTo>
                                  <a:lnTo>
                                    <a:pt x="123" y="560"/>
                                  </a:lnTo>
                                  <a:lnTo>
                                    <a:pt x="134" y="560"/>
                                  </a:lnTo>
                                  <a:lnTo>
                                    <a:pt x="134" y="549"/>
                                  </a:lnTo>
                                  <a:lnTo>
                                    <a:pt x="146" y="549"/>
                                  </a:lnTo>
                                  <a:lnTo>
                                    <a:pt x="146" y="538"/>
                                  </a:lnTo>
                                  <a:lnTo>
                                    <a:pt x="157" y="538"/>
                                  </a:lnTo>
                                  <a:lnTo>
                                    <a:pt x="157" y="527"/>
                                  </a:lnTo>
                                  <a:lnTo>
                                    <a:pt x="168" y="527"/>
                                  </a:lnTo>
                                  <a:lnTo>
                                    <a:pt x="168" y="516"/>
                                  </a:lnTo>
                                  <a:lnTo>
                                    <a:pt x="179" y="516"/>
                                  </a:lnTo>
                                  <a:lnTo>
                                    <a:pt x="179" y="504"/>
                                  </a:lnTo>
                                  <a:lnTo>
                                    <a:pt x="190" y="504"/>
                                  </a:lnTo>
                                  <a:lnTo>
                                    <a:pt x="202" y="493"/>
                                  </a:lnTo>
                                  <a:lnTo>
                                    <a:pt x="213" y="482"/>
                                  </a:lnTo>
                                  <a:lnTo>
                                    <a:pt x="224" y="482"/>
                                  </a:lnTo>
                                  <a:lnTo>
                                    <a:pt x="224" y="471"/>
                                  </a:lnTo>
                                  <a:lnTo>
                                    <a:pt x="235" y="471"/>
                                  </a:lnTo>
                                  <a:lnTo>
                                    <a:pt x="235" y="460"/>
                                  </a:lnTo>
                                  <a:lnTo>
                                    <a:pt x="247" y="460"/>
                                  </a:lnTo>
                                  <a:lnTo>
                                    <a:pt x="247" y="448"/>
                                  </a:lnTo>
                                  <a:lnTo>
                                    <a:pt x="258" y="448"/>
                                  </a:lnTo>
                                  <a:lnTo>
                                    <a:pt x="269" y="437"/>
                                  </a:lnTo>
                                  <a:lnTo>
                                    <a:pt x="280" y="437"/>
                                  </a:lnTo>
                                  <a:lnTo>
                                    <a:pt x="280" y="426"/>
                                  </a:lnTo>
                                  <a:lnTo>
                                    <a:pt x="291" y="426"/>
                                  </a:lnTo>
                                  <a:lnTo>
                                    <a:pt x="303" y="415"/>
                                  </a:lnTo>
                                  <a:lnTo>
                                    <a:pt x="314" y="415"/>
                                  </a:lnTo>
                                  <a:lnTo>
                                    <a:pt x="314" y="403"/>
                                  </a:lnTo>
                                  <a:lnTo>
                                    <a:pt x="325" y="403"/>
                                  </a:lnTo>
                                  <a:lnTo>
                                    <a:pt x="336" y="392"/>
                                  </a:lnTo>
                                  <a:lnTo>
                                    <a:pt x="347" y="392"/>
                                  </a:lnTo>
                                  <a:lnTo>
                                    <a:pt x="347" y="381"/>
                                  </a:lnTo>
                                  <a:lnTo>
                                    <a:pt x="359" y="381"/>
                                  </a:lnTo>
                                  <a:lnTo>
                                    <a:pt x="370" y="381"/>
                                  </a:lnTo>
                                  <a:lnTo>
                                    <a:pt x="370" y="370"/>
                                  </a:lnTo>
                                  <a:lnTo>
                                    <a:pt x="381" y="370"/>
                                  </a:lnTo>
                                  <a:lnTo>
                                    <a:pt x="392" y="359"/>
                                  </a:lnTo>
                                  <a:lnTo>
                                    <a:pt x="403" y="359"/>
                                  </a:lnTo>
                                  <a:lnTo>
                                    <a:pt x="403" y="347"/>
                                  </a:lnTo>
                                  <a:lnTo>
                                    <a:pt x="415" y="347"/>
                                  </a:lnTo>
                                  <a:lnTo>
                                    <a:pt x="426" y="347"/>
                                  </a:lnTo>
                                  <a:lnTo>
                                    <a:pt x="426" y="336"/>
                                  </a:lnTo>
                                  <a:lnTo>
                                    <a:pt x="437" y="336"/>
                                  </a:lnTo>
                                  <a:lnTo>
                                    <a:pt x="448" y="336"/>
                                  </a:lnTo>
                                  <a:lnTo>
                                    <a:pt x="448" y="325"/>
                                  </a:lnTo>
                                  <a:lnTo>
                                    <a:pt x="459" y="325"/>
                                  </a:lnTo>
                                  <a:lnTo>
                                    <a:pt x="471" y="325"/>
                                  </a:lnTo>
                                  <a:lnTo>
                                    <a:pt x="471" y="314"/>
                                  </a:lnTo>
                                  <a:lnTo>
                                    <a:pt x="482" y="314"/>
                                  </a:lnTo>
                                  <a:lnTo>
                                    <a:pt x="493" y="314"/>
                                  </a:lnTo>
                                  <a:lnTo>
                                    <a:pt x="493" y="302"/>
                                  </a:lnTo>
                                  <a:lnTo>
                                    <a:pt x="504" y="302"/>
                                  </a:lnTo>
                                  <a:lnTo>
                                    <a:pt x="515" y="302"/>
                                  </a:lnTo>
                                  <a:lnTo>
                                    <a:pt x="527" y="291"/>
                                  </a:lnTo>
                                  <a:lnTo>
                                    <a:pt x="538" y="291"/>
                                  </a:lnTo>
                                  <a:lnTo>
                                    <a:pt x="549" y="280"/>
                                  </a:lnTo>
                                  <a:lnTo>
                                    <a:pt x="560" y="280"/>
                                  </a:lnTo>
                                  <a:lnTo>
                                    <a:pt x="572" y="280"/>
                                  </a:lnTo>
                                  <a:lnTo>
                                    <a:pt x="572" y="269"/>
                                  </a:lnTo>
                                  <a:lnTo>
                                    <a:pt x="583" y="269"/>
                                  </a:lnTo>
                                  <a:lnTo>
                                    <a:pt x="594" y="269"/>
                                  </a:lnTo>
                                  <a:lnTo>
                                    <a:pt x="594" y="258"/>
                                  </a:lnTo>
                                  <a:lnTo>
                                    <a:pt x="605" y="258"/>
                                  </a:lnTo>
                                  <a:lnTo>
                                    <a:pt x="616" y="258"/>
                                  </a:lnTo>
                                  <a:lnTo>
                                    <a:pt x="628" y="246"/>
                                  </a:lnTo>
                                  <a:lnTo>
                                    <a:pt x="639" y="246"/>
                                  </a:lnTo>
                                  <a:lnTo>
                                    <a:pt x="650" y="246"/>
                                  </a:lnTo>
                                  <a:lnTo>
                                    <a:pt x="650" y="235"/>
                                  </a:lnTo>
                                  <a:lnTo>
                                    <a:pt x="661" y="235"/>
                                  </a:lnTo>
                                  <a:lnTo>
                                    <a:pt x="672" y="235"/>
                                  </a:lnTo>
                                  <a:lnTo>
                                    <a:pt x="684" y="224"/>
                                  </a:lnTo>
                                  <a:lnTo>
                                    <a:pt x="695" y="224"/>
                                  </a:lnTo>
                                  <a:lnTo>
                                    <a:pt x="706" y="224"/>
                                  </a:lnTo>
                                  <a:lnTo>
                                    <a:pt x="717" y="213"/>
                                  </a:lnTo>
                                  <a:lnTo>
                                    <a:pt x="728" y="213"/>
                                  </a:lnTo>
                                  <a:lnTo>
                                    <a:pt x="740" y="213"/>
                                  </a:lnTo>
                                  <a:lnTo>
                                    <a:pt x="751" y="201"/>
                                  </a:lnTo>
                                  <a:lnTo>
                                    <a:pt x="762" y="201"/>
                                  </a:lnTo>
                                  <a:lnTo>
                                    <a:pt x="773" y="201"/>
                                  </a:lnTo>
                                  <a:lnTo>
                                    <a:pt x="773" y="190"/>
                                  </a:lnTo>
                                  <a:lnTo>
                                    <a:pt x="784" y="190"/>
                                  </a:lnTo>
                                  <a:lnTo>
                                    <a:pt x="796" y="190"/>
                                  </a:lnTo>
                                  <a:lnTo>
                                    <a:pt x="807" y="190"/>
                                  </a:lnTo>
                                  <a:lnTo>
                                    <a:pt x="818" y="179"/>
                                  </a:lnTo>
                                  <a:lnTo>
                                    <a:pt x="829" y="179"/>
                                  </a:lnTo>
                                  <a:lnTo>
                                    <a:pt x="840" y="179"/>
                                  </a:lnTo>
                                  <a:lnTo>
                                    <a:pt x="852" y="179"/>
                                  </a:lnTo>
                                  <a:lnTo>
                                    <a:pt x="852" y="168"/>
                                  </a:lnTo>
                                  <a:lnTo>
                                    <a:pt x="863" y="168"/>
                                  </a:lnTo>
                                  <a:lnTo>
                                    <a:pt x="874" y="168"/>
                                  </a:lnTo>
                                  <a:lnTo>
                                    <a:pt x="885" y="168"/>
                                  </a:lnTo>
                                  <a:lnTo>
                                    <a:pt x="885" y="157"/>
                                  </a:lnTo>
                                  <a:lnTo>
                                    <a:pt x="897" y="157"/>
                                  </a:lnTo>
                                  <a:lnTo>
                                    <a:pt x="908" y="157"/>
                                  </a:lnTo>
                                  <a:lnTo>
                                    <a:pt x="919" y="157"/>
                                  </a:lnTo>
                                  <a:lnTo>
                                    <a:pt x="930" y="157"/>
                                  </a:lnTo>
                                  <a:lnTo>
                                    <a:pt x="930" y="145"/>
                                  </a:lnTo>
                                  <a:lnTo>
                                    <a:pt x="941" y="145"/>
                                  </a:lnTo>
                                  <a:lnTo>
                                    <a:pt x="953" y="145"/>
                                  </a:lnTo>
                                  <a:lnTo>
                                    <a:pt x="964" y="145"/>
                                  </a:lnTo>
                                  <a:lnTo>
                                    <a:pt x="975" y="134"/>
                                  </a:lnTo>
                                  <a:lnTo>
                                    <a:pt x="986" y="134"/>
                                  </a:lnTo>
                                  <a:lnTo>
                                    <a:pt x="997" y="134"/>
                                  </a:lnTo>
                                  <a:lnTo>
                                    <a:pt x="1009" y="134"/>
                                  </a:lnTo>
                                  <a:lnTo>
                                    <a:pt x="1020" y="123"/>
                                  </a:lnTo>
                                  <a:lnTo>
                                    <a:pt x="1031" y="123"/>
                                  </a:lnTo>
                                  <a:lnTo>
                                    <a:pt x="1042" y="123"/>
                                  </a:lnTo>
                                  <a:lnTo>
                                    <a:pt x="1053" y="123"/>
                                  </a:lnTo>
                                  <a:lnTo>
                                    <a:pt x="1065" y="112"/>
                                  </a:lnTo>
                                  <a:lnTo>
                                    <a:pt x="1076" y="112"/>
                                  </a:lnTo>
                                  <a:lnTo>
                                    <a:pt x="1087" y="112"/>
                                  </a:lnTo>
                                  <a:lnTo>
                                    <a:pt x="1098" y="112"/>
                                  </a:lnTo>
                                  <a:lnTo>
                                    <a:pt x="1109" y="112"/>
                                  </a:lnTo>
                                  <a:lnTo>
                                    <a:pt x="1109" y="101"/>
                                  </a:lnTo>
                                  <a:lnTo>
                                    <a:pt x="1121" y="101"/>
                                  </a:lnTo>
                                  <a:lnTo>
                                    <a:pt x="1132" y="101"/>
                                  </a:lnTo>
                                  <a:lnTo>
                                    <a:pt x="1143" y="101"/>
                                  </a:lnTo>
                                  <a:lnTo>
                                    <a:pt x="1154" y="101"/>
                                  </a:lnTo>
                                  <a:lnTo>
                                    <a:pt x="1165" y="101"/>
                                  </a:lnTo>
                                  <a:lnTo>
                                    <a:pt x="1165" y="89"/>
                                  </a:lnTo>
                                  <a:lnTo>
                                    <a:pt x="1177" y="89"/>
                                  </a:lnTo>
                                  <a:lnTo>
                                    <a:pt x="1188" y="89"/>
                                  </a:lnTo>
                                  <a:lnTo>
                                    <a:pt x="1199" y="89"/>
                                  </a:lnTo>
                                  <a:lnTo>
                                    <a:pt x="1210" y="89"/>
                                  </a:lnTo>
                                  <a:lnTo>
                                    <a:pt x="1222" y="89"/>
                                  </a:lnTo>
                                  <a:lnTo>
                                    <a:pt x="1222" y="78"/>
                                  </a:lnTo>
                                  <a:lnTo>
                                    <a:pt x="1233" y="78"/>
                                  </a:lnTo>
                                  <a:lnTo>
                                    <a:pt x="1244" y="78"/>
                                  </a:lnTo>
                                  <a:lnTo>
                                    <a:pt x="1255" y="78"/>
                                  </a:lnTo>
                                  <a:lnTo>
                                    <a:pt x="1266" y="78"/>
                                  </a:lnTo>
                                  <a:lnTo>
                                    <a:pt x="1278" y="78"/>
                                  </a:lnTo>
                                  <a:lnTo>
                                    <a:pt x="1289" y="67"/>
                                  </a:lnTo>
                                  <a:lnTo>
                                    <a:pt x="1300" y="67"/>
                                  </a:lnTo>
                                  <a:lnTo>
                                    <a:pt x="1311" y="67"/>
                                  </a:lnTo>
                                  <a:lnTo>
                                    <a:pt x="1322" y="67"/>
                                  </a:lnTo>
                                  <a:lnTo>
                                    <a:pt x="1334" y="67"/>
                                  </a:lnTo>
                                  <a:lnTo>
                                    <a:pt x="1345" y="67"/>
                                  </a:lnTo>
                                  <a:lnTo>
                                    <a:pt x="1356" y="67"/>
                                  </a:lnTo>
                                  <a:lnTo>
                                    <a:pt x="1356" y="56"/>
                                  </a:lnTo>
                                  <a:lnTo>
                                    <a:pt x="1367" y="56"/>
                                  </a:lnTo>
                                  <a:lnTo>
                                    <a:pt x="1378" y="56"/>
                                  </a:lnTo>
                                  <a:lnTo>
                                    <a:pt x="1390" y="56"/>
                                  </a:lnTo>
                                  <a:lnTo>
                                    <a:pt x="1401" y="56"/>
                                  </a:lnTo>
                                  <a:lnTo>
                                    <a:pt x="1412" y="56"/>
                                  </a:lnTo>
                                  <a:lnTo>
                                    <a:pt x="1423" y="56"/>
                                  </a:lnTo>
                                  <a:lnTo>
                                    <a:pt x="1434" y="44"/>
                                  </a:lnTo>
                                  <a:lnTo>
                                    <a:pt x="1446" y="44"/>
                                  </a:lnTo>
                                  <a:lnTo>
                                    <a:pt x="1457" y="44"/>
                                  </a:lnTo>
                                  <a:lnTo>
                                    <a:pt x="1468" y="44"/>
                                  </a:lnTo>
                                  <a:lnTo>
                                    <a:pt x="1479" y="44"/>
                                  </a:lnTo>
                                  <a:lnTo>
                                    <a:pt x="1490" y="44"/>
                                  </a:lnTo>
                                  <a:lnTo>
                                    <a:pt x="1502" y="44"/>
                                  </a:lnTo>
                                  <a:lnTo>
                                    <a:pt x="1513" y="44"/>
                                  </a:lnTo>
                                  <a:lnTo>
                                    <a:pt x="1524" y="33"/>
                                  </a:lnTo>
                                  <a:lnTo>
                                    <a:pt x="1535" y="33"/>
                                  </a:lnTo>
                                  <a:lnTo>
                                    <a:pt x="1547" y="33"/>
                                  </a:lnTo>
                                  <a:lnTo>
                                    <a:pt x="1558" y="33"/>
                                  </a:lnTo>
                                  <a:lnTo>
                                    <a:pt x="1569" y="33"/>
                                  </a:lnTo>
                                  <a:lnTo>
                                    <a:pt x="1580" y="33"/>
                                  </a:lnTo>
                                  <a:lnTo>
                                    <a:pt x="1591" y="33"/>
                                  </a:lnTo>
                                  <a:lnTo>
                                    <a:pt x="1603" y="33"/>
                                  </a:lnTo>
                                  <a:lnTo>
                                    <a:pt x="1614" y="33"/>
                                  </a:lnTo>
                                  <a:lnTo>
                                    <a:pt x="1625" y="33"/>
                                  </a:lnTo>
                                  <a:lnTo>
                                    <a:pt x="1625" y="22"/>
                                  </a:lnTo>
                                  <a:lnTo>
                                    <a:pt x="1636" y="22"/>
                                  </a:lnTo>
                                  <a:lnTo>
                                    <a:pt x="1647" y="22"/>
                                  </a:lnTo>
                                  <a:lnTo>
                                    <a:pt x="1659" y="22"/>
                                  </a:lnTo>
                                  <a:lnTo>
                                    <a:pt x="1670" y="22"/>
                                  </a:lnTo>
                                  <a:lnTo>
                                    <a:pt x="1681" y="22"/>
                                  </a:lnTo>
                                  <a:lnTo>
                                    <a:pt x="1692" y="22"/>
                                  </a:lnTo>
                                  <a:lnTo>
                                    <a:pt x="1703" y="22"/>
                                  </a:lnTo>
                                  <a:lnTo>
                                    <a:pt x="1715" y="22"/>
                                  </a:lnTo>
                                  <a:lnTo>
                                    <a:pt x="1726" y="22"/>
                                  </a:lnTo>
                                  <a:lnTo>
                                    <a:pt x="1737" y="22"/>
                                  </a:lnTo>
                                  <a:lnTo>
                                    <a:pt x="1748" y="22"/>
                                  </a:lnTo>
                                  <a:lnTo>
                                    <a:pt x="1759" y="22"/>
                                  </a:lnTo>
                                  <a:lnTo>
                                    <a:pt x="1759" y="11"/>
                                  </a:lnTo>
                                  <a:lnTo>
                                    <a:pt x="1771" y="11"/>
                                  </a:lnTo>
                                  <a:lnTo>
                                    <a:pt x="1782" y="11"/>
                                  </a:lnTo>
                                  <a:lnTo>
                                    <a:pt x="1793" y="11"/>
                                  </a:lnTo>
                                  <a:lnTo>
                                    <a:pt x="1804" y="11"/>
                                  </a:lnTo>
                                  <a:lnTo>
                                    <a:pt x="1815" y="11"/>
                                  </a:lnTo>
                                  <a:lnTo>
                                    <a:pt x="1827" y="11"/>
                                  </a:lnTo>
                                  <a:lnTo>
                                    <a:pt x="1838" y="11"/>
                                  </a:lnTo>
                                  <a:lnTo>
                                    <a:pt x="1849" y="11"/>
                                  </a:lnTo>
                                  <a:lnTo>
                                    <a:pt x="1860" y="11"/>
                                  </a:lnTo>
                                  <a:lnTo>
                                    <a:pt x="1872" y="11"/>
                                  </a:lnTo>
                                  <a:lnTo>
                                    <a:pt x="1883" y="11"/>
                                  </a:lnTo>
                                  <a:lnTo>
                                    <a:pt x="1894" y="11"/>
                                  </a:lnTo>
                                  <a:lnTo>
                                    <a:pt x="1905" y="11"/>
                                  </a:lnTo>
                                  <a:lnTo>
                                    <a:pt x="1916" y="11"/>
                                  </a:lnTo>
                                  <a:lnTo>
                                    <a:pt x="1928" y="11"/>
                                  </a:lnTo>
                                  <a:lnTo>
                                    <a:pt x="1939" y="11"/>
                                  </a:lnTo>
                                  <a:lnTo>
                                    <a:pt x="1950" y="11"/>
                                  </a:lnTo>
                                  <a:lnTo>
                                    <a:pt x="1961" y="11"/>
                                  </a:lnTo>
                                  <a:lnTo>
                                    <a:pt x="1972" y="11"/>
                                  </a:lnTo>
                                  <a:lnTo>
                                    <a:pt x="1984" y="11"/>
                                  </a:lnTo>
                                  <a:lnTo>
                                    <a:pt x="1995" y="11"/>
                                  </a:lnTo>
                                  <a:lnTo>
                                    <a:pt x="2006" y="11"/>
                                  </a:lnTo>
                                  <a:lnTo>
                                    <a:pt x="2017" y="0"/>
                                  </a:lnTo>
                                  <a:lnTo>
                                    <a:pt x="2028" y="0"/>
                                  </a:lnTo>
                                  <a:lnTo>
                                    <a:pt x="2040" y="0"/>
                                  </a:lnTo>
                                  <a:lnTo>
                                    <a:pt x="2051" y="0"/>
                                  </a:lnTo>
                                  <a:lnTo>
                                    <a:pt x="2062" y="0"/>
                                  </a:lnTo>
                                  <a:lnTo>
                                    <a:pt x="2073" y="0"/>
                                  </a:lnTo>
                                  <a:lnTo>
                                    <a:pt x="2084" y="0"/>
                                  </a:lnTo>
                                  <a:lnTo>
                                    <a:pt x="2096" y="0"/>
                                  </a:lnTo>
                                  <a:lnTo>
                                    <a:pt x="2107" y="0"/>
                                  </a:lnTo>
                                  <a:lnTo>
                                    <a:pt x="2118" y="0"/>
                                  </a:lnTo>
                                  <a:lnTo>
                                    <a:pt x="2129" y="0"/>
                                  </a:lnTo>
                                  <a:lnTo>
                                    <a:pt x="2140" y="0"/>
                                  </a:lnTo>
                                  <a:lnTo>
                                    <a:pt x="2152" y="0"/>
                                  </a:lnTo>
                                  <a:lnTo>
                                    <a:pt x="2163" y="0"/>
                                  </a:lnTo>
                                  <a:lnTo>
                                    <a:pt x="2174" y="0"/>
                                  </a:lnTo>
                                  <a:lnTo>
                                    <a:pt x="2185" y="0"/>
                                  </a:lnTo>
                                  <a:lnTo>
                                    <a:pt x="2197" y="0"/>
                                  </a:lnTo>
                                  <a:lnTo>
                                    <a:pt x="2208" y="0"/>
                                  </a:lnTo>
                                  <a:lnTo>
                                    <a:pt x="2219" y="0"/>
                                  </a:lnTo>
                                  <a:lnTo>
                                    <a:pt x="2230" y="11"/>
                                  </a:lnTo>
                                  <a:lnTo>
                                    <a:pt x="2241" y="11"/>
                                  </a:lnTo>
                                  <a:lnTo>
                                    <a:pt x="2253" y="11"/>
                                  </a:lnTo>
                                  <a:lnTo>
                                    <a:pt x="2264" y="11"/>
                                  </a:lnTo>
                                  <a:lnTo>
                                    <a:pt x="2275" y="11"/>
                                  </a:lnTo>
                                  <a:lnTo>
                                    <a:pt x="2286" y="11"/>
                                  </a:lnTo>
                                  <a:lnTo>
                                    <a:pt x="2297" y="11"/>
                                  </a:lnTo>
                                  <a:lnTo>
                                    <a:pt x="2309" y="11"/>
                                  </a:lnTo>
                                  <a:lnTo>
                                    <a:pt x="2320" y="11"/>
                                  </a:lnTo>
                                  <a:lnTo>
                                    <a:pt x="2331" y="11"/>
                                  </a:lnTo>
                                  <a:lnTo>
                                    <a:pt x="2342" y="11"/>
                                  </a:lnTo>
                                  <a:lnTo>
                                    <a:pt x="2353" y="11"/>
                                  </a:lnTo>
                                  <a:lnTo>
                                    <a:pt x="2365" y="11"/>
                                  </a:lnTo>
                                  <a:lnTo>
                                    <a:pt x="2376" y="11"/>
                                  </a:lnTo>
                                  <a:lnTo>
                                    <a:pt x="2387" y="11"/>
                                  </a:lnTo>
                                  <a:lnTo>
                                    <a:pt x="2398" y="11"/>
                                  </a:lnTo>
                                  <a:lnTo>
                                    <a:pt x="2409" y="11"/>
                                  </a:lnTo>
                                  <a:lnTo>
                                    <a:pt x="2421" y="11"/>
                                  </a:lnTo>
                                  <a:lnTo>
                                    <a:pt x="2432" y="11"/>
                                  </a:lnTo>
                                  <a:lnTo>
                                    <a:pt x="2443" y="11"/>
                                  </a:lnTo>
                                  <a:lnTo>
                                    <a:pt x="2454" y="11"/>
                                  </a:lnTo>
                                  <a:lnTo>
                                    <a:pt x="2465" y="11"/>
                                  </a:lnTo>
                                  <a:lnTo>
                                    <a:pt x="2477" y="11"/>
                                  </a:lnTo>
                                  <a:lnTo>
                                    <a:pt x="2477" y="22"/>
                                  </a:lnTo>
                                  <a:lnTo>
                                    <a:pt x="2488" y="22"/>
                                  </a:lnTo>
                                  <a:lnTo>
                                    <a:pt x="2499" y="22"/>
                                  </a:lnTo>
                                  <a:lnTo>
                                    <a:pt x="2510" y="22"/>
                                  </a:lnTo>
                                  <a:lnTo>
                                    <a:pt x="2522" y="22"/>
                                  </a:lnTo>
                                  <a:lnTo>
                                    <a:pt x="2533" y="22"/>
                                  </a:lnTo>
                                  <a:lnTo>
                                    <a:pt x="2544" y="22"/>
                                  </a:lnTo>
                                  <a:lnTo>
                                    <a:pt x="2555" y="22"/>
                                  </a:lnTo>
                                  <a:lnTo>
                                    <a:pt x="2566" y="22"/>
                                  </a:lnTo>
                                  <a:lnTo>
                                    <a:pt x="2578" y="22"/>
                                  </a:lnTo>
                                  <a:lnTo>
                                    <a:pt x="2589" y="22"/>
                                  </a:lnTo>
                                  <a:lnTo>
                                    <a:pt x="2600" y="22"/>
                                  </a:lnTo>
                                  <a:lnTo>
                                    <a:pt x="2611" y="22"/>
                                  </a:lnTo>
                                  <a:lnTo>
                                    <a:pt x="2611" y="33"/>
                                  </a:lnTo>
                                  <a:lnTo>
                                    <a:pt x="2622" y="33"/>
                                  </a:lnTo>
                                  <a:lnTo>
                                    <a:pt x="2634" y="33"/>
                                  </a:lnTo>
                                  <a:lnTo>
                                    <a:pt x="2645" y="33"/>
                                  </a:lnTo>
                                  <a:lnTo>
                                    <a:pt x="2656" y="33"/>
                                  </a:lnTo>
                                  <a:lnTo>
                                    <a:pt x="2667" y="33"/>
                                  </a:lnTo>
                                  <a:lnTo>
                                    <a:pt x="2678" y="33"/>
                                  </a:lnTo>
                                  <a:lnTo>
                                    <a:pt x="2690" y="33"/>
                                  </a:lnTo>
                                  <a:lnTo>
                                    <a:pt x="2701" y="33"/>
                                  </a:lnTo>
                                  <a:lnTo>
                                    <a:pt x="2712" y="33"/>
                                  </a:lnTo>
                                  <a:lnTo>
                                    <a:pt x="2723" y="44"/>
                                  </a:lnTo>
                                  <a:lnTo>
                                    <a:pt x="2734" y="44"/>
                                  </a:lnTo>
                                  <a:lnTo>
                                    <a:pt x="2746" y="44"/>
                                  </a:lnTo>
                                  <a:lnTo>
                                    <a:pt x="2757" y="44"/>
                                  </a:lnTo>
                                  <a:lnTo>
                                    <a:pt x="2768" y="44"/>
                                  </a:lnTo>
                                  <a:lnTo>
                                    <a:pt x="2779" y="44"/>
                                  </a:lnTo>
                                  <a:lnTo>
                                    <a:pt x="2790" y="44"/>
                                  </a:lnTo>
                                  <a:lnTo>
                                    <a:pt x="2802" y="44"/>
                                  </a:lnTo>
                                  <a:lnTo>
                                    <a:pt x="2813" y="56"/>
                                  </a:lnTo>
                                  <a:lnTo>
                                    <a:pt x="2824" y="56"/>
                                  </a:lnTo>
                                  <a:lnTo>
                                    <a:pt x="2835" y="56"/>
                                  </a:lnTo>
                                  <a:lnTo>
                                    <a:pt x="2847" y="56"/>
                                  </a:lnTo>
                                  <a:lnTo>
                                    <a:pt x="2858" y="56"/>
                                  </a:lnTo>
                                  <a:lnTo>
                                    <a:pt x="2869" y="56"/>
                                  </a:lnTo>
                                  <a:lnTo>
                                    <a:pt x="2880" y="56"/>
                                  </a:lnTo>
                                  <a:lnTo>
                                    <a:pt x="2880" y="67"/>
                                  </a:lnTo>
                                  <a:lnTo>
                                    <a:pt x="2891" y="67"/>
                                  </a:lnTo>
                                  <a:lnTo>
                                    <a:pt x="2903" y="67"/>
                                  </a:lnTo>
                                  <a:lnTo>
                                    <a:pt x="2914" y="67"/>
                                  </a:lnTo>
                                  <a:lnTo>
                                    <a:pt x="2925" y="67"/>
                                  </a:lnTo>
                                  <a:lnTo>
                                    <a:pt x="2936" y="67"/>
                                  </a:lnTo>
                                  <a:lnTo>
                                    <a:pt x="2947" y="67"/>
                                  </a:lnTo>
                                  <a:lnTo>
                                    <a:pt x="2959" y="78"/>
                                  </a:lnTo>
                                  <a:lnTo>
                                    <a:pt x="2970" y="78"/>
                                  </a:lnTo>
                                  <a:lnTo>
                                    <a:pt x="2981" y="78"/>
                                  </a:lnTo>
                                  <a:lnTo>
                                    <a:pt x="2992" y="78"/>
                                  </a:lnTo>
                                  <a:lnTo>
                                    <a:pt x="3003" y="78"/>
                                  </a:lnTo>
                                  <a:lnTo>
                                    <a:pt x="3015" y="78"/>
                                  </a:lnTo>
                                  <a:lnTo>
                                    <a:pt x="3015" y="89"/>
                                  </a:lnTo>
                                  <a:lnTo>
                                    <a:pt x="3026" y="89"/>
                                  </a:lnTo>
                                  <a:lnTo>
                                    <a:pt x="3037" y="89"/>
                                  </a:lnTo>
                                  <a:lnTo>
                                    <a:pt x="3048" y="89"/>
                                  </a:lnTo>
                                  <a:lnTo>
                                    <a:pt x="3059" y="89"/>
                                  </a:lnTo>
                                  <a:lnTo>
                                    <a:pt x="3071" y="89"/>
                                  </a:lnTo>
                                  <a:lnTo>
                                    <a:pt x="3071" y="101"/>
                                  </a:lnTo>
                                  <a:lnTo>
                                    <a:pt x="3082" y="101"/>
                                  </a:lnTo>
                                  <a:lnTo>
                                    <a:pt x="3093" y="101"/>
                                  </a:lnTo>
                                  <a:lnTo>
                                    <a:pt x="3104" y="101"/>
                                  </a:lnTo>
                                  <a:lnTo>
                                    <a:pt x="3115" y="101"/>
                                  </a:lnTo>
                                  <a:lnTo>
                                    <a:pt x="3127" y="101"/>
                                  </a:lnTo>
                                  <a:lnTo>
                                    <a:pt x="3127" y="112"/>
                                  </a:lnTo>
                                  <a:lnTo>
                                    <a:pt x="3138" y="112"/>
                                  </a:lnTo>
                                  <a:lnTo>
                                    <a:pt x="3149" y="112"/>
                                  </a:lnTo>
                                  <a:lnTo>
                                    <a:pt x="3160" y="112"/>
                                  </a:lnTo>
                                  <a:lnTo>
                                    <a:pt x="3172" y="112"/>
                                  </a:lnTo>
                                  <a:lnTo>
                                    <a:pt x="3183" y="123"/>
                                  </a:lnTo>
                                  <a:lnTo>
                                    <a:pt x="3194" y="123"/>
                                  </a:lnTo>
                                  <a:lnTo>
                                    <a:pt x="3205" y="123"/>
                                  </a:lnTo>
                                  <a:lnTo>
                                    <a:pt x="3216" y="123"/>
                                  </a:lnTo>
                                  <a:lnTo>
                                    <a:pt x="3228" y="134"/>
                                  </a:lnTo>
                                  <a:lnTo>
                                    <a:pt x="3239" y="134"/>
                                  </a:lnTo>
                                  <a:lnTo>
                                    <a:pt x="3250" y="134"/>
                                  </a:lnTo>
                                  <a:lnTo>
                                    <a:pt x="3261" y="134"/>
                                  </a:lnTo>
                                  <a:lnTo>
                                    <a:pt x="3272" y="145"/>
                                  </a:lnTo>
                                  <a:lnTo>
                                    <a:pt x="3284" y="145"/>
                                  </a:lnTo>
                                  <a:lnTo>
                                    <a:pt x="3295" y="145"/>
                                  </a:lnTo>
                                  <a:lnTo>
                                    <a:pt x="3306" y="145"/>
                                  </a:lnTo>
                                  <a:lnTo>
                                    <a:pt x="3306" y="157"/>
                                  </a:lnTo>
                                  <a:lnTo>
                                    <a:pt x="3317" y="157"/>
                                  </a:lnTo>
                                  <a:lnTo>
                                    <a:pt x="3328" y="157"/>
                                  </a:lnTo>
                                  <a:lnTo>
                                    <a:pt x="3340" y="157"/>
                                  </a:lnTo>
                                  <a:lnTo>
                                    <a:pt x="3351" y="157"/>
                                  </a:lnTo>
                                  <a:lnTo>
                                    <a:pt x="3351" y="168"/>
                                  </a:lnTo>
                                  <a:lnTo>
                                    <a:pt x="3362" y="168"/>
                                  </a:lnTo>
                                  <a:lnTo>
                                    <a:pt x="3373" y="168"/>
                                  </a:lnTo>
                                  <a:lnTo>
                                    <a:pt x="3384" y="168"/>
                                  </a:lnTo>
                                  <a:lnTo>
                                    <a:pt x="3384" y="179"/>
                                  </a:lnTo>
                                  <a:lnTo>
                                    <a:pt x="3396" y="179"/>
                                  </a:lnTo>
                                  <a:lnTo>
                                    <a:pt x="3407" y="179"/>
                                  </a:lnTo>
                                  <a:lnTo>
                                    <a:pt x="3418" y="179"/>
                                  </a:lnTo>
                                  <a:lnTo>
                                    <a:pt x="3429" y="190"/>
                                  </a:lnTo>
                                  <a:lnTo>
                                    <a:pt x="3440" y="190"/>
                                  </a:lnTo>
                                  <a:lnTo>
                                    <a:pt x="3452" y="190"/>
                                  </a:lnTo>
                                  <a:lnTo>
                                    <a:pt x="3463" y="190"/>
                                  </a:lnTo>
                                  <a:lnTo>
                                    <a:pt x="3463" y="201"/>
                                  </a:lnTo>
                                  <a:lnTo>
                                    <a:pt x="3474" y="201"/>
                                  </a:lnTo>
                                  <a:lnTo>
                                    <a:pt x="3485" y="201"/>
                                  </a:lnTo>
                                  <a:lnTo>
                                    <a:pt x="3497" y="213"/>
                                  </a:lnTo>
                                  <a:lnTo>
                                    <a:pt x="3508" y="213"/>
                                  </a:lnTo>
                                  <a:lnTo>
                                    <a:pt x="3519" y="213"/>
                                  </a:lnTo>
                                  <a:lnTo>
                                    <a:pt x="3530" y="224"/>
                                  </a:lnTo>
                                  <a:lnTo>
                                    <a:pt x="3541" y="224"/>
                                  </a:lnTo>
                                  <a:lnTo>
                                    <a:pt x="3553" y="224"/>
                                  </a:lnTo>
                                  <a:lnTo>
                                    <a:pt x="3564" y="235"/>
                                  </a:lnTo>
                                  <a:lnTo>
                                    <a:pt x="3575" y="235"/>
                                  </a:lnTo>
                                  <a:lnTo>
                                    <a:pt x="3586" y="235"/>
                                  </a:lnTo>
                                  <a:lnTo>
                                    <a:pt x="3586" y="246"/>
                                  </a:lnTo>
                                  <a:lnTo>
                                    <a:pt x="3597" y="246"/>
                                  </a:lnTo>
                                  <a:lnTo>
                                    <a:pt x="3609" y="246"/>
                                  </a:lnTo>
                                  <a:lnTo>
                                    <a:pt x="3620" y="258"/>
                                  </a:lnTo>
                                  <a:lnTo>
                                    <a:pt x="3631" y="258"/>
                                  </a:lnTo>
                                  <a:lnTo>
                                    <a:pt x="3642" y="258"/>
                                  </a:lnTo>
                                  <a:lnTo>
                                    <a:pt x="3642" y="269"/>
                                  </a:lnTo>
                                  <a:lnTo>
                                    <a:pt x="3653" y="269"/>
                                  </a:lnTo>
                                  <a:lnTo>
                                    <a:pt x="3665" y="269"/>
                                  </a:lnTo>
                                  <a:lnTo>
                                    <a:pt x="3665" y="280"/>
                                  </a:lnTo>
                                  <a:lnTo>
                                    <a:pt x="3676" y="280"/>
                                  </a:lnTo>
                                  <a:lnTo>
                                    <a:pt x="3687" y="280"/>
                                  </a:lnTo>
                                  <a:lnTo>
                                    <a:pt x="3698" y="291"/>
                                  </a:lnTo>
                                  <a:lnTo>
                                    <a:pt x="3709" y="291"/>
                                  </a:lnTo>
                                  <a:lnTo>
                                    <a:pt x="3721" y="302"/>
                                  </a:lnTo>
                                  <a:lnTo>
                                    <a:pt x="3732" y="302"/>
                                  </a:lnTo>
                                  <a:lnTo>
                                    <a:pt x="3743" y="302"/>
                                  </a:lnTo>
                                  <a:lnTo>
                                    <a:pt x="3743" y="314"/>
                                  </a:lnTo>
                                  <a:lnTo>
                                    <a:pt x="3754" y="314"/>
                                  </a:lnTo>
                                  <a:lnTo>
                                    <a:pt x="3766" y="314"/>
                                  </a:lnTo>
                                  <a:lnTo>
                                    <a:pt x="3766" y="325"/>
                                  </a:lnTo>
                                  <a:lnTo>
                                    <a:pt x="3777" y="325"/>
                                  </a:lnTo>
                                  <a:lnTo>
                                    <a:pt x="3788" y="325"/>
                                  </a:lnTo>
                                  <a:lnTo>
                                    <a:pt x="3788" y="336"/>
                                  </a:lnTo>
                                  <a:lnTo>
                                    <a:pt x="3799" y="336"/>
                                  </a:lnTo>
                                  <a:lnTo>
                                    <a:pt x="3810" y="336"/>
                                  </a:lnTo>
                                  <a:lnTo>
                                    <a:pt x="3810" y="347"/>
                                  </a:lnTo>
                                </a:path>
                              </a:pathLst>
                            </a:custGeom>
                            <a:noFill/>
                            <a:ln w="0">
                              <a:solidFill>
                                <a:srgbClr val="80008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4" name="Freeform 150"/>
                          <wps:cNvSpPr>
                            <a:spLocks/>
                          </wps:cNvSpPr>
                          <wps:spPr bwMode="auto">
                            <a:xfrm>
                              <a:off x="3908" y="1892"/>
                              <a:ext cx="426" cy="505"/>
                            </a:xfrm>
                            <a:custGeom>
                              <a:avLst/>
                              <a:gdLst>
                                <a:gd name="T0" fmla="*/ 12 w 426"/>
                                <a:gd name="T1" fmla="*/ 0 h 505"/>
                                <a:gd name="T2" fmla="*/ 23 w 426"/>
                                <a:gd name="T3" fmla="*/ 12 h 505"/>
                                <a:gd name="T4" fmla="*/ 45 w 426"/>
                                <a:gd name="T5" fmla="*/ 23 h 505"/>
                                <a:gd name="T6" fmla="*/ 56 w 426"/>
                                <a:gd name="T7" fmla="*/ 34 h 505"/>
                                <a:gd name="T8" fmla="*/ 79 w 426"/>
                                <a:gd name="T9" fmla="*/ 34 h 505"/>
                                <a:gd name="T10" fmla="*/ 90 w 426"/>
                                <a:gd name="T11" fmla="*/ 45 h 505"/>
                                <a:gd name="T12" fmla="*/ 112 w 426"/>
                                <a:gd name="T13" fmla="*/ 56 h 505"/>
                                <a:gd name="T14" fmla="*/ 124 w 426"/>
                                <a:gd name="T15" fmla="*/ 68 h 505"/>
                                <a:gd name="T16" fmla="*/ 146 w 426"/>
                                <a:gd name="T17" fmla="*/ 79 h 505"/>
                                <a:gd name="T18" fmla="*/ 157 w 426"/>
                                <a:gd name="T19" fmla="*/ 90 h 505"/>
                                <a:gd name="T20" fmla="*/ 180 w 426"/>
                                <a:gd name="T21" fmla="*/ 101 h 505"/>
                                <a:gd name="T22" fmla="*/ 191 w 426"/>
                                <a:gd name="T23" fmla="*/ 113 h 505"/>
                                <a:gd name="T24" fmla="*/ 202 w 426"/>
                                <a:gd name="T25" fmla="*/ 124 h 505"/>
                                <a:gd name="T26" fmla="*/ 213 w 426"/>
                                <a:gd name="T27" fmla="*/ 135 h 505"/>
                                <a:gd name="T28" fmla="*/ 236 w 426"/>
                                <a:gd name="T29" fmla="*/ 157 h 505"/>
                                <a:gd name="T30" fmla="*/ 247 w 426"/>
                                <a:gd name="T31" fmla="*/ 169 h 505"/>
                                <a:gd name="T32" fmla="*/ 258 w 426"/>
                                <a:gd name="T33" fmla="*/ 180 h 505"/>
                                <a:gd name="T34" fmla="*/ 269 w 426"/>
                                <a:gd name="T35" fmla="*/ 191 h 505"/>
                                <a:gd name="T36" fmla="*/ 281 w 426"/>
                                <a:gd name="T37" fmla="*/ 202 h 505"/>
                                <a:gd name="T38" fmla="*/ 292 w 426"/>
                                <a:gd name="T39" fmla="*/ 213 h 505"/>
                                <a:gd name="T40" fmla="*/ 303 w 426"/>
                                <a:gd name="T41" fmla="*/ 225 h 505"/>
                                <a:gd name="T42" fmla="*/ 325 w 426"/>
                                <a:gd name="T43" fmla="*/ 247 h 505"/>
                                <a:gd name="T44" fmla="*/ 337 w 426"/>
                                <a:gd name="T45" fmla="*/ 258 h 505"/>
                                <a:gd name="T46" fmla="*/ 348 w 426"/>
                                <a:gd name="T47" fmla="*/ 270 h 505"/>
                                <a:gd name="T48" fmla="*/ 359 w 426"/>
                                <a:gd name="T49" fmla="*/ 281 h 505"/>
                                <a:gd name="T50" fmla="*/ 359 w 426"/>
                                <a:gd name="T51" fmla="*/ 303 h 505"/>
                                <a:gd name="T52" fmla="*/ 370 w 426"/>
                                <a:gd name="T53" fmla="*/ 314 h 505"/>
                                <a:gd name="T54" fmla="*/ 381 w 426"/>
                                <a:gd name="T55" fmla="*/ 337 h 505"/>
                                <a:gd name="T56" fmla="*/ 393 w 426"/>
                                <a:gd name="T57" fmla="*/ 359 h 505"/>
                                <a:gd name="T58" fmla="*/ 404 w 426"/>
                                <a:gd name="T59" fmla="*/ 382 h 505"/>
                                <a:gd name="T60" fmla="*/ 415 w 426"/>
                                <a:gd name="T61" fmla="*/ 415 h 505"/>
                                <a:gd name="T62" fmla="*/ 426 w 426"/>
                                <a:gd name="T63" fmla="*/ 505 h 5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26" h="505">
                                  <a:moveTo>
                                    <a:pt x="0" y="0"/>
                                  </a:moveTo>
                                  <a:lnTo>
                                    <a:pt x="12" y="0"/>
                                  </a:lnTo>
                                  <a:lnTo>
                                    <a:pt x="23" y="0"/>
                                  </a:lnTo>
                                  <a:lnTo>
                                    <a:pt x="23" y="12"/>
                                  </a:lnTo>
                                  <a:lnTo>
                                    <a:pt x="34" y="12"/>
                                  </a:lnTo>
                                  <a:lnTo>
                                    <a:pt x="45" y="23"/>
                                  </a:lnTo>
                                  <a:lnTo>
                                    <a:pt x="56" y="23"/>
                                  </a:lnTo>
                                  <a:lnTo>
                                    <a:pt x="56" y="34"/>
                                  </a:lnTo>
                                  <a:lnTo>
                                    <a:pt x="68" y="34"/>
                                  </a:lnTo>
                                  <a:lnTo>
                                    <a:pt x="79" y="34"/>
                                  </a:lnTo>
                                  <a:lnTo>
                                    <a:pt x="79" y="45"/>
                                  </a:lnTo>
                                  <a:lnTo>
                                    <a:pt x="90" y="45"/>
                                  </a:lnTo>
                                  <a:lnTo>
                                    <a:pt x="101" y="56"/>
                                  </a:lnTo>
                                  <a:lnTo>
                                    <a:pt x="112" y="56"/>
                                  </a:lnTo>
                                  <a:lnTo>
                                    <a:pt x="112" y="68"/>
                                  </a:lnTo>
                                  <a:lnTo>
                                    <a:pt x="124" y="68"/>
                                  </a:lnTo>
                                  <a:lnTo>
                                    <a:pt x="135" y="79"/>
                                  </a:lnTo>
                                  <a:lnTo>
                                    <a:pt x="146" y="79"/>
                                  </a:lnTo>
                                  <a:lnTo>
                                    <a:pt x="146" y="90"/>
                                  </a:lnTo>
                                  <a:lnTo>
                                    <a:pt x="157" y="90"/>
                                  </a:lnTo>
                                  <a:lnTo>
                                    <a:pt x="168" y="101"/>
                                  </a:lnTo>
                                  <a:lnTo>
                                    <a:pt x="180" y="101"/>
                                  </a:lnTo>
                                  <a:lnTo>
                                    <a:pt x="180" y="113"/>
                                  </a:lnTo>
                                  <a:lnTo>
                                    <a:pt x="191" y="113"/>
                                  </a:lnTo>
                                  <a:lnTo>
                                    <a:pt x="191" y="124"/>
                                  </a:lnTo>
                                  <a:lnTo>
                                    <a:pt x="202" y="124"/>
                                  </a:lnTo>
                                  <a:lnTo>
                                    <a:pt x="202" y="135"/>
                                  </a:lnTo>
                                  <a:lnTo>
                                    <a:pt x="213" y="135"/>
                                  </a:lnTo>
                                  <a:lnTo>
                                    <a:pt x="224" y="146"/>
                                  </a:lnTo>
                                  <a:lnTo>
                                    <a:pt x="236" y="157"/>
                                  </a:lnTo>
                                  <a:lnTo>
                                    <a:pt x="247" y="157"/>
                                  </a:lnTo>
                                  <a:lnTo>
                                    <a:pt x="247" y="169"/>
                                  </a:lnTo>
                                  <a:lnTo>
                                    <a:pt x="258" y="169"/>
                                  </a:lnTo>
                                  <a:lnTo>
                                    <a:pt x="258" y="180"/>
                                  </a:lnTo>
                                  <a:lnTo>
                                    <a:pt x="269" y="180"/>
                                  </a:lnTo>
                                  <a:lnTo>
                                    <a:pt x="269" y="191"/>
                                  </a:lnTo>
                                  <a:lnTo>
                                    <a:pt x="281" y="191"/>
                                  </a:lnTo>
                                  <a:lnTo>
                                    <a:pt x="281" y="202"/>
                                  </a:lnTo>
                                  <a:lnTo>
                                    <a:pt x="292" y="202"/>
                                  </a:lnTo>
                                  <a:lnTo>
                                    <a:pt x="292" y="213"/>
                                  </a:lnTo>
                                  <a:lnTo>
                                    <a:pt x="303" y="213"/>
                                  </a:lnTo>
                                  <a:lnTo>
                                    <a:pt x="303" y="225"/>
                                  </a:lnTo>
                                  <a:lnTo>
                                    <a:pt x="314" y="236"/>
                                  </a:lnTo>
                                  <a:lnTo>
                                    <a:pt x="325" y="247"/>
                                  </a:lnTo>
                                  <a:lnTo>
                                    <a:pt x="325" y="258"/>
                                  </a:lnTo>
                                  <a:lnTo>
                                    <a:pt x="337" y="258"/>
                                  </a:lnTo>
                                  <a:lnTo>
                                    <a:pt x="337" y="270"/>
                                  </a:lnTo>
                                  <a:lnTo>
                                    <a:pt x="348" y="270"/>
                                  </a:lnTo>
                                  <a:lnTo>
                                    <a:pt x="348" y="281"/>
                                  </a:lnTo>
                                  <a:lnTo>
                                    <a:pt x="359" y="281"/>
                                  </a:lnTo>
                                  <a:lnTo>
                                    <a:pt x="359" y="292"/>
                                  </a:lnTo>
                                  <a:lnTo>
                                    <a:pt x="359" y="303"/>
                                  </a:lnTo>
                                  <a:lnTo>
                                    <a:pt x="370" y="303"/>
                                  </a:lnTo>
                                  <a:lnTo>
                                    <a:pt x="370" y="314"/>
                                  </a:lnTo>
                                  <a:lnTo>
                                    <a:pt x="381" y="326"/>
                                  </a:lnTo>
                                  <a:lnTo>
                                    <a:pt x="381" y="337"/>
                                  </a:lnTo>
                                  <a:lnTo>
                                    <a:pt x="393" y="348"/>
                                  </a:lnTo>
                                  <a:lnTo>
                                    <a:pt x="393" y="359"/>
                                  </a:lnTo>
                                  <a:lnTo>
                                    <a:pt x="404" y="371"/>
                                  </a:lnTo>
                                  <a:lnTo>
                                    <a:pt x="404" y="382"/>
                                  </a:lnTo>
                                  <a:lnTo>
                                    <a:pt x="404" y="393"/>
                                  </a:lnTo>
                                  <a:lnTo>
                                    <a:pt x="415" y="415"/>
                                  </a:lnTo>
                                  <a:lnTo>
                                    <a:pt x="415" y="427"/>
                                  </a:lnTo>
                                  <a:lnTo>
                                    <a:pt x="426" y="505"/>
                                  </a:lnTo>
                                </a:path>
                              </a:pathLst>
                            </a:custGeom>
                            <a:noFill/>
                            <a:ln w="0">
                              <a:solidFill>
                                <a:srgbClr val="80008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325" name="Line 152"/>
                        <wps:cNvCnPr/>
                        <wps:spPr bwMode="auto">
                          <a:xfrm>
                            <a:off x="50027" y="1223583"/>
                            <a:ext cx="2162327" cy="0"/>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326" name="Line 153"/>
                        <wps:cNvCnPr/>
                        <wps:spPr bwMode="auto">
                          <a:xfrm>
                            <a:off x="822360" y="467588"/>
                            <a:ext cx="308833" cy="314956"/>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327" name="Line 154"/>
                        <wps:cNvCnPr/>
                        <wps:spPr bwMode="auto">
                          <a:xfrm flipH="1">
                            <a:off x="1131189" y="467588"/>
                            <a:ext cx="308833" cy="314956"/>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328" name="Line 155"/>
                        <wps:cNvCnPr/>
                        <wps:spPr bwMode="auto">
                          <a:xfrm flipH="1">
                            <a:off x="307301" y="169986"/>
                            <a:ext cx="823890" cy="1334354"/>
                          </a:xfrm>
                          <a:prstGeom prst="line">
                            <a:avLst/>
                          </a:prstGeom>
                          <a:noFill/>
                          <a:ln w="33">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1329" name="Line 156"/>
                        <wps:cNvCnPr/>
                        <wps:spPr bwMode="auto">
                          <a:xfrm>
                            <a:off x="1131188" y="169985"/>
                            <a:ext cx="0" cy="1053599"/>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330" name="Line 157"/>
                        <wps:cNvCnPr/>
                        <wps:spPr bwMode="auto">
                          <a:xfrm flipH="1">
                            <a:off x="50027" y="169985"/>
                            <a:ext cx="1081164" cy="1053599"/>
                          </a:xfrm>
                          <a:prstGeom prst="line">
                            <a:avLst/>
                          </a:prstGeom>
                          <a:noFill/>
                          <a:ln w="33">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1331" name="Line 158"/>
                        <wps:cNvCnPr/>
                        <wps:spPr bwMode="auto">
                          <a:xfrm>
                            <a:off x="1131189" y="169985"/>
                            <a:ext cx="1081164" cy="1053599"/>
                          </a:xfrm>
                          <a:prstGeom prst="line">
                            <a:avLst/>
                          </a:prstGeom>
                          <a:noFill/>
                          <a:ln w="33">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1332" name="Line 159"/>
                        <wps:cNvCnPr/>
                        <wps:spPr bwMode="auto">
                          <a:xfrm flipH="1">
                            <a:off x="307301" y="1223585"/>
                            <a:ext cx="823890" cy="280755"/>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333" name="Line 160"/>
                        <wps:cNvCnPr/>
                        <wps:spPr bwMode="auto">
                          <a:xfrm>
                            <a:off x="822360" y="467585"/>
                            <a:ext cx="617662" cy="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334" name="Line 161"/>
                        <wps:cNvCnPr/>
                        <wps:spPr bwMode="auto">
                          <a:xfrm flipH="1">
                            <a:off x="879532" y="467588"/>
                            <a:ext cx="251658" cy="103114"/>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335" name="Line 162"/>
                        <wps:cNvCnPr/>
                        <wps:spPr bwMode="auto">
                          <a:xfrm>
                            <a:off x="1131191" y="169985"/>
                            <a:ext cx="720774" cy="1380297"/>
                          </a:xfrm>
                          <a:prstGeom prst="line">
                            <a:avLst/>
                          </a:prstGeom>
                          <a:noFill/>
                          <a:ln w="33">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1336" name="Line 163"/>
                        <wps:cNvCnPr/>
                        <wps:spPr bwMode="auto">
                          <a:xfrm flipH="1">
                            <a:off x="307301" y="1223585"/>
                            <a:ext cx="1905053" cy="280755"/>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337" name="Line 164"/>
                        <wps:cNvCnPr/>
                        <wps:spPr bwMode="auto">
                          <a:xfrm flipH="1">
                            <a:off x="879530" y="467588"/>
                            <a:ext cx="560491" cy="103114"/>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g:wgp>
                        <wpg:cNvPr id="1338" name="Group 167"/>
                        <wpg:cNvGrpSpPr>
                          <a:grpSpLocks/>
                        </wpg:cNvGrpSpPr>
                        <wpg:grpSpPr bwMode="auto">
                          <a:xfrm>
                            <a:off x="1119962" y="364475"/>
                            <a:ext cx="131702" cy="294538"/>
                            <a:chOff x="2194" y="714"/>
                            <a:chExt cx="258" cy="577"/>
                          </a:xfrm>
                        </wpg:grpSpPr>
                        <wps:wsp>
                          <wps:cNvPr id="1339" name="Oval 165"/>
                          <wps:cNvSpPr>
                            <a:spLocks noChangeArrowheads="1"/>
                          </wps:cNvSpPr>
                          <wps:spPr bwMode="auto">
                            <a:xfrm>
                              <a:off x="2194" y="894"/>
                              <a:ext cx="44" cy="4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340" name="Rectangle 166"/>
                          <wps:cNvSpPr>
                            <a:spLocks noChangeArrowheads="1"/>
                          </wps:cNvSpPr>
                          <wps:spPr bwMode="auto">
                            <a:xfrm>
                              <a:off x="2272" y="714"/>
                              <a:ext cx="18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1101" w:rsidRDefault="001F1101" w:rsidP="00C16F49">
                                <w:r>
                                  <w:rPr>
                                    <w:rFonts w:ascii="Arial" w:hAnsi="Arial" w:cs="Arial"/>
                                    <w:color w:val="000000"/>
                                    <w:sz w:val="20"/>
                                    <w:szCs w:val="20"/>
                                  </w:rPr>
                                  <w:t>H</w:t>
                                </w:r>
                              </w:p>
                            </w:txbxContent>
                          </wps:txbx>
                          <wps:bodyPr rot="0" vert="horz" wrap="none" lIns="0" tIns="0" rIns="0" bIns="0" anchor="t" anchorCtr="0">
                            <a:spAutoFit/>
                          </wps:bodyPr>
                        </wps:wsp>
                      </wpg:wgp>
                      <wpg:wgp>
                        <wpg:cNvPr id="1341" name="Group 170"/>
                        <wpg:cNvGrpSpPr>
                          <a:grpSpLocks/>
                        </wpg:cNvGrpSpPr>
                        <wpg:grpSpPr bwMode="auto">
                          <a:xfrm>
                            <a:off x="1068416" y="55643"/>
                            <a:ext cx="85250" cy="294538"/>
                            <a:chOff x="2093" y="109"/>
                            <a:chExt cx="167" cy="577"/>
                          </a:xfrm>
                        </wpg:grpSpPr>
                        <wps:wsp>
                          <wps:cNvPr id="1342" name="Oval 168"/>
                          <wps:cNvSpPr>
                            <a:spLocks noChangeArrowheads="1"/>
                          </wps:cNvSpPr>
                          <wps:spPr bwMode="auto">
                            <a:xfrm>
                              <a:off x="2194" y="311"/>
                              <a:ext cx="44" cy="44"/>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343" name="Rectangle 169"/>
                          <wps:cNvSpPr>
                            <a:spLocks noChangeArrowheads="1"/>
                          </wps:cNvSpPr>
                          <wps:spPr bwMode="auto">
                            <a:xfrm>
                              <a:off x="2093" y="109"/>
                              <a:ext cx="167"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1101" w:rsidRDefault="001F1101" w:rsidP="00C16F49">
                                <w:r>
                                  <w:rPr>
                                    <w:rFonts w:ascii="Arial" w:hAnsi="Arial" w:cs="Arial"/>
                                    <w:color w:val="000000"/>
                                    <w:sz w:val="20"/>
                                    <w:szCs w:val="20"/>
                                  </w:rPr>
                                  <w:t>A</w:t>
                                </w:r>
                              </w:p>
                            </w:txbxContent>
                          </wps:txbx>
                          <wps:bodyPr rot="0" vert="horz" wrap="none" lIns="0" tIns="0" rIns="0" bIns="0" anchor="t" anchorCtr="0">
                            <a:spAutoFit/>
                          </wps:bodyPr>
                        </wps:wsp>
                      </wpg:wgp>
                      <wps:wsp>
                        <wps:cNvPr id="1344" name="Oval 171"/>
                        <wps:cNvSpPr>
                          <a:spLocks noChangeArrowheads="1"/>
                        </wps:cNvSpPr>
                        <wps:spPr bwMode="auto">
                          <a:xfrm>
                            <a:off x="1119960" y="1212356"/>
                            <a:ext cx="22461" cy="22971"/>
                          </a:xfrm>
                          <a:prstGeom prst="ellipse">
                            <a:avLst/>
                          </a:prstGeom>
                          <a:solidFill>
                            <a:srgbClr val="FF0000"/>
                          </a:solidFill>
                          <a:ln w="0">
                            <a:solidFill>
                              <a:srgbClr val="000000"/>
                            </a:solidFill>
                            <a:prstDash val="solid"/>
                            <a:round/>
                            <a:headEnd/>
                            <a:tailEnd/>
                          </a:ln>
                        </wps:spPr>
                        <wps:bodyPr rot="0" vert="horz" wrap="square" lIns="73481" tIns="36741" rIns="73481" bIns="36741" anchor="t" anchorCtr="0" upright="1">
                          <a:noAutofit/>
                        </wps:bodyPr>
                      </wps:wsp>
                      <wps:wsp>
                        <wps:cNvPr id="1345" name="Oval 172"/>
                        <wps:cNvSpPr>
                          <a:spLocks noChangeArrowheads="1"/>
                        </wps:cNvSpPr>
                        <wps:spPr bwMode="auto">
                          <a:xfrm>
                            <a:off x="38796" y="1212356"/>
                            <a:ext cx="22461" cy="22971"/>
                          </a:xfrm>
                          <a:prstGeom prst="ellipse">
                            <a:avLst/>
                          </a:prstGeom>
                          <a:solidFill>
                            <a:srgbClr val="FF0000"/>
                          </a:solidFill>
                          <a:ln w="0">
                            <a:solidFill>
                              <a:srgbClr val="000000"/>
                            </a:solidFill>
                            <a:prstDash val="solid"/>
                            <a:round/>
                            <a:headEnd/>
                            <a:tailEnd/>
                          </a:ln>
                        </wps:spPr>
                        <wps:bodyPr rot="0" vert="horz" wrap="square" lIns="73481" tIns="36741" rIns="73481" bIns="36741" anchor="t" anchorCtr="0" upright="1">
                          <a:noAutofit/>
                        </wps:bodyPr>
                      </wps:wsp>
                      <wpg:wgp>
                        <wpg:cNvPr id="1346" name="Group 175"/>
                        <wpg:cNvGrpSpPr>
                          <a:grpSpLocks/>
                        </wpg:cNvGrpSpPr>
                        <wpg:grpSpPr bwMode="auto">
                          <a:xfrm>
                            <a:off x="2201131" y="1182239"/>
                            <a:ext cx="135274" cy="294538"/>
                            <a:chOff x="4312" y="2316"/>
                            <a:chExt cx="265" cy="577"/>
                          </a:xfrm>
                        </wpg:grpSpPr>
                        <wps:wsp>
                          <wps:cNvPr id="1347" name="Oval 173"/>
                          <wps:cNvSpPr>
                            <a:spLocks noChangeArrowheads="1"/>
                          </wps:cNvSpPr>
                          <wps:spPr bwMode="auto">
                            <a:xfrm>
                              <a:off x="4312" y="2375"/>
                              <a:ext cx="45" cy="4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348" name="Rectangle 174"/>
                          <wps:cNvSpPr>
                            <a:spLocks noChangeArrowheads="1"/>
                          </wps:cNvSpPr>
                          <wps:spPr bwMode="auto">
                            <a:xfrm>
                              <a:off x="4424" y="2316"/>
                              <a:ext cx="153"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1101" w:rsidRDefault="001F1101" w:rsidP="00C16F49">
                                <w:r>
                                  <w:rPr>
                                    <w:rFonts w:ascii="Arial" w:hAnsi="Arial" w:cs="Arial"/>
                                    <w:color w:val="000000"/>
                                    <w:sz w:val="20"/>
                                    <w:szCs w:val="20"/>
                                  </w:rPr>
                                  <w:t>F</w:t>
                                </w:r>
                              </w:p>
                            </w:txbxContent>
                          </wps:txbx>
                          <wps:bodyPr rot="0" vert="horz" wrap="none" lIns="0" tIns="0" rIns="0" bIns="0" anchor="t" anchorCtr="0">
                            <a:spAutoFit/>
                          </wps:bodyPr>
                        </wps:wsp>
                      </wpg:wgp>
                      <wpg:wgp>
                        <wpg:cNvPr id="1349" name="Group 178"/>
                        <wpg:cNvGrpSpPr>
                          <a:grpSpLocks/>
                        </wpg:cNvGrpSpPr>
                        <wpg:grpSpPr bwMode="auto">
                          <a:xfrm>
                            <a:off x="1062788" y="771315"/>
                            <a:ext cx="79633" cy="317509"/>
                            <a:chOff x="2082" y="1511"/>
                            <a:chExt cx="156" cy="622"/>
                          </a:xfrm>
                        </wpg:grpSpPr>
                        <wps:wsp>
                          <wps:cNvPr id="1350" name="Oval 176"/>
                          <wps:cNvSpPr>
                            <a:spLocks noChangeArrowheads="1"/>
                          </wps:cNvSpPr>
                          <wps:spPr bwMode="auto">
                            <a:xfrm>
                              <a:off x="2194" y="1511"/>
                              <a:ext cx="44" cy="4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351" name="Rectangle 177"/>
                          <wps:cNvSpPr>
                            <a:spLocks noChangeArrowheads="1"/>
                          </wps:cNvSpPr>
                          <wps:spPr bwMode="auto">
                            <a:xfrm>
                              <a:off x="2082" y="1556"/>
                              <a:ext cx="7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1101" w:rsidRDefault="001F1101" w:rsidP="00C16F49">
                                <w:r>
                                  <w:rPr>
                                    <w:rFonts w:ascii="Arial" w:hAnsi="Arial" w:cs="Arial"/>
                                    <w:color w:val="000000"/>
                                    <w:sz w:val="20"/>
                                    <w:szCs w:val="20"/>
                                  </w:rPr>
                                  <w:t>I</w:t>
                                </w:r>
                              </w:p>
                            </w:txbxContent>
                          </wps:txbx>
                          <wps:bodyPr rot="0" vert="horz" wrap="none" lIns="0" tIns="0" rIns="0" bIns="0" anchor="t" anchorCtr="0">
                            <a:spAutoFit/>
                          </wps:bodyPr>
                        </wps:wsp>
                      </wpg:wgp>
                      <wpg:wgp>
                        <wpg:cNvPr id="1352" name="Group 181"/>
                        <wpg:cNvGrpSpPr>
                          <a:grpSpLocks/>
                        </wpg:cNvGrpSpPr>
                        <wpg:grpSpPr bwMode="auto">
                          <a:xfrm>
                            <a:off x="719246" y="381830"/>
                            <a:ext cx="114344" cy="294538"/>
                            <a:chOff x="1409" y="748"/>
                            <a:chExt cx="224" cy="577"/>
                          </a:xfrm>
                        </wpg:grpSpPr>
                        <wps:wsp>
                          <wps:cNvPr id="1353" name="Oval 179"/>
                          <wps:cNvSpPr>
                            <a:spLocks noChangeArrowheads="1"/>
                          </wps:cNvSpPr>
                          <wps:spPr bwMode="auto">
                            <a:xfrm>
                              <a:off x="1588" y="894"/>
                              <a:ext cx="45" cy="4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354" name="Rectangle 180"/>
                          <wps:cNvSpPr>
                            <a:spLocks noChangeArrowheads="1"/>
                          </wps:cNvSpPr>
                          <wps:spPr bwMode="auto">
                            <a:xfrm>
                              <a:off x="1409" y="748"/>
                              <a:ext cx="18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1101" w:rsidRDefault="001F1101" w:rsidP="00C16F49">
                                <w:r>
                                  <w:rPr>
                                    <w:rFonts w:ascii="Arial" w:hAnsi="Arial" w:cs="Arial"/>
                                    <w:color w:val="000000"/>
                                    <w:sz w:val="20"/>
                                    <w:szCs w:val="20"/>
                                  </w:rPr>
                                  <w:t>C</w:t>
                                </w:r>
                              </w:p>
                            </w:txbxContent>
                          </wps:txbx>
                          <wps:bodyPr rot="0" vert="horz" wrap="none" lIns="0" tIns="0" rIns="0" bIns="0" anchor="t" anchorCtr="0">
                            <a:spAutoFit/>
                          </wps:bodyPr>
                        </wps:wsp>
                      </wpg:wgp>
                      <wpg:wgp>
                        <wpg:cNvPr id="1355" name="Group 184"/>
                        <wpg:cNvGrpSpPr>
                          <a:grpSpLocks/>
                        </wpg:cNvGrpSpPr>
                        <wpg:grpSpPr bwMode="auto">
                          <a:xfrm>
                            <a:off x="1428800" y="376214"/>
                            <a:ext cx="120470" cy="294538"/>
                            <a:chOff x="2799" y="737"/>
                            <a:chExt cx="236" cy="577"/>
                          </a:xfrm>
                        </wpg:grpSpPr>
                        <wps:wsp>
                          <wps:cNvPr id="1356" name="Oval 182"/>
                          <wps:cNvSpPr>
                            <a:spLocks noChangeArrowheads="1"/>
                          </wps:cNvSpPr>
                          <wps:spPr bwMode="auto">
                            <a:xfrm>
                              <a:off x="2799" y="894"/>
                              <a:ext cx="45" cy="4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357" name="Rectangle 183"/>
                          <wps:cNvSpPr>
                            <a:spLocks noChangeArrowheads="1"/>
                          </wps:cNvSpPr>
                          <wps:spPr bwMode="auto">
                            <a:xfrm>
                              <a:off x="2855" y="737"/>
                              <a:ext cx="18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1101" w:rsidRDefault="001F1101" w:rsidP="00C16F49">
                                <w:r>
                                  <w:rPr>
                                    <w:rFonts w:ascii="Arial" w:hAnsi="Arial" w:cs="Arial"/>
                                    <w:color w:val="000000"/>
                                    <w:sz w:val="20"/>
                                    <w:szCs w:val="20"/>
                                  </w:rPr>
                                  <w:t>D</w:t>
                                </w:r>
                              </w:p>
                            </w:txbxContent>
                          </wps:txbx>
                          <wps:bodyPr rot="0" vert="horz" wrap="none" lIns="0" tIns="0" rIns="0" bIns="0" anchor="t" anchorCtr="0">
                            <a:spAutoFit/>
                          </wps:bodyPr>
                        </wps:wsp>
                      </wpg:wgp>
                      <wpg:wgp>
                        <wpg:cNvPr id="1358" name="Group 187"/>
                        <wpg:cNvGrpSpPr>
                          <a:grpSpLocks/>
                        </wpg:cNvGrpSpPr>
                        <wpg:grpSpPr bwMode="auto">
                          <a:xfrm>
                            <a:off x="204697" y="1492600"/>
                            <a:ext cx="114344" cy="334355"/>
                            <a:chOff x="401" y="2924"/>
                            <a:chExt cx="224" cy="655"/>
                          </a:xfrm>
                        </wpg:grpSpPr>
                        <wps:wsp>
                          <wps:cNvPr id="1359" name="Oval 185"/>
                          <wps:cNvSpPr>
                            <a:spLocks noChangeArrowheads="1"/>
                          </wps:cNvSpPr>
                          <wps:spPr bwMode="auto">
                            <a:xfrm>
                              <a:off x="580" y="2924"/>
                              <a:ext cx="45" cy="4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360" name="Rectangle 186"/>
                          <wps:cNvSpPr>
                            <a:spLocks noChangeArrowheads="1"/>
                          </wps:cNvSpPr>
                          <wps:spPr bwMode="auto">
                            <a:xfrm>
                              <a:off x="401" y="3002"/>
                              <a:ext cx="167"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1101" w:rsidRDefault="001F1101" w:rsidP="00C16F49">
                                <w:r>
                                  <w:rPr>
                                    <w:rFonts w:ascii="Arial" w:hAnsi="Arial" w:cs="Arial"/>
                                    <w:color w:val="000000"/>
                                    <w:sz w:val="20"/>
                                    <w:szCs w:val="20"/>
                                  </w:rPr>
                                  <w:t>E</w:t>
                                </w:r>
                              </w:p>
                            </w:txbxContent>
                          </wps:txbx>
                          <wps:bodyPr rot="0" vert="horz" wrap="none" lIns="0" tIns="0" rIns="0" bIns="0" anchor="t" anchorCtr="0">
                            <a:spAutoFit/>
                          </wps:bodyPr>
                        </wps:wsp>
                      </wpg:wgp>
                      <wps:wsp>
                        <wps:cNvPr id="1361" name="Oval 188"/>
                        <wps:cNvSpPr>
                          <a:spLocks noChangeArrowheads="1"/>
                        </wps:cNvSpPr>
                        <wps:spPr bwMode="auto">
                          <a:xfrm>
                            <a:off x="868302" y="559473"/>
                            <a:ext cx="22461" cy="22971"/>
                          </a:xfrm>
                          <a:prstGeom prst="ellipse">
                            <a:avLst/>
                          </a:prstGeom>
                          <a:solidFill>
                            <a:srgbClr val="FF0000"/>
                          </a:solidFill>
                          <a:ln w="0">
                            <a:solidFill>
                              <a:srgbClr val="000000"/>
                            </a:solidFill>
                            <a:prstDash val="solid"/>
                            <a:round/>
                            <a:headEnd/>
                            <a:tailEnd/>
                          </a:ln>
                        </wps:spPr>
                        <wps:bodyPr rot="0" vert="horz" wrap="square" lIns="73481" tIns="36741" rIns="73481" bIns="36741" anchor="t" anchorCtr="0" upright="1">
                          <a:noAutofit/>
                        </wps:bodyPr>
                      </wps:wsp>
                      <wps:wsp>
                        <wps:cNvPr id="1362" name="Oval 189"/>
                        <wps:cNvSpPr>
                          <a:spLocks noChangeArrowheads="1"/>
                        </wps:cNvSpPr>
                        <wps:spPr bwMode="auto">
                          <a:xfrm>
                            <a:off x="1337419" y="570702"/>
                            <a:ext cx="22461" cy="22971"/>
                          </a:xfrm>
                          <a:prstGeom prst="ellipse">
                            <a:avLst/>
                          </a:prstGeom>
                          <a:solidFill>
                            <a:srgbClr val="FF0000"/>
                          </a:solidFill>
                          <a:ln w="0">
                            <a:solidFill>
                              <a:srgbClr val="000000"/>
                            </a:solidFill>
                            <a:prstDash val="solid"/>
                            <a:round/>
                            <a:headEnd/>
                            <a:tailEnd/>
                          </a:ln>
                        </wps:spPr>
                        <wps:bodyPr rot="0" vert="horz" wrap="square" lIns="73481" tIns="36741" rIns="73481" bIns="36741" anchor="t" anchorCtr="0" upright="1">
                          <a:noAutofit/>
                        </wps:bodyPr>
                      </wps:wsp>
                      <wps:wsp>
                        <wps:cNvPr id="1363" name="Oval 190"/>
                        <wps:cNvSpPr>
                          <a:spLocks noChangeArrowheads="1"/>
                        </wps:cNvSpPr>
                        <wps:spPr bwMode="auto">
                          <a:xfrm>
                            <a:off x="1840735" y="1538542"/>
                            <a:ext cx="22971" cy="22971"/>
                          </a:xfrm>
                          <a:prstGeom prst="ellipse">
                            <a:avLst/>
                          </a:prstGeom>
                          <a:solidFill>
                            <a:srgbClr val="FF0000"/>
                          </a:solidFill>
                          <a:ln w="0">
                            <a:solidFill>
                              <a:srgbClr val="000000"/>
                            </a:solidFill>
                            <a:prstDash val="solid"/>
                            <a:round/>
                            <a:headEnd/>
                            <a:tailEnd/>
                          </a:ln>
                        </wps:spPr>
                        <wps:bodyPr rot="0" vert="horz" wrap="square" lIns="73481" tIns="36741" rIns="73481" bIns="36741"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364" o:spid="_x0000_s1041" editas="canvas" style="position:absolute;left:0;text-align:left;margin-left:356.25pt;margin-top:5.85pt;width:187.2pt;height:143.85pt;z-index:251667456" coordsize="23774,18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">
                <v:shape id="_x0000_s1042" type="#_x0000_t75" style="position:absolute;width:23774;height:18268;visibility:visible;mso-wrap-style:square">
                  <v:fill o:detectmouseclick="t"/>
                  <v:path o:connecttype="none"/>
                </v:shape>
                <v:shape id="Freeform 143" o:spid="_x0000_s1043" style="position:absolute;left:8050;top:5022;width:6523;height:1088;visibility:visible;mso-wrap-style:square;v-text-anchor:top" coordsize="1278,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8+4MEA&#10;AADdAAAADwAAAGRycy9kb3ducmV2LnhtbERPTYvCMBC9C/6HMII3TVtBtGsUXVbQm1bZ89DMtnWb&#10;SWlirf/eCAt7m8f7nNWmN7XoqHWVZQXxNAJBnFtdcaHgetlPFiCcR9ZYWyYFT3KwWQ8HK0y1ffCZ&#10;uswXIoSwS1FB6X2TSunykgy6qW2IA/djW4M+wLaQusVHCDe1TKJoLg1WHBpKbOizpPw3uxsFSXE/&#10;fd9iSpZHcju3l7fuK74oNR712w8Qnnr/L/5zH3SYP4vn8P4mnCD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PPuDBAAAA3QAAAA8AAAAAAAAAAAAAAAAAmAIAAGRycy9kb3du&#10;cmV2LnhtbFBLBQYAAAAABAAEAPUAAACGAwAAAAA=&#10;" path="m,l11,22r,11l23,45r,11l34,67r11,l45,78r11,l56,89r12,l79,101r11,l90,112r11,l112,112r,11l124,123r11,l135,134r11,l157,134r11,11l180,145r11,l202,157r11,l224,157r12,11l247,168r11,l269,168r11,l280,179r12,l303,179r11,l325,179r,11l336,190r12,l359,190r11,l381,190r12,l404,190r,12l415,202r11,l437,202r12,l460,202r11,l482,202r11,l505,202r11,11l527,213r11,l549,213r12,l572,213r11,l594,213r11,l617,213r11,l639,213r11,l661,213r12,l684,213r11,l706,213r12,l729,213r11,l751,213r11,l774,202r11,l796,202r11,l818,202r12,l841,202r11,l863,202r11,l874,190r12,l897,190r11,l919,190r11,l942,190r11,l953,179r11,l975,179r11,l998,179r,-11l1009,168r11,l1031,168r12,l1054,157r11,l1076,157r11,-12l1099,145r11,l1121,134r11,l1143,134r,-11l1155,123r11,l1166,112r11,l1188,112r,-11l1199,101r12,-12l1222,89r,-11l1233,78r,-11l1244,67r11,-11l1255,45r12,-12l1267,22,1278,e" filled="f" strokecolor="purple" strokeweight="92e-5mm">
                  <v:path arrowok="t" o:connecttype="custom" o:connectlocs="5615,16845;17356,34201;28586,39816;40327,51556;51557,57172;63298,62787;74528,68402;91884,74017;108729,80142;126085,85757;142930,85757;154671,91372;165901,96987;183257,96987;200613,96987;211843,103113;229199,103113;246044,103113;263400,108728;280245,108728;297601,108728;314957,108728;331802,108728;349158,108728;366514,108728;383359,108728;400715,103113;417560,103113;434916,103113;446146,96987;463502,96987;480858,96987;492088,91372;509444,91372;520674,85757;538030,80142;554875,74017;572231,68402;583461,62787;595202,57172;606432,51556;623788,45431;629403,34201;640633,22971;652374,0" o:connectangles="0,0,0,0,0,0,0,0,0,0,0,0,0,0,0,0,0,0,0,0,0,0,0,0,0,0,0,0,0,0,0,0,0,0,0,0,0,0,0,0,0,0,0,0,0"/>
                </v:shape>
                <v:shape id="Freeform 144" o:spid="_x0000_s1044" style="position:absolute;left:8050;top:3930;width:6523;height:1093;visibility:visible;mso-wrap-style:square;v-text-anchor:top" coordsize="1278,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c3LsQA&#10;AADdAAAADwAAAGRycy9kb3ducmV2LnhtbERPTWvCQBC9C/0PyxR6MxsVtERXaRVBpBfTFnocd8ck&#10;bXY2Zrcx/vuuUPA2j/c5i1Vva9FR6yvHCkZJCoJYO1NxoeDjfTt8BuEDssHaMSm4kofV8mGwwMy4&#10;Cx+oy0MhYgj7DBWUITSZlF6XZNEnriGO3Mm1FkOEbSFNi5cYbms5TtOptFhxbCixoXVJ+if/tQo2&#10;9dcx1+Gt+eTX7anrz997qTdKPT32L3MQgfpwF/+7dybOn4xmcPsmni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XNy7EAAAA3QAAAA8AAAAAAAAAAAAAAAAAmAIAAGRycy9k&#10;b3ducmV2LnhtbFBLBQYAAAAABAAEAPUAAACJAwAAAAA=&#10;" path="m,214l11,191r,-11l23,169r,-11l34,146r11,l45,135r11,l56,124r12,l79,113r11,l90,101r11,l112,101r,-11l124,90r11,l135,79r11,l157,79,168,68r12,l191,68,202,57r11,l224,57,236,45r11,l258,45r11,l280,45r,-11l292,34r11,l314,34r11,l325,23r11,l348,23r11,l370,23r11,l393,23r11,l404,12r11,l426,12r11,l449,12r11,l471,12r11,l493,12r12,l516,r11,l538,r11,l561,r11,l583,r11,l605,r12,l628,r11,l650,r11,l673,r11,l695,r11,l718,r11,l740,r11,l762,r12,12l785,12r11,l807,12r11,l830,12r11,l852,12r11,l874,12r,11l886,23r11,l908,23r11,l930,23r12,l953,23r,11l964,34r11,l986,34r12,l998,45r11,l1020,45r11,l1043,45r11,12l1065,57r11,l1087,68r12,l1110,68r11,11l1132,79r11,l1143,90r12,l1166,90r,11l1177,101r11,l1188,113r11,l1211,124r11,l1222,135r11,l1233,146r11,l1255,158r,11l1267,180r,11l1278,214e" filled="f" strokecolor="purple" strokeweight="0">
                  <v:stroke dashstyle="1 1"/>
                  <v:path arrowok="t" o:connecttype="custom" o:connectlocs="5615,91883;17356,74528;28586,68912;40327,57682;51557,51557;63298,45942;74528,40327;91884,34711;108729,29096;126085,22971;142930,22971;154671,17356;165901,11741;183257,11741;200613,11741;211843,6126;229199,6126;246044,6126;263400,0;280245,0;297601,0;314957,0;331802,0;349158,0;366514,0;383359,0;400715,6126;417560,6126;434916,6126;446146,11741;463502,11741;480858,11741;492088,17356;509444,17356;520674,22971;538030,29096;554875,34711;572231,40327;583461,45942;595202,51557;606432,57682;623788,63297;629403,74528;640633,86268;652374,109239" o:connectangles="0,0,0,0,0,0,0,0,0,0,0,0,0,0,0,0,0,0,0,0,0,0,0,0,0,0,0,0,0,0,0,0,0,0,0,0,0,0,0,0,0,0,0,0,0"/>
                </v:shape>
                <v:oval id="Oval 145" o:spid="_x0000_s1045" style="position:absolute;left:6906;top:3420;width:8811;height:8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W/CsQA&#10;AADdAAAADwAAAGRycy9kb3ducmV2LnhtbESPQW/CMAyF75P4D5GRdhtpGaCpENA0CWlHBmVn05i2&#10;InGqJoPy7+cDEjdb7/m9z6vN4J26Uh/bwAbySQaKuAq25dpAedi+fYCKCdmiC0wG7hRhsx69rLCw&#10;4cY/dN2nWkkIxwINNCl1hdaxashjnISOWLRz6D0mWfta2x5vEu6dnmbZQntsWRoa7Oiroeqy//MG&#10;tuXsfJiXJ33atbU7/k7z3FVHY17Hw+cSVKIhPc2P628r+O+54Mo3MoJ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VvwrEAAAA3QAAAA8AAAAAAAAAAAAAAAAAmAIAAGRycy9k&#10;b3ducmV2LnhtbFBLBQYAAAAABAAEAPUAAACJAwAAAAA=&#10;" filled="f" strokecolor="green" strokeweight="0">
                  <v:stroke dashstyle="dash"/>
                  <v:textbox inset="2.04114mm,1.0206mm,2.04114mm,1.0206mm"/>
                </v:oval>
                <v:group id="Group 148" o:spid="_x0000_s1046" style="position:absolute;left:500;top:12235;width:21623;height:4355" coordorigin="98,2397" coordsize="4236,8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w3X8MAAADdAAAADwAAAGRycy9kb3ducmV2LnhtbERPS4vCMBC+L/gfwgje&#10;1rSKi1ajiLjiQQQfIN6GZmyLzaQ02bb++82CsLf5+J6zWHWmFA3VrrCsIB5GIIhTqwvOFFwv359T&#10;EM4jaywtk4IXOVgtex8LTLRt+UTN2WcihLBLUEHufZVI6dKcDLqhrYgD97C1QR9gnUldYxvCTSlH&#10;UfQlDRYcGnKsaJNT+jz/GAW7Ftv1ON42h+dj87pfJsfbISalBv1uPQfhqfP/4rd7r8P8cT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XDdfwwAAAN0AAAAP&#10;AAAAAAAAAAAAAAAAAKoCAABkcnMvZG93bnJldi54bWxQSwUGAAAAAAQABAD6AAAAmgMAAAAA&#10;">
                  <v:shape id="Freeform 146" o:spid="_x0000_s1047" style="position:absolute;left:98;top:2397;width:3810;height:853;visibility:visible;mso-wrap-style:square;v-text-anchor:top" coordsize="3810,8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XB8QA&#10;AADdAAAADwAAAGRycy9kb3ducmV2LnhtbESPQWvCQBCF7wX/wzKCt7qJgtToKiqEFnoyrXgdsmMS&#10;zM7G7FbTf985CL3N8N689816O7hW3akPjWcD6TQBRVx623Bl4Psrf30DFSKyxdYzGfilANvN6GWN&#10;mfUPPtK9iJWSEA4ZGqhj7DKtQ1mTwzD1HbFoF987jLL2lbY9PiTctXqWJAvtsGFpqLGjQ03ltfhx&#10;Bpa5X8Z0sS/O/nZ7T/LPU6CQGjMZD7sVqEhD/Dc/rz+s4M9nwi/fyAh6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z1wfEAAAA3QAAAA8AAAAAAAAAAAAAAAAAmAIAAGRycy9k&#10;b3ducmV2LnhtbFBLBQYAAAAABAAEAPUAAACJAwAAAAA=&#10;" path="m,l11,79r,11l22,112r,12l22,135r12,11l34,157r11,11l45,180r11,11l56,202r11,l67,213r,12l78,225r,11l90,236r,11l101,247r,11l112,269r11,12l123,292r11,l134,303r12,l146,314r11,l157,326r11,l168,337r11,l179,348r11,l202,359r11,11l224,370r,12l235,382r,11l247,393r,11l258,404r11,11l280,415r,11l291,426r12,12l314,438r,11l325,449r11,11l347,460r,11l359,471r11,l370,483r11,l392,494r11,l403,505r12,l426,505r,11l437,516r11,l448,527r11,l471,527r,12l482,539r11,l493,550r11,l515,550r12,11l538,561r11,11l560,572r12,l572,584r11,l594,584r,11l605,595r11,l628,606r11,l650,606r,11l661,617r11,l684,628r11,l706,628r11,12l728,640r12,l751,651r11,l773,651r,11l784,662r12,l807,662r11,11l829,673r11,l852,673r,12l863,685r11,l885,685r,11l897,696r11,l919,696r11,l930,707r11,l953,707r11,l975,718r11,l997,718r12,l1020,729r11,l1042,729r11,l1065,741r11,l1087,741r11,l1109,741r,11l1121,752r11,l1143,752r11,l1165,752r,11l1177,763r11,l1199,763r11,l1222,763r,11l1233,774r11,l1255,774r11,l1278,774r11,11l1300,785r11,l1322,785r12,l1345,785r11,l1356,797r11,l1378,797r12,l1401,797r11,l1423,797r11,11l1446,808r11,l1468,808r11,l1490,808r12,l1513,808r11,11l1535,819r12,l1558,819r11,l1580,819r11,l1603,819r11,l1625,819r,11l1636,830r11,l1659,830r11,l1681,830r11,l1703,830r12,l1726,830r11,l1748,830r11,l1759,842r12,l1782,842r11,l1804,842r11,l1827,842r11,l1849,842r11,l1872,842r11,l1894,842r11,l1916,842r12,l1939,842r11,l1961,842r11,l1984,842r11,l2006,842r11,11l2028,853r12,l2051,853r11,l2073,853r11,l2096,853r11,l2118,853r11,l2140,853r12,l2163,853r11,l2185,853r12,l2208,853r11,l2230,842r11,l2253,842r11,l2275,842r11,l2297,842r12,l2320,842r11,l2342,842r11,l2365,842r11,l2387,842r11,l2409,842r12,l2432,842r11,l2454,842r11,l2477,842r,-12l2488,830r11,l2510,830r12,l2533,830r11,l2555,830r11,l2578,830r11,l2600,830r11,l2611,819r11,l2634,819r11,l2656,819r11,l2678,819r12,l2701,819r11,l2723,808r11,l2746,808r11,l2768,808r11,l2790,808r12,l2813,797r11,l2835,797r12,l2858,797r11,l2880,797r,-12l2891,785r12,l2914,785r11,l2936,785r11,l2959,774r11,l2981,774r11,l3003,774r12,l3015,763r11,l3037,763r11,l3059,763r12,l3071,752r11,l3093,752r11,l3115,752r12,l3127,741r11,l3149,741r11,l3172,741r11,-12l3194,729r11,l3216,729r12,-11l3239,718r11,l3261,718r11,-11l3284,707r11,l3306,707r,-11l3317,696r11,l3340,696r11,l3351,685r11,l3373,685r11,l3384,673r12,l3407,673r11,l3429,662r11,l3452,662r11,l3463,651r11,l3485,651r12,-11l3508,640r11,l3530,628r11,l3553,628r11,-11l3575,617r11,l3586,606r11,l3609,606r11,-11l3631,595r11,l3642,584r11,l3665,584r,-12l3676,572r11,l3698,561r11,l3721,550r11,l3743,550r,-11l3754,539r12,l3766,527r11,l3788,527r,-11l3799,516r11,l3810,505e" filled="f" strokecolor="purple" strokeweight="92e-5mm">
                    <v:path arrowok="t" o:connecttype="custom" o:connectlocs="34,146;67,213;101,258;146,314;190,348;247,393;303,438;359,471;415,505;471,527;527,561;594,584;650,617;728,640;796,662;863,685;930,696;997,718;1076,741;1143,752;1210,763;1278,774;1356,785;1423,797;1502,808;1580,819;1647,830;1726,830;1793,842;1872,842;1950,842;2028,853;2107,853;2185,853;2264,842;2342,842;2421,842;2488,830;2566,830;2634,819;2712,819;2790,808;2869,797;2936,785;3015,774;3071,752;3138,741;3216,729;3295,707;3351,685;3418,673;3485,651;3564,617;3631,595;3687,572;3754,539;3810,516" o:connectangles="0,0,0,0,0,0,0,0,0,0,0,0,0,0,0,0,0,0,0,0,0,0,0,0,0,0,0,0,0,0,0,0,0,0,0,0,0,0,0,0,0,0,0,0,0,0,0,0,0,0,0,0,0,0,0,0,0"/>
                  </v:shape>
                  <v:shape id="Freeform 147" o:spid="_x0000_s1048" style="position:absolute;left:3908;top:2397;width:426;height:505;visibility:visible;mso-wrap-style:square;v-text-anchor:top" coordsize="426,5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NI78MA&#10;AADdAAAADwAAAGRycy9kb3ducmV2LnhtbERPTWuDQBC9B/oflin0FldTqsW4CSFQ2h41gVwHd6oS&#10;d9a4m2jz67uFQm/zeJ9TbGfTixuNrrOsIIliEMS11R03Co6Ht+UrCOeRNfaWScE3OdhuHhYF5tpO&#10;XNKt8o0IIexyVNB6P+RSurolgy6yA3Hgvuxo0Ac4NlKPOIVw08tVHKfSYMehocWB9i3V5+pqFNyn&#10;u78k1rynZZrtsvJlf9KflVJPj/NuDcLT7P/Ff+4PHeY/rxL4/Sac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ONI78MAAADdAAAADwAAAAAAAAAAAAAAAACYAgAAZHJzL2Rv&#10;d25yZXYueG1sUEsFBgAAAAAEAAQA9QAAAIgDAAAAAA==&#10;" path="m,505r12,l23,505r,-11l34,494,45,483r11,l56,471r12,l79,471r,-11l90,460r11,-11l112,449r,-11l124,438r11,-12l146,426r,-11l157,415r11,-11l180,404r,-11l191,393r,-11l202,382r,-12l213,370r11,-11l236,348r11,l247,337r11,l258,326r11,l269,314r12,l281,303r11,l292,292r11,l303,281r11,-12l325,258r,-11l337,247r,-11l348,236r,-11l359,225r,-12l359,202r11,l370,191r11,-11l381,168r12,-11l393,146r11,-11l404,124r,-12l415,90r,-11l426,e" filled="f" strokecolor="purple" strokeweight="92e-5mm">
                    <v:path arrowok="t" o:connecttype="custom" o:connectlocs="12,505;23,494;45,483;56,471;79,471;90,460;112,449;124,438;146,426;157,415;180,404;191,393;202,382;213,370;236,348;247,337;258,326;269,314;281,303;292,292;303,281;325,258;337,247;348,236;359,225;359,202;370,191;381,168;393,146;404,124;415,90;426,0" o:connectangles="0,0,0,0,0,0,0,0,0,0,0,0,0,0,0,0,0,0,0,0,0,0,0,0,0,0,0,0,0,0,0,0"/>
                  </v:shape>
                </v:group>
                <v:group id="Group 151" o:spid="_x0000_s1049" style="position:absolute;left:500;top:7886;width:21623;height:4349" coordorigin="98,1545" coordsize="4236,8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lG+TwwAAAN0AAAAP&#10;AAAAAAAAAAAAAAAAAKoCAABkcnMvZG93bnJldi54bWxQSwUGAAAAAAQABAD6AAAAmgMAAAAA&#10;">
                  <v:shape id="Freeform 149" o:spid="_x0000_s1050" style="position:absolute;left:98;top:1545;width:3810;height:852;visibility:visible;mso-wrap-style:square;v-text-anchor:top" coordsize="3810,8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tOLsMA&#10;AADdAAAADwAAAGRycy9kb3ducmV2LnhtbERPTWsCMRC9F/wPYYReSs2qIGU1iopFKb24rfdhM022&#10;bibLJrqrv74pFHqbx/ucxap3tbhSGyrPCsajDARx6XXFRsHnx+vzC4gQkTXWnknBjQKsloOHBeba&#10;d3ykaxGNSCEcclRgY2xyKUNpyWEY+YY4cV++dRgTbI3ULXYp3NVykmUz6bDi1GCxoa2l8lxcnILd&#10;yW72JtzPM+ufuvLt+31/N0Gpx2G/noOI1Md/8Z/7oNP86WQKv9+kE+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otOLsMAAADdAAAADwAAAAAAAAAAAAAAAACYAgAAZHJzL2Rv&#10;d25yZXYueG1sUEsFBgAAAAAEAAQA9QAAAIgDAAAAAA==&#10;" path="m,852l11,774r,-12l22,740r,-11l22,718,34,706r,-11l45,684r,-11l56,661r,-11l67,650r,-11l67,628r11,l78,617r12,l90,605r11,l101,594r11,-11l123,572r,-12l134,560r,-11l146,549r,-11l157,538r,-11l168,527r,-11l179,516r,-12l190,504r12,-11l213,482r11,l224,471r11,l235,460r12,l247,448r11,l269,437r11,l280,426r11,l303,415r11,l314,403r11,l336,392r11,l347,381r12,l370,381r,-11l381,370r11,-11l403,359r,-12l415,347r11,l426,336r11,l448,336r,-11l459,325r12,l471,314r11,l493,314r,-12l504,302r11,l527,291r11,l549,280r11,l572,280r,-11l583,269r11,l594,258r11,l616,258r12,-12l639,246r11,l650,235r11,l672,235r12,-11l695,224r11,l717,213r11,l740,213r11,-12l762,201r11,l773,190r11,l796,190r11,l818,179r11,l840,179r12,l852,168r11,l874,168r11,l885,157r12,l908,157r11,l930,157r,-12l941,145r12,l964,145r11,-11l986,134r11,l1009,134r11,-11l1031,123r11,l1053,123r12,-11l1076,112r11,l1098,112r11,l1109,101r12,l1132,101r11,l1154,101r11,l1165,89r12,l1188,89r11,l1210,89r12,l1222,78r11,l1244,78r11,l1266,78r12,l1289,67r11,l1311,67r11,l1334,67r11,l1356,67r,-11l1367,56r11,l1390,56r11,l1412,56r11,l1434,44r12,l1457,44r11,l1479,44r11,l1502,44r11,l1524,33r11,l1547,33r11,l1569,33r11,l1591,33r12,l1614,33r11,l1625,22r11,l1647,22r12,l1670,22r11,l1692,22r11,l1715,22r11,l1737,22r11,l1759,22r,-11l1771,11r11,l1793,11r11,l1815,11r12,l1838,11r11,l1860,11r12,l1883,11r11,l1905,11r11,l1928,11r11,l1950,11r11,l1972,11r12,l1995,11r11,l2017,r11,l2040,r11,l2062,r11,l2084,r12,l2107,r11,l2129,r11,l2152,r11,l2174,r11,l2197,r11,l2219,r11,11l2241,11r12,l2264,11r11,l2286,11r11,l2309,11r11,l2331,11r11,l2353,11r12,l2376,11r11,l2398,11r11,l2421,11r11,l2443,11r11,l2465,11r12,l2477,22r11,l2499,22r11,l2522,22r11,l2544,22r11,l2566,22r12,l2589,22r11,l2611,22r,11l2622,33r12,l2645,33r11,l2667,33r11,l2690,33r11,l2712,33r11,11l2734,44r12,l2757,44r11,l2779,44r11,l2802,44r11,12l2824,56r11,l2847,56r11,l2869,56r11,l2880,67r11,l2903,67r11,l2925,67r11,l2947,67r12,11l2970,78r11,l2992,78r11,l3015,78r,11l3026,89r11,l3048,89r11,l3071,89r,12l3082,101r11,l3104,101r11,l3127,101r,11l3138,112r11,l3160,112r12,l3183,123r11,l3205,123r11,l3228,134r11,l3250,134r11,l3272,145r12,l3295,145r11,l3306,157r11,l3328,157r12,l3351,157r,11l3362,168r11,l3384,168r,11l3396,179r11,l3418,179r11,11l3440,190r12,l3463,190r,11l3474,201r11,l3497,213r11,l3519,213r11,11l3541,224r12,l3564,235r11,l3586,235r,11l3597,246r12,l3620,258r11,l3642,258r,11l3653,269r12,l3665,280r11,l3687,280r11,11l3709,291r12,11l3732,302r11,l3743,314r11,l3766,314r,11l3777,325r11,l3788,336r11,l3810,336r,11e" filled="f" strokecolor="purple" strokeweight="0">
                    <v:stroke dashstyle="dash"/>
                    <v:path arrowok="t" o:connecttype="custom" o:connectlocs="34,706;67,639;101,594;146,538;190,504;247,460;303,415;359,381;415,347;471,325;527,291;594,269;650,235;728,213;796,190;863,168;930,157;997,134;1076,112;1143,101;1210,89;1278,78;1356,67;1423,56;1502,44;1580,33;1647,22;1726,22;1793,11;1872,11;1950,11;2028,0;2107,0;2185,0;2264,11;2342,11;2421,11;2488,22;2566,22;2634,33;2712,33;2790,44;2869,56;2936,67;3015,78;3071,101;3138,112;3216,123;3295,145;3351,168;3418,179;3485,201;3564,235;3631,258;3687,280;3754,314;3810,336" o:connectangles="0,0,0,0,0,0,0,0,0,0,0,0,0,0,0,0,0,0,0,0,0,0,0,0,0,0,0,0,0,0,0,0,0,0,0,0,0,0,0,0,0,0,0,0,0,0,0,0,0,0,0,0,0,0,0,0,0"/>
                  </v:shape>
                  <v:shape id="Freeform 150" o:spid="_x0000_s1051" style="position:absolute;left:3908;top:1892;width:426;height:505;visibility:visible;mso-wrap-style:square;v-text-anchor:top" coordsize="426,5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da1MMA&#10;AADdAAAADwAAAGRycy9kb3ducmV2LnhtbERPTWsCMRC9F/wPYQRvNauWIlujqGgRFEQrPc9uprvB&#10;zWTZpJr+e1Mo9DaP9zmzRbSNuFHnjWMFo2EGgrh02nCl4PKxfZ6C8AFZY+OYFPyQh8W89zTDXLs7&#10;n+h2DpVIIexzVFCH0OZS+rImi37oWuLEfbnOYkiwq6Tu8J7CbSPHWfYqLRpODTW2tK6pvJ6/rYLd&#10;5LAq35cjU8Tj5mL2h1h8FielBv24fAMRKIZ/8Z97p9P8yfgFfr9JJ8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da1MMAAADdAAAADwAAAAAAAAAAAAAAAACYAgAAZHJzL2Rv&#10;d25yZXYueG1sUEsFBgAAAAAEAAQA9QAAAIgDAAAAAA==&#10;" path="m,l12,,23,r,12l34,12,45,23r11,l56,34r12,l79,34r,11l90,45r11,11l112,56r,12l124,68r11,11l146,79r,11l157,90r11,11l180,101r,12l191,113r,11l202,124r,11l213,135r11,11l236,157r11,l247,169r11,l258,180r11,l269,191r12,l281,202r11,l292,213r11,l303,225r11,11l325,247r,11l337,258r,12l348,270r,11l359,281r,11l359,303r11,l370,314r11,12l381,337r12,11l393,359r11,12l404,382r,11l415,415r,12l426,505e" filled="f" strokecolor="purple" strokeweight="0">
                    <v:stroke dashstyle="dash"/>
                    <v:path arrowok="t" o:connecttype="custom" o:connectlocs="12,0;23,12;45,23;56,34;79,34;90,45;112,56;124,68;146,79;157,90;180,101;191,113;202,124;213,135;236,157;247,169;258,180;269,191;281,202;292,213;303,225;325,247;337,258;348,270;359,281;359,303;370,314;381,337;393,359;404,382;415,415;426,505" o:connectangles="0,0,0,0,0,0,0,0,0,0,0,0,0,0,0,0,0,0,0,0,0,0,0,0,0,0,0,0,0,0,0,0"/>
                  </v:shape>
                </v:group>
                <v:line id="Line 152" o:spid="_x0000_s1052" style="position:absolute;visibility:visible;mso-wrap-style:square" from="500,12235" to="22123,12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xm9LwAAADdAAAADwAAAGRycy9kb3ducmV2LnhtbERPSwrCMBDdC94hjOBOUy2KVKOoILj1&#10;h9uhGdtiM6lNrPX2RhDczeN9Z7FqTSkaql1hWcFoGIEgTq0uOFNwPu0GMxDOI2ssLZOCNzlYLbud&#10;BSbavvhAzdFnIoSwS1BB7n2VSOnSnAy6oa2IA3eztUEfYJ1JXeMrhJtSjqNoKg0WHBpyrGibU3o/&#10;Po0CuYkze8b7jHR0eUyb29VPMFaq32vXcxCeWv8X/9x7HebH4wl8vwknyOUH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A2xm9LwAAADdAAAADwAAAAAAAAAAAAAAAAChAgAA&#10;ZHJzL2Rvd25yZXYueG1sUEsFBgAAAAAEAAQA+QAAAIoDAAAAAA==&#10;" strokecolor="navy" strokeweight="0">
                  <v:stroke dashstyle="dash"/>
                </v:line>
                <v:line id="Line 153" o:spid="_x0000_s1053" style="position:absolute;visibility:visible;mso-wrap-style:square" from="8223,4675" to="11311,7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74g8AAAADdAAAADwAAAGRycy9kb3ducmV2LnhtbERPTWvCQBC9F/oflhG8NRsTGiR1lbYg&#10;eG2MeB2yYxLMzqbZNYn/3i0UvM3jfc5mN5tOjDS41rKCVRSDIK6sbrlWUB73b2sQziNr7CyTgjs5&#10;2G1fXzaYazvxD42Fr0UIYZejgsb7PpfSVQ0ZdJHtiQN3sYNBH+BQSz3gFMJNJ5M4zqTBlkNDgz19&#10;N1Rdi5tRIL/S2pZ4XZOOT7/ZeDn7d0yVWi7mzw8Qnmb/FP+7DzrMT5MM/r4JJ8jt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O++IPAAAAA3QAAAA8AAAAAAAAAAAAAAAAA&#10;oQIAAGRycy9kb3ducmV2LnhtbFBLBQYAAAAABAAEAPkAAACOAwAAAAA=&#10;" strokecolor="navy" strokeweight="0">
                  <v:stroke dashstyle="dash"/>
                </v:line>
                <v:line id="Line 154" o:spid="_x0000_s1054" style="position:absolute;flip:x;visibility:visible;mso-wrap-style:square" from="11311,4675" to="14400,7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3h8MAAADdAAAADwAAAGRycy9kb3ducmV2LnhtbERPTWsCMRC9C/0PYQpeRLPVYnVrFFHE&#10;npSu4nncTHeXbiZLEnX996ZQ8DaP9zmzRWtqcSXnK8sK3gYJCOLc6ooLBcfDpj8B4QOyxtoyKbiT&#10;h8X8pTPDVNsbf9M1C4WIIexTVFCG0KRS+rwkg35gG+LI/VhnMEToCqkd3mK4qeUwScbSYMWxocSG&#10;ViXlv9nFKFifD6MdbcxxH97H22xKrnc6O6W6r+3yE0SgNjzF/+4vHeePhh/w9008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cft4fDAAAA3QAAAA8AAAAAAAAAAAAA&#10;AAAAoQIAAGRycy9kb3ducmV2LnhtbFBLBQYAAAAABAAEAPkAAACRAwAAAAA=&#10;" strokecolor="navy" strokeweight="0">
                  <v:stroke dashstyle="dash"/>
                </v:line>
                <v:line id="Line 155" o:spid="_x0000_s1055" style="position:absolute;flip:x;visibility:visible;mso-wrap-style:square" from="3073,1699" to="11311,15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7yxcUAAADdAAAADwAAAGRycy9kb3ducmV2LnhtbESP3WrCQBCF7wt9h2UKvasbFaRNXaU/&#10;CEWkUpsHGLLTJDQ7E7KriW/vXAjezXDOnPPNcj2G1pyoj42wg+kkA0Ncim+4clD8bp6ewcSE7LEV&#10;JgdnirBe3d8tMfcy8A+dDqkyGsIxRwd1Sl1ubSxrChgn0hGr9id9wKRrX1nf46DhobWzLFvYgA1r&#10;Q40dfdRU/h+OwcFeztNPScV7fMHd5jv4TIZt4dzjw/j2CibRmG7m6/WXV/z5THH1Gx3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7yxcUAAADdAAAADwAAAAAAAAAA&#10;AAAAAAChAgAAZHJzL2Rvd25yZXYueG1sUEsFBgAAAAAEAAQA+QAAAJMDAAAAAA==&#10;" strokecolor="navy" strokeweight="92e-5mm"/>
                <v:line id="Line 156" o:spid="_x0000_s1056" style="position:absolute;visibility:visible;mso-wrap-style:square" from="11311,1699" to="11311,12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Fs8cEAAADdAAAADwAAAGRycy9kb3ducmV2LnhtbERPTWvCQBC9C/6HZYTedNMERVPX0ApC&#10;r8aI1yE7JsHsbJrdJum/7xYK3ubxPmefTaYVA/WusazgdRWBIC6tbrhSUFxOyy0I55E1tpZJwQ85&#10;yA7z2R5TbUc+05D7SoQQdikqqL3vUildWZNBt7IdceDutjfoA+wrqXscQ7hpZRxFG2mw4dBQY0fH&#10;mspH/m0UyI+ksgU+tqSj69dmuN/8GhOlXhbT+xsIT5N/iv/dnzrMT+Id/H0TTpCH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IWzxwQAAAN0AAAAPAAAAAAAAAAAAAAAA&#10;AKECAABkcnMvZG93bnJldi54bWxQSwUGAAAAAAQABAD5AAAAjwMAAAAA&#10;" strokecolor="navy" strokeweight="0">
                  <v:stroke dashstyle="dash"/>
                </v:line>
                <v:line id="Line 157" o:spid="_x0000_s1057" style="position:absolute;flip:x;visibility:visible;mso-wrap-style:square" from="500,1699" to="11311,12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FoHsUAAADdAAAADwAAAGRycy9kb3ducmV2LnhtbESP3WrCQBCF7wt9h2UKvasbK0gbXaU/&#10;CKVIpZoHGLJjEszOhOzWxLfvXAjezXDOnPPNcj2G1pypj42wg+kkA0Ncim+4clAcNk8vYGJC9tgK&#10;k4MLRViv7u+WmHsZ+JfO+1QZDeGYo4M6pS63NpY1BYwT6YhVO0ofMOnaV9b3OGh4aO1zls1twIa1&#10;ocaOPmoqT/u/4GAnl+mnpOI9vuJ28xN8JsN34dzjw/i2AJNoTDfz9frLK/5spvz6jY5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FoHsUAAADdAAAADwAAAAAAAAAA&#10;AAAAAAChAgAAZHJzL2Rvd25yZXYueG1sUEsFBgAAAAAEAAQA+QAAAJMDAAAAAA==&#10;" strokecolor="navy" strokeweight="92e-5mm"/>
                <v:line id="Line 158" o:spid="_x0000_s1058" style="position:absolute;visibility:visible;mso-wrap-style:square" from="11311,1699" to="22123,12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qUS8UAAADdAAAADwAAAGRycy9kb3ducmV2LnhtbERPTWvCQBC9F/oflin0Vjc2NkrMRkQQ&#10;eilSU1BvQ3ZMQrOzMbvV6K/vFoTe5vE+J1sMphVn6l1jWcF4FIEgLq1uuFLwVaxfZiCcR9bYWiYF&#10;V3KwyB8fMky1vfAnnbe+EiGEXYoKau+7VEpX1mTQjWxHHLij7Q36APtK6h4vIdy08jWKEmmw4dBQ&#10;Y0ermsrv7Y9R8LFKbm/7YhMXp52dJuiXk9mhUur5aVjOQXga/L/47n7XYX4cj+Hvm3CC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qUS8UAAADdAAAADwAAAAAAAAAA&#10;AAAAAAChAgAAZHJzL2Rvd25yZXYueG1sUEsFBgAAAAAEAAQA+QAAAJMDAAAAAA==&#10;" strokecolor="navy" strokeweight="92e-5mm"/>
                <v:line id="Line 159" o:spid="_x0000_s1059" style="position:absolute;flip:x;visibility:visible;mso-wrap-style:square" from="3073,12235" to="11311,15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GCwsMAAADdAAAADwAAAGRycy9kb3ducmV2LnhtbERPTWvCQBC9C/0PyxR6kbrRiLRpVikW&#10;sSfFKD1PstMkNDsbdldN/323IHibx/ucfDWYTlzI+daygukkAUFcWd1yreB03Dy/gPABWWNnmRT8&#10;kofV8mGUY6btlQ90KUItYgj7DBU0IfSZlL5qyKCf2J44ct/WGQwRulpqh9cYbjo5S5KFNNhybGiw&#10;p3VD1U9xNgo+ymO6o4057cN8sS1eyY2/SqfU0+Pw/gYi0BDu4pv7U8f5aTqD/2/iC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xgsLDAAAA3QAAAA8AAAAAAAAAAAAA&#10;AAAAoQIAAGRycy9kb3ducmV2LnhtbFBLBQYAAAAABAAEAPkAAACRAwAAAAA=&#10;" strokecolor="navy" strokeweight="0">
                  <v:stroke dashstyle="dash"/>
                </v:line>
                <v:line id="Line 160" o:spid="_x0000_s1060" style="position:absolute;visibility:visible;mso-wrap-style:square" from="8223,4675" to="14400,4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N2l8QAAADdAAAADwAAAGRycy9kb3ducmV2LnhtbERPTU8CMRC9m/gfmjHxJl3ZgLJSiCEx&#10;QOKFVQ7cxu3YbtxOm22B9d9bExJu8/I+Z74cXCdO1MfWs4LHUQGCuPG6ZaPg8+Pt4RlETMgaO8+k&#10;4JciLBe3N3OstD/zjk51MiKHcKxQgU0pVFLGxpLDOPKBOHPfvneYMuyN1D2ec7jr5LgoptJhy7nB&#10;YqCVpeanPjoFZm/Nut1uZ03xFXaT93DA+umg1P3d8PoCItGQruKLe6Pz/LIs4f+bfIJ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c3aXxAAAAN0AAAAPAAAAAAAAAAAA&#10;AAAAAKECAABkcnMvZG93bnJldi54bWxQSwUGAAAAAAQABAD5AAAAkgMAAAAA&#10;" strokecolor="navy" strokeweight="0">
                  <v:stroke dashstyle="1 1"/>
                </v:line>
                <v:line id="Line 161" o:spid="_x0000_s1061" style="position:absolute;flip:x;visibility:visible;mso-wrap-style:square" from="8795,4675" to="11311,5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SqMQAAADdAAAADwAAAGRycy9kb3ducmV2LnhtbERP32vCMBB+H+x/CDfwZaypOot0jSKC&#10;Q2EoU9nz0dzasuZSkli7/94Ig73dx/fziuVgWtGT841lBeMkBUFcWt1wpeB82rzMQfiArLG1TAp+&#10;ycNy8fhQYK7tlT+pP4ZKxBD2OSqoQ+hyKX1Zk0Gf2I44ct/WGQwRukpqh9cYblo5SdNMGmw4NtTY&#10;0bqm8ud4MQqo382277uD+yiffXXisM++2otSo6dh9QYi0BD+xX/urY7zp9NXuH8TT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n5KoxAAAAN0AAAAPAAAAAAAAAAAA&#10;AAAAAKECAABkcnMvZG93bnJldi54bWxQSwUGAAAAAAQABAD5AAAAkgMAAAAA&#10;" strokecolor="navy" strokeweight="0">
                  <v:stroke dashstyle="1 1"/>
                </v:line>
                <v:line id="Line 162" o:spid="_x0000_s1062" style="position:absolute;visibility:visible;mso-wrap-style:square" from="11311,1699" to="18519,15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GSSMUAAADdAAAADwAAAGRycy9kb3ducmV2LnhtbERPTWvCQBC9C/0PyxS86aZNTSVmIyII&#10;XorUFKq3ITsmodnZNLtq2l/fFYTe5vE+J1sOphUX6l1jWcHTNAJBXFrdcKXgo9hM5iCcR9bYWiYF&#10;P+RgmT+MMky1vfI7Xfa+EiGEXYoKau+7VEpX1mTQTW1HHLiT7Q36APtK6h6vIdy08jmKEmmw4dBQ&#10;Y0frmsqv/dkoeFsnv7NDsYuL70/7mqBfvcyPlVLjx2G1AOFp8P/iu3urw/w4nsHtm3CCz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GSSMUAAADdAAAADwAAAAAAAAAA&#10;AAAAAAChAgAAZHJzL2Rvd25yZXYueG1sUEsFBgAAAAAEAAQA+QAAAJMDAAAAAA==&#10;" strokecolor="navy" strokeweight="92e-5mm"/>
                <v:line id="Line 163" o:spid="_x0000_s1063" style="position:absolute;flip:x;visibility:visible;mso-wrap-style:square" from="3073,12235" to="22123,15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qEwcMAAADdAAAADwAAAGRycy9kb3ducmV2LnhtbERPTWvCQBC9F/wPywheim5qSqjRVYoi&#10;7anSKJ7H7JgEs7Nhd6vx37uFQm/zeJ+zWPWmFVdyvrGs4GWSgCAurW64UnDYb8dvIHxA1thaJgV3&#10;8rBaDp4WmGt742+6FqESMYR9jgrqELpcSl/WZNBPbEccubN1BkOErpLa4S2Gm1ZOkySTBhuODTV2&#10;tK6pvBQ/RsHmtE+/aGsOu/CafRQzcs/Hk1NqNOzf5yAC9eFf/Of+1HF+mmbw+008QS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2KhMHDAAAA3QAAAA8AAAAAAAAAAAAA&#10;AAAAoQIAAGRycy9kb3ducmV2LnhtbFBLBQYAAAAABAAEAPkAAACRAwAAAAA=&#10;" strokecolor="navy" strokeweight="0">
                  <v:stroke dashstyle="dash"/>
                </v:line>
                <v:line id="Line 164" o:spid="_x0000_s1064" style="position:absolute;flip:x;visibility:visible;mso-wrap-style:square" from="8795,4675" to="14400,5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0M38MAAADdAAAADwAAAGRycy9kb3ducmV2LnhtbERP24rCMBB9F/yHMMK+yJq6oitdo8jC&#10;ioIoXtjnoRnbYjMpSaz17zcLgm9zONeZLVpTiYacLy0rGA4SEMSZ1SXnCs6nn/cpCB+QNVaWScGD&#10;PCzm3c4MU23vfKDmGHIRQ9inqKAIoU6l9FlBBv3A1sSRu1hnMETocqkd3mO4qeRHkkykwZJjQ4E1&#10;fReUXY83o4CazXi92uzdNuv7/MRhN/mtbkq99drlF4hAbXiJn+61jvNHo0/4/yaeIO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5NDN/DAAAA3QAAAA8AAAAAAAAAAAAA&#10;AAAAoQIAAGRycy9kb3ducmV2LnhtbFBLBQYAAAAABAAEAPkAAACRAwAAAAA=&#10;" strokecolor="navy" strokeweight="0">
                  <v:stroke dashstyle="1 1"/>
                </v:line>
                <v:group id="Group 167" o:spid="_x0000_s1065" style="position:absolute;left:11199;top:3644;width:1317;height:2946" coordorigin="2194,714" coordsize="258,5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pc6kxgAAAN0A&#10;AAAPAAAAAAAAAAAAAAAAAKoCAABkcnMvZG93bnJldi54bWxQSwUGAAAAAAQABAD6AAAAnQMAAAAA&#10;">
                  <v:oval id="Oval 165" o:spid="_x0000_s1066" style="position:absolute;left:2194;top:894;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BL1MUA&#10;AADdAAAADwAAAGRycy9kb3ducmV2LnhtbERPS2vCQBC+C/6HZQq91U1VfKSuIoK0PVTwcbC3ITtN&#10;UrOzIbvNxv76rlDwNh/fcxarzlSipcaVlhU8DxIQxJnVJecKTsft0wyE88gaK8uk4EoOVst+b4Gp&#10;toH31B58LmIIuxQVFN7XqZQuK8igG9iaOHJftjHoI2xyqRsMMdxUcpgkE2mw5NhQYE2bgrLL4cco&#10;oF37+WqSynycp2HcvYf17/c2KPX40K1fQHjq/F38737Tcf5oNIfbN/EE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sEvUxQAAAN0AAAAPAAAAAAAAAAAAAAAAAJgCAABkcnMv&#10;ZG93bnJldi54bWxQSwUGAAAAAAQABAD1AAAAigMAAAAA&#10;" fillcolor="red" strokeweight="0"/>
                  <v:rect id="Rectangle 166" o:spid="_x0000_s1067" style="position:absolute;left:2272;top:714;width:180;height: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FkfcQA&#10;AADdAAAADwAAAGRycy9kb3ducmV2LnhtbESP3WoCMRCF74W+Q5hC72q2KkW2RpGCoMUb1z7AsJn9&#10;wWSyJKm7ffvORcG7Gc6Zc77Z7Cbv1J1i6gMbeJsXoIjrYHtuDXxfD69rUCkjW3SBycAvJdhtn2Yb&#10;LG0Y+UL3KrdKQjiVaKDLeSi1TnVHHtM8DMSiNSF6zLLGVtuIo4R7pxdF8a499iwNHQ702VF9q368&#10;AX2tDuO6crEIX4vm7E7HS0PBmJfnaf8BKtOUH+b/66MV/OVK+OUbGUF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ZH3EAAAA3QAAAA8AAAAAAAAAAAAAAAAAmAIAAGRycy9k&#10;b3ducmV2LnhtbFBLBQYAAAAABAAEAPUAAACJAwAAAAA=&#10;" filled="f" stroked="f">
                    <v:textbox style="mso-fit-shape-to-text:t" inset="0,0,0,0">
                      <w:txbxContent>
                        <w:p w:rsidR="00C16F49" w:rsidRDefault="00C16F49" w:rsidP="00C16F49">
                          <w:r>
                            <w:rPr>
                              <w:rFonts w:ascii="Arial" w:hAnsi="Arial" w:cs="Arial"/>
                              <w:color w:val="000000"/>
                              <w:sz w:val="20"/>
                              <w:szCs w:val="20"/>
                            </w:rPr>
                            <w:t>H</w:t>
                          </w:r>
                        </w:p>
                      </w:txbxContent>
                    </v:textbox>
                  </v:rect>
                </v:group>
                <v:group id="Group 170" o:spid="_x0000_s1068" style="position:absolute;left:10684;top:556;width:852;height:2945" coordorigin="2093,109" coordsize="167,5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kURMMAAADdAAAADwAAAGRycy9kb3ducmV2LnhtbERPS4vCMBC+L/gfwgje&#10;1rTqilSjiLjiQQQfIN6GZmyLzaQ02bb++82CsLf5+J6zWHWmFA3VrrCsIB5GIIhTqwvOFFwv358z&#10;EM4jaywtk4IXOVgtex8LTLRt+UTN2WcihLBLUEHufZVI6dKcDLqhrYgD97C1QR9gnUldYxvCTSlH&#10;UTSVBgsODTlWtMkpfZ5/jIJdi+16HG+bw/Oxed0vX8fbISalBv1uPQfhqfP/4rd7r8P88S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mRREwwAAAN0AAAAP&#10;AAAAAAAAAAAAAAAAAKoCAABkcnMvZG93bnJldi54bWxQSwUGAAAAAAQABAD6AAAAmgMAAAAA&#10;">
                  <v:oval id="Oval 168" o:spid="_x0000_s1069" style="position:absolute;left:2194;top:311;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Kq2MUA&#10;AADdAAAADwAAAGRycy9kb3ducmV2LnhtbERPS2vCQBC+F/wPywi91Y0PakldRQRRDxaqPehtyE6T&#10;aHY2ZLfZ6K93C4Xe5uN7zmzRmUq01LjSsoLhIAFBnFldcq7g67h+eQPhPLLGyjIpuJGDxbz3NMNU&#10;28Cf1B58LmIIuxQVFN7XqZQuK8igG9iaOHLftjHoI2xyqRsMMdxUcpQkr9JgybGhwJpWBWXXw49R&#10;QB/teWOSyuxP0zDpdmF5v6yDUs/9bvkOwlPn/8V/7q2O88eTEfx+E0+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EqrYxQAAAN0AAAAPAAAAAAAAAAAAAAAAAJgCAABkcnMv&#10;ZG93bnJldi54bWxQSwUGAAAAAAQABAD1AAAAigMAAAAA&#10;" fillcolor="red" strokeweight="0"/>
                  <v:rect id="Rectangle 169" o:spid="_x0000_s1070" style="position:absolute;left:2093;top:109;width:167;height: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P6CsAA&#10;AADdAAAADwAAAGRycy9kb3ducmV2LnhtbERP24rCMBB9F/yHMIJvmnpBpGsUEQRdfLHuBwzN9ILJ&#10;pCRZ2/37zcKCb3M419kdBmvEi3xoHStYzDMQxKXTLdcKvh7n2RZEiMgajWNS8EMBDvvxaIe5dj3f&#10;6VXEWqQQDjkqaGLscilD2ZDFMHcdceIq5y3GBH0ttcc+hVsjl1m2kRZbTg0NdnRqqHwW31aBfBTn&#10;flsYn7nPZXUz18u9IqfUdDIcP0BEGuJb/O++6DR/tV7B3zfpBL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1P6CsAAAADdAAAADwAAAAAAAAAAAAAAAACYAgAAZHJzL2Rvd25y&#10;ZXYueG1sUEsFBgAAAAAEAAQA9QAAAIUDAAAAAA==&#10;" filled="f" stroked="f">
                    <v:textbox style="mso-fit-shape-to-text:t" inset="0,0,0,0">
                      <w:txbxContent>
                        <w:p w:rsidR="00C16F49" w:rsidRDefault="00C16F49" w:rsidP="00C16F49">
                          <w:r>
                            <w:rPr>
                              <w:rFonts w:ascii="Arial" w:hAnsi="Arial" w:cs="Arial"/>
                              <w:color w:val="000000"/>
                              <w:sz w:val="20"/>
                              <w:szCs w:val="20"/>
                            </w:rPr>
                            <w:t>A</w:t>
                          </w:r>
                        </w:p>
                      </w:txbxContent>
                    </v:textbox>
                  </v:rect>
                </v:group>
                <v:oval id="Oval 171" o:spid="_x0000_s1071" style="position:absolute;left:11199;top:12123;width:225;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sdxMUA&#10;AADdAAAADwAAAGRycy9kb3ducmV2LnhtbERP22oCMRB9F/yHMIIvpWZtrZTVKEUoCC2CF1ofx824&#10;uzSZrJvorv36Rij4Nodznem8tUZcqPalYwXDQQKCOHO65FzBbvv++ArCB2SNxjEpuJKH+azbmWKq&#10;XcNrumxCLmII+xQVFCFUqZQ+K8iiH7iKOHJHV1sMEda51DU2Mdwa+ZQkY2mx5NhQYEWLgrKfzdkq&#10;+PrQw5dx87s03/uVWT18mhMdjFL9Xvs2ARGoDXfxv3up4/zn0Qhu38QT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Cx3ExQAAAN0AAAAPAAAAAAAAAAAAAAAAAJgCAABkcnMv&#10;ZG93bnJldi54bWxQSwUGAAAAAAQABAD1AAAAigMAAAAA&#10;" fillcolor="red" strokeweight="0">
                  <v:textbox inset="2.04114mm,1.0206mm,2.04114mm,1.0206mm"/>
                </v:oval>
                <v:oval id="Oval 172" o:spid="_x0000_s1072" style="position:absolute;left:387;top:12123;width:225;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e4X8UA&#10;AADdAAAADwAAAGRycy9kb3ducmV2LnhtbERP22oCMRB9L/gPYYS+FM3aVpHVKKVQEFoEL6iP42bc&#10;XZpMtpvUXf36RhD6Nodznem8tUacqfalYwWDfgKCOHO65FzBdvPRG4PwAVmjcUwKLuRhPus8TDHV&#10;ruEVndchFzGEfYoKihCqVEqfFWTR911FHLmTqy2GCOtc6hqbGG6NfE6SkbRYcmwosKL3grLv9a9V&#10;sPvUg+GouS7M/rA0y6cv80NHo9Rjt32bgAjUhn/x3b3Qcf7L6xBu38QT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R7hfxQAAAN0AAAAPAAAAAAAAAAAAAAAAAJgCAABkcnMv&#10;ZG93bnJldi54bWxQSwUGAAAAAAQABAD1AAAAigMAAAAA&#10;" fillcolor="red" strokeweight="0">
                  <v:textbox inset="2.04114mm,1.0206mm,2.04114mm,1.0206mm"/>
                </v:oval>
                <v:group id="Group 175" o:spid="_x0000_s1073" style="position:absolute;left:22011;top:11822;width:1353;height:2945" coordorigin="4312,2316" coordsize="265,5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CMMMUAAADdAAAADwAAAGRycy9kb3ducmV2LnhtbERPTWvCQBC9F/wPyxS8&#10;NZtoGyTNKiJVPIRCVSi9DdkxCWZnQ3abxH/fLRR6m8f7nHwzmVYM1LvGsoIkikEQl1Y3XCm4nPdP&#10;KxDOI2tsLZOCOznYrGcPOWbajvxBw8lXIoSwy1BB7X2XSenKmgy6yHbEgbva3qAPsK+k7nEM4aaV&#10;izhOpcGGQ0ONHe1qKm+nb6PgMOK4XSZvQ3G77u5f55f3zyIhpeaP0/YVhKfJ/4v/3Ecd5i+f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JwjDDFAAAA3QAA&#10;AA8AAAAAAAAAAAAAAAAAqgIAAGRycy9kb3ducmV2LnhtbFBLBQYAAAAABAAEAPoAAACcAwAAAAA=&#10;">
                  <v:oval id="Oval 173" o:spid="_x0000_s1074" style="position:absolute;left:4312;top:2375;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UJQMQA&#10;AADdAAAADwAAAGRycy9kb3ducmV2LnhtbERPTWvCQBC9F/oflin0VjdWqRJdRQqiHixUPehtyI5J&#10;NDsbstts9Ne7hUJv83ifM513phItNa60rKDfS0AQZ1aXnCs47JdvYxDOI2usLJOCGzmYz56fpphq&#10;G/ib2p3PRQxhl6KCwvs6ldJlBRl0PVsTR+5sG4M+wiaXusEQw00l35PkQxosOTYUWNNnQdl192MU&#10;0Fd7WpmkMtvjKAy7TVjcL8ug1OtLt5iA8NT5f/Gfe63j/MFwBL/fxBP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lCUDEAAAA3QAAAA8AAAAAAAAAAAAAAAAAmAIAAGRycy9k&#10;b3ducmV2LnhtbFBLBQYAAAAABAAEAPUAAACJAwAAAAA=&#10;" fillcolor="red" strokeweight="0"/>
                  <v:rect id="Rectangle 174" o:spid="_x0000_s1075" style="position:absolute;left:4424;top:2316;width:153;height: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doe8QA&#10;AADdAAAADwAAAGRycy9kb3ducmV2LnhtbESP3WoCMRCF74W+Q5hC72q2KkW2RpGCoMUb1z7AsJn9&#10;wWSyJKm7ffvORcG7Gc6Zc77Z7Cbv1J1i6gMbeJsXoIjrYHtuDXxfD69rUCkjW3SBycAvJdhtn2Yb&#10;LG0Y+UL3KrdKQjiVaKDLeSi1TnVHHtM8DMSiNSF6zLLGVtuIo4R7pxdF8a499iwNHQ702VF9q368&#10;AX2tDuO6crEIX4vm7E7HS0PBmJfnaf8BKtOUH+b/66MV/OVKcOUbGUF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3aHvEAAAA3QAAAA8AAAAAAAAAAAAAAAAAmAIAAGRycy9k&#10;b3ducmV2LnhtbFBLBQYAAAAABAAEAPUAAACJAwAAAAA=&#10;" filled="f" stroked="f">
                    <v:textbox style="mso-fit-shape-to-text:t" inset="0,0,0,0">
                      <w:txbxContent>
                        <w:p w:rsidR="00C16F49" w:rsidRDefault="00C16F49" w:rsidP="00C16F49">
                          <w:r>
                            <w:rPr>
                              <w:rFonts w:ascii="Arial" w:hAnsi="Arial" w:cs="Arial"/>
                              <w:color w:val="000000"/>
                              <w:sz w:val="20"/>
                              <w:szCs w:val="20"/>
                            </w:rPr>
                            <w:t>F</w:t>
                          </w:r>
                        </w:p>
                      </w:txbxContent>
                    </v:textbox>
                  </v:rect>
                </v:group>
                <v:group id="Group 178" o:spid="_x0000_s1076" style="position:absolute;left:10627;top:7713;width:797;height:3175" coordorigin="2082,1511" coordsize="156,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YQsQAAADdAAAADwAAAGRycy9kb3ducmV2LnhtbERPTWvCQBC9F/wPywje&#10;dBO1YqOriKh4kEK1UHobsmMSzM6G7JrEf+8WhN7m8T5nue5MKRqqXWFZQTyKQBCnVhecKfi+7Idz&#10;EM4jaywtk4IHOVivem9LTLRt+Yuas89ECGGXoILc+yqR0qU5GXQjWxEH7mprgz7AOpO6xjaEm1KO&#10;o2gmDRYcGnKsaJtTejvfjYJDi+1mEu+a0+26ffxe3j9/TjEpNeh3mwUIT53/F7/cRx3mT6Yf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8YQsQAAADdAAAA&#10;DwAAAAAAAAAAAAAAAACqAgAAZHJzL2Rvd25yZXYueG1sUEsFBgAAAAAEAAQA+gAAAJsDAAAAAA==&#10;">
                  <v:oval id="Oval 176" o:spid="_x0000_s1077" style="position:absolute;left:2194;top:1511;width:44;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H6cgA&#10;AADdAAAADwAAAGRycy9kb3ducmV2LnhtbESPQU/CQBCF7yb+h82QeJMtKmoKCyEmBDlgInqQ26Q7&#10;ttXubNNduoVfzxxMvM3kvXnvm/lycI3qqQu1ZwOTcQaKuPC25tLA58f69hlUiMgWG89k4EQBlovr&#10;qznm1id+p34fSyUhHHI0UMXY5lqHoiKHYexbYtG+fecwytqV2naYJNw1+i7LHrXDmqWhwpZeKip+&#10;90dngN76w8Zljdt9PaWHYZtW5591MuZmNKxmoCIN8d/8d/1qBf9+KvzyjYygF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VQfpyAAAAN0AAAAPAAAAAAAAAAAAAAAAAJgCAABk&#10;cnMvZG93bnJldi54bWxQSwUGAAAAAAQABAD1AAAAjQMAAAAA&#10;" fillcolor="red" strokeweight="0"/>
                  <v:rect id="Rectangle 177" o:spid="_x0000_s1078" style="position:absolute;left:2082;top:1556;width:70;height: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RXO8AA&#10;AADdAAAADwAAAGRycy9kb3ducmV2LnhtbERP24rCMBB9F/yHMIJvmqq4SDWKCIK7+GL1A4ZmesFk&#10;UpJou3+/WVjYtzmc6+wOgzXiTT60jhUs5hkI4tLplmsFj/t5tgERIrJG45gUfFOAw3482mGuXc83&#10;ehexFimEQ44Kmhi7XMpQNmQxzF1HnLjKeYsxQV9L7bFP4dbIZZZ9SIstp4YGOzo1VD6Ll1Ug78W5&#10;3xTGZ+5rWV3N5+VWkVNqOhmOWxCRhvgv/nNfdJq/Wi/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RRXO8AAAADdAAAADwAAAAAAAAAAAAAAAACYAgAAZHJzL2Rvd25y&#10;ZXYueG1sUEsFBgAAAAAEAAQA9QAAAIUDAAAAAA==&#10;" filled="f" stroked="f">
                    <v:textbox style="mso-fit-shape-to-text:t" inset="0,0,0,0">
                      <w:txbxContent>
                        <w:p w:rsidR="00C16F49" w:rsidRDefault="00C16F49" w:rsidP="00C16F49">
                          <w:r>
                            <w:rPr>
                              <w:rFonts w:ascii="Arial" w:hAnsi="Arial" w:cs="Arial"/>
                              <w:color w:val="000000"/>
                              <w:sz w:val="20"/>
                              <w:szCs w:val="20"/>
                            </w:rPr>
                            <w:t>I</w:t>
                          </w:r>
                        </w:p>
                      </w:txbxContent>
                    </v:textbox>
                  </v:rect>
                </v:group>
                <v:group id="Group 181" o:spid="_x0000_s1079" style="position:absolute;left:7192;top:3818;width:1143;height:2945" coordorigin="1409,748" coordsize="224,5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Ic7sMAAADdAAAADwAAAGRycy9kb3ducmV2LnhtbERPTYvCMBC9C/6HMMLe&#10;NK2iSDWKiC57kAWrsOxtaMa22ExKE9v67zcLgrd5vM9Zb3tTiZYaV1pWEE8iEMSZ1SXnCq6X43gJ&#10;wnlkjZVlUvAkB9vNcLDGRNuOz9SmPhchhF2CCgrv60RKlxVk0E1sTRy4m20M+gCbXOoGuxBuKjmN&#10;ooU0WHJoKLCmfUHZPX0YBZ8ddrtZfGhP99v++XuZf/+cYlLqY9TvViA89f4tfrm/dJg/m0/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khzuwwAAAN0AAAAP&#10;AAAAAAAAAAAAAAAAAKoCAABkcnMvZG93bnJldi54bWxQSwUGAAAAAAQABAD6AAAAmgMAAAAA&#10;">
                  <v:oval id="Oval 179" o:spid="_x0000_s1080" style="position:absolute;left:1588;top:894;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eZnsQA&#10;AADdAAAADwAAAGRycy9kb3ducmV2LnhtbERPyWrDMBC9B/IPYgq9NXKz40YJIRDaHhrIckhvgzW1&#10;3VgjY6mW06+vAoXc5vHWWaw6U4mWGldaVvA8SEAQZ1aXnCs4HbdPcxDOI2usLJOCKzlYLfu9Baba&#10;Bt5Te/C5iCHsUlRQeF+nUrqsIINuYGviyH3ZxqCPsMmlbjDEcFPJYZJMpcGSY0OBNW0Kyi6HH6OA&#10;du3nq0kq83GehXH3Hta/39ug1ONDt34B4anzd/G/+03H+aPJCG7fxBP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HmZ7EAAAA3QAAAA8AAAAAAAAAAAAAAAAAmAIAAGRycy9k&#10;b3ducmV2LnhtbFBLBQYAAAAABAAEAPUAAACJAwAAAAA=&#10;" fillcolor="red" strokeweight="0"/>
                  <v:rect id="Rectangle 180" o:spid="_x0000_s1081" style="position:absolute;left:1409;top:748;width:180;height: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P0o8EA&#10;AADdAAAADwAAAGRycy9kb3ducmV2LnhtbERP22oCMRB9L/gPYQTfalatIqtRpCDY4ourHzBsZi+Y&#10;TJYkdbd/3xQE3+ZwrrPdD9aIB/nQOlYwm2YgiEunW64V3K7H9zWIEJE1Gsek4JcC7Hejty3m2vV8&#10;oUcRa5FCOOSooImxy6UMZUMWw9R1xImrnLcYE/S11B77FG6NnGfZSlpsOTU02NFnQ+W9+LEK5LU4&#10;9uvC+Mx9z6uz+TpdKnJKTcbDYQMi0hBf4qf7pNP8xfID/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j9KPBAAAA3QAAAA8AAAAAAAAAAAAAAAAAmAIAAGRycy9kb3du&#10;cmV2LnhtbFBLBQYAAAAABAAEAPUAAACGAwAAAAA=&#10;" filled="f" stroked="f">
                    <v:textbox style="mso-fit-shape-to-text:t" inset="0,0,0,0">
                      <w:txbxContent>
                        <w:p w:rsidR="00C16F49" w:rsidRDefault="00C16F49" w:rsidP="00C16F49">
                          <w:r>
                            <w:rPr>
                              <w:rFonts w:ascii="Arial" w:hAnsi="Arial" w:cs="Arial"/>
                              <w:color w:val="000000"/>
                              <w:sz w:val="20"/>
                              <w:szCs w:val="20"/>
                            </w:rPr>
                            <w:t>C</w:t>
                          </w:r>
                        </w:p>
                      </w:txbxContent>
                    </v:textbox>
                  </v:rect>
                </v:group>
                <v:group id="Group 184" o:spid="_x0000_s1082" style="position:absolute;left:14288;top:3762;width:1204;height:2945" coordorigin="2799,737" coordsize="236,5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3uEmsMAAADdAAAADwAAAGRycy9kb3ducmV2LnhtbERPTYvCMBC9L/gfwgje&#10;1rRKF6lGEVHxIAurgngbmrEtNpPSxLb+e7OwsLd5vM9ZrHpTiZYaV1pWEI8jEMSZ1SXnCi7n3ecM&#10;hPPIGivLpOBFDlbLwccCU207/qH25HMRQtilqKDwvk6ldFlBBt3Y1sSBu9vGoA+wyaVusAvhppKT&#10;KPqSBksODQXWtCkoe5yeRsG+w249jbft8XHfvG7n5Pt6jEmp0bBfz0F46v2/+M990GH+NEn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e4SawwAAAN0AAAAP&#10;AAAAAAAAAAAAAAAAAKoCAABkcnMvZG93bnJldi54bWxQSwUGAAAAAAQABAD6AAAAmgMAAAAA&#10;">
                  <v:oval id="Oval 182" o:spid="_x0000_s1083" style="position:absolute;left:2799;top:894;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A6BsUA&#10;AADdAAAADwAAAGRycy9kb3ducmV2LnhtbERPS2vCQBC+C/0PyxS86aZqVVJXEUFqDwo+DvY2ZKdJ&#10;2uxsyG6zaX99Vyh4m4/vOYtVZyrRUuNKywqehgkI4szqknMFl/N2MAfhPLLGyjIp+CEHq+VDb4Gp&#10;toGP1J58LmIIuxQVFN7XqZQuK8igG9qaOHIftjHoI2xyqRsMMdxUcpQkU2mw5NhQYE2bgrKv07dR&#10;QIf2/dUkldlfZ2HSvYX17+c2KNV/7NYvIDx1/i7+d+90nD9+nsLtm3iC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8DoGxQAAAN0AAAAPAAAAAAAAAAAAAAAAAJgCAABkcnMv&#10;ZG93bnJldi54bWxQSwUGAAAAAAQABAD1AAAAigMAAAAA&#10;" fillcolor="red" strokeweight="0"/>
                  <v:rect id="Rectangle 183" o:spid="_x0000_s1084" style="position:absolute;left:2855;top:737;width:180;height: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Fq1MEA&#10;AADdAAAADwAAAGRycy9kb3ducmV2LnhtbERP22oCMRB9L/gPYQTfalalKqtRpCDY4ourHzBsZi+Y&#10;TJYkdbd/3xQE3+ZwrrPdD9aIB/nQOlYwm2YgiEunW64V3K7H9zWIEJE1Gsek4JcC7Hejty3m2vV8&#10;oUcRa5FCOOSooImxy6UMZUMWw9R1xImrnLcYE/S11B77FG6NnGfZUlpsOTU02NFnQ+W9+LEK5LU4&#10;9uvC+Mx9z6uz+TpdKnJKTcbDYQMi0hBf4qf7pNP8xccK/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WxatTBAAAA3QAAAA8AAAAAAAAAAAAAAAAAmAIAAGRycy9kb3du&#10;cmV2LnhtbFBLBQYAAAAABAAEAPUAAACGAwAAAAA=&#10;" filled="f" stroked="f">
                    <v:textbox style="mso-fit-shape-to-text:t" inset="0,0,0,0">
                      <w:txbxContent>
                        <w:p w:rsidR="00C16F49" w:rsidRDefault="00C16F49" w:rsidP="00C16F49">
                          <w:r>
                            <w:rPr>
                              <w:rFonts w:ascii="Arial" w:hAnsi="Arial" w:cs="Arial"/>
                              <w:color w:val="000000"/>
                              <w:sz w:val="20"/>
                              <w:szCs w:val="20"/>
                            </w:rPr>
                            <w:t>D</w:t>
                          </w:r>
                        </w:p>
                      </w:txbxContent>
                    </v:textbox>
                  </v:rect>
                </v:group>
                <v:group id="Group 187" o:spid="_x0000_s1085" style="position:absolute;left:2046;top:14926;width:1144;height:3343" coordorigin="401,2924" coordsize="224,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XorBMcAAADd&#10;AAAADwAAAAAAAAAAAAAAAACqAgAAZHJzL2Rvd25yZXYueG1sUEsFBgAAAAAEAAQA+gAAAJ4DAAAA&#10;AA==&#10;">
                  <v:oval id="Oval 185" o:spid="_x0000_s1086" style="position:absolute;left:580;top:2924;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udMYA&#10;AADdAAAADwAAAGRycy9kb3ducmV2LnhtbERPS2vCQBC+F/oflhG81Y3VVpu6igiiPbTg42BvQ3aa&#10;pM3Ohuyajf56t1DobT6+58wWnalES40rLSsYDhIQxJnVJecKjof1wxSE88gaK8uk4EIOFvP7uxmm&#10;2gbeUbv3uYgh7FJUUHhfp1K6rCCDbmBr4sh92cagj7DJpW4wxHBTycckeZYGS44NBda0Kij72Z+N&#10;AvpoPzcmqcz7aRLG3VtYXr/XQal+r1u+gvDU+X/xn3ur4/zR0wv8fhNP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2+udMYAAADdAAAADwAAAAAAAAAAAAAAAACYAgAAZHJz&#10;L2Rvd25yZXYueG1sUEsFBgAAAAAEAAQA9QAAAIsDAAAAAA==&#10;" fillcolor="red" strokeweight="0"/>
                  <v:rect id="Rectangle 186" o:spid="_x0000_s1087" style="position:absolute;left:401;top:3002;width:167;height: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Q4HcMA&#10;AADdAAAADwAAAGRycy9kb3ducmV2LnhtbESP3WoCMRCF74W+Q5hC7zRbCyKrUaQg2NIbVx9g2Mz+&#10;YDJZktRd3965KPRuhnPmnG+2+8k7daeY+sAG3hcFKOI62J5bA9fLcb4GlTKyRReYDDwowX73Mtti&#10;acPIZ7pXuVUSwqlEA13OQ6l1qjvymBZhIBatCdFjljW22kYcJdw7vSyKlfbYszR0ONBnR/Wt+vUG&#10;9KU6juvKxSJ8L5sf93U6NxSMeXudDhtQmab8b/67PlnB/1gJv3wjI+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Q4HcMAAADdAAAADwAAAAAAAAAAAAAAAACYAgAAZHJzL2Rv&#10;d25yZXYueG1sUEsFBgAAAAAEAAQA9QAAAIgDAAAAAA==&#10;" filled="f" stroked="f">
                    <v:textbox style="mso-fit-shape-to-text:t" inset="0,0,0,0">
                      <w:txbxContent>
                        <w:p w:rsidR="00C16F49" w:rsidRDefault="00C16F49" w:rsidP="00C16F49">
                          <w:r>
                            <w:rPr>
                              <w:rFonts w:ascii="Arial" w:hAnsi="Arial" w:cs="Arial"/>
                              <w:color w:val="000000"/>
                              <w:sz w:val="20"/>
                              <w:szCs w:val="20"/>
                            </w:rPr>
                            <w:t>E</w:t>
                          </w:r>
                        </w:p>
                      </w:txbxContent>
                    </v:textbox>
                  </v:rect>
                </v:group>
                <v:oval id="Oval 188" o:spid="_x0000_s1088" style="position:absolute;left:8683;top:5594;width:224;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niPMUA&#10;AADdAAAADwAAAGRycy9kb3ducmV2LnhtbERP32vCMBB+H+x/CDfYy9C0GytSjTIGgrAhzIn6eDZn&#10;W0wutcls9a9fhMHe7uP7eZNZb404U+trxwrSYQKCuHC65lLB+ns+GIHwAVmjcUwKLuRhNr2/m2Cu&#10;XcdfdF6FUsQQ9jkqqEJocil9UZFFP3QNceQOrrUYImxLqVvsYrg18jlJMmmx5thQYUPvFRXH1Y9V&#10;sPnQ6WvWXRdmu1ua5dOnOdHeKPX40L+NQQTqw7/4z73Qcf5LlsLtm3iCn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yeI8xQAAAN0AAAAPAAAAAAAAAAAAAAAAAJgCAABkcnMv&#10;ZG93bnJldi54bWxQSwUGAAAAAAQABAD1AAAAigMAAAAA&#10;" fillcolor="red" strokeweight="0">
                  <v:textbox inset="2.04114mm,1.0206mm,2.04114mm,1.0206mm"/>
                </v:oval>
                <v:oval id="Oval 189" o:spid="_x0000_s1089" style="position:absolute;left:13374;top:5707;width:224;height: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t8S8UA&#10;AADdAAAADwAAAGRycy9kb3ducmV2LnhtbERP32vCMBB+H+x/CCf4MmaqsjI6o4yBICiCbmw+ns2t&#10;LSaXrom2+tcbYeDbfXw/bzLrrBEnanzlWMFwkIAgzp2uuFDw9Tl/fgXhA7JG45gUnMnDbPr4MMFM&#10;u5Y3dNqGQsQQ9hkqKEOoMyl9XpJFP3A1ceR+XWMxRNgUUjfYxnBr5ChJUmmx4thQYk0fJeWH7dEq&#10;+F7q4UvaXhbmZ7c266eV+aO9Uarf697fQATqwl38717oOH+cjuD2TTxBT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G3xLxQAAAN0AAAAPAAAAAAAAAAAAAAAAAJgCAABkcnMv&#10;ZG93bnJldi54bWxQSwUGAAAAAAQABAD1AAAAigMAAAAA&#10;" fillcolor="red" strokeweight="0">
                  <v:textbox inset="2.04114mm,1.0206mm,2.04114mm,1.0206mm"/>
                </v:oval>
                <v:oval id="Oval 190" o:spid="_x0000_s1090" style="position:absolute;left:18407;top:15385;width:230;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fZ0MUA&#10;AADdAAAADwAAAGRycy9kb3ducmV2LnhtbERP32vCMBB+H+x/CCf4MjRVWZHOKGMgCIqgG+rj2dza&#10;YnLpmmi7/fVmMNjbfXw/b7borBE3anzlWMFomIAgzp2uuFDw8b4cTEH4gKzROCYF3+RhMX98mGGm&#10;Xcs7uu1DIWII+wwVlCHUmZQ+L8miH7qaOHKfrrEYImwKqRtsY7g1cpwkqbRYcWwosaa3kvLL/moV&#10;HNZ69Jy2PytzPG3N9mljvuhslOr3utcXEIG68C/+c690nD9JJ/D7TTxB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V9nQxQAAAN0AAAAPAAAAAAAAAAAAAAAAAJgCAABkcnMv&#10;ZG93bnJldi54bWxQSwUGAAAAAAQABAD1AAAAigMAAAAA&#10;" fillcolor="red" strokeweight="0">
                  <v:textbox inset="2.04114mm,1.0206mm,2.04114mm,1.0206mm"/>
                </v:oval>
              </v:group>
            </w:pict>
          </mc:Fallback>
        </mc:AlternateContent>
      </w:r>
      <w:r>
        <w:rPr>
          <w:szCs w:val="24"/>
        </w:rPr>
        <w:t xml:space="preserve">góc thì ta có </w:t>
      </w:r>
      <w:r w:rsidRPr="00B27260">
        <w:rPr>
          <w:position w:val="-28"/>
          <w:szCs w:val="24"/>
        </w:rPr>
        <w:object w:dxaOrig="3140" w:dyaOrig="660">
          <v:shape id="_x0000_i1176" type="#_x0000_t75" style="width:157.15pt;height:33.2pt" o:ole="">
            <v:imagedata r:id="rId366" o:title=""/>
          </v:shape>
          <o:OLEObject Type="Embed" ProgID="Equation.DSMT4" ShapeID="_x0000_i1176" DrawAspect="Content" ObjectID="_1623612715" r:id="rId367"/>
        </w:object>
      </w:r>
      <w:r>
        <w:rPr>
          <w:szCs w:val="24"/>
        </w:rPr>
        <w:t xml:space="preserve">. Khi </w:t>
      </w:r>
      <w:r w:rsidRPr="00946966">
        <w:rPr>
          <w:position w:val="-6"/>
          <w:szCs w:val="24"/>
        </w:rPr>
        <w:object w:dxaOrig="1440" w:dyaOrig="340">
          <v:shape id="_x0000_i1177" type="#_x0000_t75" style="width:1in;height:16.9pt" o:ole="">
            <v:imagedata r:id="rId368" o:title=""/>
          </v:shape>
          <o:OLEObject Type="Embed" ProgID="Equation.DSMT4" ShapeID="_x0000_i1177" DrawAspect="Content" ObjectID="_1623612716" r:id="rId369"/>
        </w:object>
      </w:r>
    </w:p>
    <w:p w:rsidR="00C16F49" w:rsidRDefault="00C16F49" w:rsidP="00C16F49">
      <w:pPr>
        <w:contextualSpacing/>
        <w:jc w:val="both"/>
        <w:rPr>
          <w:szCs w:val="24"/>
        </w:rPr>
      </w:pPr>
      <w:r w:rsidRPr="00946966">
        <w:rPr>
          <w:position w:val="-10"/>
          <w:szCs w:val="24"/>
        </w:rPr>
        <w:object w:dxaOrig="1560" w:dyaOrig="380">
          <v:shape id="_x0000_i1178" type="#_x0000_t75" style="width:78.25pt;height:18.8pt" o:ole="">
            <v:imagedata r:id="rId370" o:title=""/>
          </v:shape>
          <o:OLEObject Type="Embed" ProgID="Equation.DSMT4" ShapeID="_x0000_i1178" DrawAspect="Content" ObjectID="_1623612717" r:id="rId371"/>
        </w:object>
      </w:r>
      <w:r>
        <w:rPr>
          <w:szCs w:val="24"/>
        </w:rPr>
        <w:t xml:space="preserve">ta luôn tìm được ít nhất đg sinh AE vuông góc với đg sinh </w:t>
      </w:r>
    </w:p>
    <w:p w:rsidR="00C16F49" w:rsidRDefault="00C16F49" w:rsidP="00C16F49">
      <w:pPr>
        <w:contextualSpacing/>
        <w:jc w:val="both"/>
        <w:rPr>
          <w:szCs w:val="24"/>
        </w:rPr>
      </w:pPr>
      <w:r>
        <w:rPr>
          <w:szCs w:val="24"/>
        </w:rPr>
        <w:t xml:space="preserve">AF khi </w:t>
      </w:r>
      <w:r w:rsidRPr="00117296">
        <w:rPr>
          <w:position w:val="-4"/>
          <w:szCs w:val="24"/>
        </w:rPr>
        <w:object w:dxaOrig="740" w:dyaOrig="260">
          <v:shape id="_x0000_i1179" type="#_x0000_t75" style="width:36.95pt;height:13.15pt" o:ole="">
            <v:imagedata r:id="rId372" o:title=""/>
          </v:shape>
          <o:OLEObject Type="Embed" ProgID="Equation.DSMT4" ShapeID="_x0000_i1179" DrawAspect="Content" ObjectID="_1623612718" r:id="rId373"/>
        </w:object>
      </w:r>
      <w:r>
        <w:rPr>
          <w:szCs w:val="24"/>
        </w:rPr>
        <w:t>thì có vô số tiếp tuyến qua A trong các tiếp tuyến đó lại có</w:t>
      </w:r>
    </w:p>
    <w:p w:rsidR="00C16F49" w:rsidRDefault="00C16F49" w:rsidP="00C16F49">
      <w:pPr>
        <w:contextualSpacing/>
        <w:jc w:val="both"/>
        <w:rPr>
          <w:szCs w:val="24"/>
        </w:rPr>
      </w:pPr>
      <w:r>
        <w:rPr>
          <w:szCs w:val="24"/>
        </w:rPr>
        <w:t xml:space="preserve">Vô số cặp tiếp tuyên vuông góc với nhau. Vì </w:t>
      </w:r>
      <w:r w:rsidRPr="00117296">
        <w:rPr>
          <w:position w:val="-8"/>
          <w:szCs w:val="24"/>
        </w:rPr>
        <w:object w:dxaOrig="2060" w:dyaOrig="420">
          <v:shape id="_x0000_i1180" type="#_x0000_t75" style="width:103.3pt;height:21.3pt" o:ole="">
            <v:imagedata r:id="rId374" o:title=""/>
          </v:shape>
          <o:OLEObject Type="Embed" ProgID="Equation.DSMT4" ShapeID="_x0000_i1180" DrawAspect="Content" ObjectID="_1623612719" r:id="rId375"/>
        </w:object>
      </w:r>
    </w:p>
    <w:p w:rsidR="00C16F49" w:rsidRDefault="00C16F49" w:rsidP="00C16F49">
      <w:pPr>
        <w:contextualSpacing/>
        <w:jc w:val="both"/>
        <w:rPr>
          <w:szCs w:val="24"/>
        </w:rPr>
      </w:pPr>
      <w:r>
        <w:rPr>
          <w:szCs w:val="24"/>
        </w:rPr>
        <w:t xml:space="preserve">Đk cần và đủ thỏa mãn ycbt là </w:t>
      </w:r>
      <w:r w:rsidRPr="00A354E1">
        <w:rPr>
          <w:position w:val="-8"/>
          <w:szCs w:val="24"/>
        </w:rPr>
        <w:object w:dxaOrig="4060" w:dyaOrig="420">
          <v:shape id="_x0000_i1181" type="#_x0000_t75" style="width:202.85pt;height:21.3pt" o:ole="">
            <v:imagedata r:id="rId376" o:title=""/>
          </v:shape>
          <o:OLEObject Type="Embed" ProgID="Equation.DSMT4" ShapeID="_x0000_i1181" DrawAspect="Content" ObjectID="_1623612720" r:id="rId377"/>
        </w:object>
      </w:r>
      <w:r>
        <w:rPr>
          <w:szCs w:val="24"/>
        </w:rPr>
        <w:t xml:space="preserve">  </w:t>
      </w:r>
    </w:p>
    <w:p w:rsidR="00C16F49" w:rsidRDefault="00C16F49" w:rsidP="00C16F49">
      <w:pPr>
        <w:tabs>
          <w:tab w:val="left" w:pos="3402"/>
          <w:tab w:val="left" w:pos="5669"/>
          <w:tab w:val="left" w:pos="7937"/>
        </w:tabs>
        <w:spacing w:after="0"/>
        <w:jc w:val="both"/>
        <w:rPr>
          <w:b/>
        </w:rPr>
      </w:pPr>
      <w:r w:rsidRPr="00A354E1">
        <w:rPr>
          <w:b/>
          <w:position w:val="-10"/>
        </w:rPr>
        <w:object w:dxaOrig="3460" w:dyaOrig="380">
          <v:shape id="_x0000_i1182" type="#_x0000_t75" style="width:172.15pt;height:18.8pt" o:ole="">
            <v:imagedata r:id="rId378" o:title=""/>
          </v:shape>
          <o:OLEObject Type="Embed" ProgID="Equation.DSMT4" ShapeID="_x0000_i1182" DrawAspect="Content" ObjectID="_1623612721" r:id="rId379"/>
        </w:object>
      </w:r>
    </w:p>
    <w:p w:rsidR="00C16F49" w:rsidRDefault="00C16F49" w:rsidP="00C16F49">
      <w:pPr>
        <w:tabs>
          <w:tab w:val="left" w:pos="3402"/>
          <w:tab w:val="left" w:pos="5669"/>
          <w:tab w:val="left" w:pos="7937"/>
        </w:tabs>
        <w:spacing w:after="0"/>
        <w:jc w:val="both"/>
        <w:rPr>
          <w:b/>
        </w:rPr>
      </w:pPr>
      <w:r>
        <w:rPr>
          <w:b/>
        </w:rPr>
        <w:t xml:space="preserve">Các điểm A thỏa đk (*) là </w:t>
      </w:r>
      <w:r w:rsidRPr="0099616D">
        <w:rPr>
          <w:b/>
          <w:position w:val="-10"/>
        </w:rPr>
        <w:object w:dxaOrig="5420" w:dyaOrig="320">
          <v:shape id="_x0000_i1183" type="#_x0000_t75" style="width:271.1pt;height:16.3pt" o:ole="">
            <v:imagedata r:id="rId380" o:title=""/>
          </v:shape>
          <o:OLEObject Type="Embed" ProgID="Equation.DSMT4" ShapeID="_x0000_i1183" DrawAspect="Content" ObjectID="_1623612722" r:id="rId381"/>
        </w:object>
      </w:r>
    </w:p>
    <w:p w:rsidR="00C16F49" w:rsidRDefault="00C16F49" w:rsidP="00C16F49">
      <w:pPr>
        <w:tabs>
          <w:tab w:val="left" w:pos="3402"/>
          <w:tab w:val="left" w:pos="5669"/>
          <w:tab w:val="left" w:pos="7937"/>
        </w:tabs>
        <w:spacing w:after="0"/>
        <w:jc w:val="both"/>
        <w:rPr>
          <w:b/>
          <w:color w:val="FF0000"/>
        </w:rPr>
      </w:pPr>
      <w:r>
        <w:rPr>
          <w:b/>
        </w:rPr>
        <w:t xml:space="preserve">Với 4 TH đầu mỗi TH có hai điểm TH cuối có có 4 điểm . Vậy có tất cả </w:t>
      </w:r>
      <w:r w:rsidRPr="0099616D">
        <w:rPr>
          <w:b/>
          <w:position w:val="-6"/>
        </w:rPr>
        <w:object w:dxaOrig="1160" w:dyaOrig="279">
          <v:shape id="_x0000_i1184" type="#_x0000_t75" style="width:58.25pt;height:13.75pt" o:ole="">
            <v:imagedata r:id="rId382" o:title=""/>
          </v:shape>
          <o:OLEObject Type="Embed" ProgID="Equation.DSMT4" ShapeID="_x0000_i1184" DrawAspect="Content" ObjectID="_1623612723" r:id="rId383"/>
        </w:object>
      </w:r>
      <w:r>
        <w:rPr>
          <w:b/>
        </w:rPr>
        <w:t xml:space="preserve">điểm thỏa đk . </w:t>
      </w:r>
      <w:r w:rsidRPr="0099616D">
        <w:rPr>
          <w:b/>
          <w:i/>
          <w:color w:val="FF0000"/>
        </w:rPr>
        <w:t>Chọn A</w:t>
      </w:r>
      <w:r w:rsidRPr="0099616D">
        <w:rPr>
          <w:b/>
          <w:color w:val="FF0000"/>
        </w:rPr>
        <w:t xml:space="preserve"> </w:t>
      </w:r>
    </w:p>
    <w:p w:rsidR="00C16F49" w:rsidRDefault="00C16F49" w:rsidP="00C16F49">
      <w:pPr>
        <w:tabs>
          <w:tab w:val="left" w:pos="992"/>
        </w:tabs>
        <w:spacing w:before="120" w:after="0"/>
        <w:ind w:left="992" w:hanging="992"/>
        <w:jc w:val="both"/>
        <w:rPr>
          <w:color w:val="000000"/>
          <w:szCs w:val="24"/>
          <w:lang w:val="vi-VN"/>
        </w:rPr>
      </w:pPr>
      <w:r>
        <w:rPr>
          <w:b/>
          <w:color w:val="0000FF"/>
          <w:szCs w:val="24"/>
          <w:lang w:val="vi-VN"/>
        </w:rPr>
        <w:t>Câu 49.</w:t>
      </w:r>
      <w:r>
        <w:rPr>
          <w:b/>
          <w:color w:val="0000FF"/>
          <w:szCs w:val="24"/>
          <w:lang w:val="vi-VN"/>
        </w:rPr>
        <w:tab/>
      </w:r>
      <w:r>
        <w:rPr>
          <w:color w:val="000000"/>
          <w:szCs w:val="24"/>
        </w:rPr>
        <w:t xml:space="preserve">Cho </w:t>
      </w:r>
      <w:r>
        <w:rPr>
          <w:color w:val="000000"/>
          <w:szCs w:val="24"/>
          <w:lang w:val="vi-VN"/>
        </w:rPr>
        <w:t xml:space="preserve">hai </w:t>
      </w:r>
      <w:r>
        <w:rPr>
          <w:color w:val="000000"/>
          <w:szCs w:val="24"/>
        </w:rPr>
        <w:t>hàm s</w:t>
      </w:r>
      <w:r>
        <w:rPr>
          <w:color w:val="000000"/>
          <w:szCs w:val="24"/>
          <w:lang w:val="vi-VN"/>
        </w:rPr>
        <w:t xml:space="preserve">ố </w:t>
      </w:r>
      <w:r>
        <w:rPr>
          <w:position w:val="-24"/>
          <w:lang w:val="vi-VN"/>
        </w:rPr>
        <w:object w:dxaOrig="2985" w:dyaOrig="615">
          <v:shape id="_x0000_i1185" type="#_x0000_t75" style="width:149pt;height:30.7pt" o:ole="">
            <v:imagedata r:id="rId384" o:title=""/>
          </v:shape>
          <o:OLEObject Type="Embed" ProgID="Equation.DSMT4" ShapeID="_x0000_i1185" DrawAspect="Content" ObjectID="_1623612724" r:id="rId385"/>
        </w:object>
      </w:r>
      <w:r>
        <w:rPr>
          <w:color w:val="000000"/>
          <w:szCs w:val="24"/>
          <w:lang w:val="vi-VN"/>
        </w:rPr>
        <w:t xml:space="preserve"> và </w:t>
      </w:r>
      <w:r>
        <w:rPr>
          <w:position w:val="-14"/>
          <w:lang w:val="vi-VN"/>
        </w:rPr>
        <w:object w:dxaOrig="1725" w:dyaOrig="405">
          <v:shape id="_x0000_i1186" type="#_x0000_t75" style="width:86.4pt;height:20.65pt" o:ole="">
            <v:imagedata r:id="rId386" o:title=""/>
          </v:shape>
          <o:OLEObject Type="Embed" ProgID="Equation.DSMT4" ShapeID="_x0000_i1186" DrawAspect="Content" ObjectID="_1623612725" r:id="rId387"/>
        </w:object>
      </w:r>
      <w:r>
        <w:rPr>
          <w:color w:val="000000"/>
          <w:szCs w:val="24"/>
          <w:lang w:val="vi-VN"/>
        </w:rPr>
        <w:t xml:space="preserve"> (</w:t>
      </w:r>
      <w:r>
        <w:rPr>
          <w:position w:val="-6"/>
          <w:lang w:val="vi-VN"/>
        </w:rPr>
        <w:object w:dxaOrig="255" w:dyaOrig="225">
          <v:shape id="_x0000_i1187" type="#_x0000_t75" style="width:12.5pt;height:11.25pt" o:ole="">
            <v:imagedata r:id="rId388" o:title=""/>
          </v:shape>
          <o:OLEObject Type="Embed" ProgID="Equation.DSMT4" ShapeID="_x0000_i1187" DrawAspect="Content" ObjectID="_1623612726" r:id="rId389"/>
        </w:object>
      </w:r>
      <w:r>
        <w:rPr>
          <w:color w:val="000000"/>
          <w:szCs w:val="24"/>
          <w:lang w:val="vi-VN"/>
        </w:rPr>
        <w:t xml:space="preserve"> là tham số thực) có đồ thị lần lượt là </w:t>
      </w:r>
      <w:r>
        <w:rPr>
          <w:position w:val="-14"/>
          <w:lang w:val="vi-VN"/>
        </w:rPr>
        <w:object w:dxaOrig="480" w:dyaOrig="405">
          <v:shape id="_x0000_i1188" type="#_x0000_t75" style="width:23.8pt;height:20.65pt" o:ole="">
            <v:imagedata r:id="rId390" o:title=""/>
          </v:shape>
          <o:OLEObject Type="Embed" ProgID="Equation.DSMT4" ShapeID="_x0000_i1188" DrawAspect="Content" ObjectID="_1623612727" r:id="rId391"/>
        </w:object>
      </w:r>
      <w:r>
        <w:rPr>
          <w:color w:val="000000"/>
          <w:szCs w:val="24"/>
          <w:lang w:val="vi-VN"/>
        </w:rPr>
        <w:t xml:space="preserve"> và </w:t>
      </w:r>
      <w:r>
        <w:rPr>
          <w:position w:val="-14"/>
          <w:lang w:val="vi-VN"/>
        </w:rPr>
        <w:object w:dxaOrig="525" w:dyaOrig="405">
          <v:shape id="_x0000_i1189" type="#_x0000_t75" style="width:26.3pt;height:20.65pt" o:ole="">
            <v:imagedata r:id="rId392" o:title=""/>
          </v:shape>
          <o:OLEObject Type="Embed" ProgID="Equation.DSMT4" ShapeID="_x0000_i1189" DrawAspect="Content" ObjectID="_1623612728" r:id="rId393"/>
        </w:object>
      </w:r>
      <w:r>
        <w:rPr>
          <w:color w:val="000000"/>
          <w:szCs w:val="24"/>
          <w:lang w:val="vi-VN"/>
        </w:rPr>
        <w:t xml:space="preserve">. Tập hợp tất cả các giá trị của </w:t>
      </w:r>
      <w:r>
        <w:rPr>
          <w:position w:val="-6"/>
          <w:lang w:val="vi-VN"/>
        </w:rPr>
        <w:object w:dxaOrig="255" w:dyaOrig="225">
          <v:shape id="_x0000_i1190" type="#_x0000_t75" style="width:12.5pt;height:11.25pt" o:ole="">
            <v:imagedata r:id="rId394" o:title=""/>
          </v:shape>
          <o:OLEObject Type="Embed" ProgID="Equation.DSMT4" ShapeID="_x0000_i1190" DrawAspect="Content" ObjectID="_1623612729" r:id="rId395"/>
        </w:object>
      </w:r>
      <w:r>
        <w:rPr>
          <w:color w:val="000000"/>
          <w:szCs w:val="24"/>
          <w:lang w:val="vi-VN"/>
        </w:rPr>
        <w:t xml:space="preserve"> để </w:t>
      </w:r>
      <w:r>
        <w:rPr>
          <w:position w:val="-14"/>
          <w:lang w:val="vi-VN"/>
        </w:rPr>
        <w:object w:dxaOrig="480" w:dyaOrig="405">
          <v:shape id="_x0000_i1191" type="#_x0000_t75" style="width:23.8pt;height:20.65pt" o:ole="">
            <v:imagedata r:id="rId396" o:title=""/>
          </v:shape>
          <o:OLEObject Type="Embed" ProgID="Equation.DSMT4" ShapeID="_x0000_i1191" DrawAspect="Content" ObjectID="_1623612730" r:id="rId397"/>
        </w:object>
      </w:r>
      <w:r>
        <w:rPr>
          <w:color w:val="000000"/>
          <w:szCs w:val="24"/>
          <w:lang w:val="vi-VN"/>
        </w:rPr>
        <w:t xml:space="preserve"> và </w:t>
      </w:r>
      <w:r>
        <w:rPr>
          <w:position w:val="-14"/>
          <w:lang w:val="vi-VN"/>
        </w:rPr>
        <w:object w:dxaOrig="525" w:dyaOrig="405">
          <v:shape id="_x0000_i1192" type="#_x0000_t75" style="width:26.3pt;height:20.65pt" o:ole="">
            <v:imagedata r:id="rId398" o:title=""/>
          </v:shape>
          <o:OLEObject Type="Embed" ProgID="Equation.DSMT4" ShapeID="_x0000_i1192" DrawAspect="Content" ObjectID="_1623612731" r:id="rId399"/>
        </w:object>
      </w:r>
      <w:r>
        <w:rPr>
          <w:color w:val="000000"/>
          <w:szCs w:val="24"/>
          <w:lang w:val="vi-VN"/>
        </w:rPr>
        <w:t xml:space="preserve"> cắt nhau tại </w:t>
      </w:r>
      <w:r>
        <w:rPr>
          <w:position w:val="-4"/>
          <w:lang w:val="vi-VN"/>
        </w:rPr>
        <w:object w:dxaOrig="195" w:dyaOrig="255">
          <v:shape id="_x0000_i1193" type="#_x0000_t75" style="width:10pt;height:12.5pt" o:ole="">
            <v:imagedata r:id="rId400" o:title=""/>
          </v:shape>
          <o:OLEObject Type="Embed" ProgID="Equation.DSMT4" ShapeID="_x0000_i1193" DrawAspect="Content" ObjectID="_1623612732" r:id="rId401"/>
        </w:object>
      </w:r>
      <w:r>
        <w:rPr>
          <w:color w:val="000000"/>
          <w:szCs w:val="24"/>
          <w:lang w:val="vi-VN"/>
        </w:rPr>
        <w:t xml:space="preserve"> điểm phân biệt là</w:t>
      </w:r>
    </w:p>
    <w:p w:rsidR="00C706F4" w:rsidRDefault="00C16F49" w:rsidP="00C706F4">
      <w:pPr>
        <w:tabs>
          <w:tab w:val="left" w:pos="3402"/>
          <w:tab w:val="left" w:pos="5669"/>
          <w:tab w:val="left" w:pos="7937"/>
        </w:tabs>
        <w:spacing w:after="0"/>
        <w:ind w:left="992"/>
        <w:jc w:val="both"/>
        <w:rPr>
          <w:color w:val="000BC0"/>
          <w:szCs w:val="24"/>
        </w:rPr>
      </w:pPr>
      <w:r>
        <w:rPr>
          <w:b/>
          <w:color w:val="0000FF"/>
          <w:szCs w:val="24"/>
        </w:rPr>
        <w:t xml:space="preserve">A. </w:t>
      </w:r>
      <w:r>
        <w:rPr>
          <w:color w:val="000000"/>
          <w:position w:val="-14"/>
          <w:szCs w:val="24"/>
        </w:rPr>
        <w:object w:dxaOrig="765" w:dyaOrig="405">
          <v:shape id="_x0000_i1194" type="#_x0000_t75" style="width:38.2pt;height:20.65pt" o:ole="">
            <v:imagedata r:id="rId402" o:title=""/>
          </v:shape>
          <o:OLEObject Type="Embed" ProgID="Equation.DSMT4" ShapeID="_x0000_i1194" DrawAspect="Content" ObjectID="_1623612733" r:id="rId403"/>
        </w:object>
      </w:r>
      <w:r>
        <w:rPr>
          <w:color w:val="000000"/>
          <w:szCs w:val="24"/>
        </w:rPr>
        <w:t>.</w:t>
      </w:r>
      <w:r>
        <w:rPr>
          <w:color w:val="000BC0"/>
          <w:szCs w:val="24"/>
        </w:rPr>
        <w:tab/>
      </w:r>
      <w:r w:rsidRPr="007E1264">
        <w:rPr>
          <w:b/>
          <w:color w:val="0000FF"/>
          <w:szCs w:val="24"/>
          <w:u w:val="single"/>
        </w:rPr>
        <w:t>B</w:t>
      </w:r>
      <w:r>
        <w:rPr>
          <w:b/>
          <w:color w:val="0000FF"/>
          <w:szCs w:val="24"/>
        </w:rPr>
        <w:t xml:space="preserve">. </w:t>
      </w:r>
      <w:r w:rsidRPr="007E1264">
        <w:rPr>
          <w:color w:val="000000"/>
          <w:position w:val="-14"/>
          <w:szCs w:val="24"/>
          <w:highlight w:val="yellow"/>
        </w:rPr>
        <w:object w:dxaOrig="765" w:dyaOrig="405">
          <v:shape id="_x0000_i1195" type="#_x0000_t75" style="width:38.2pt;height:20.65pt" o:ole="">
            <v:imagedata r:id="rId404" o:title=""/>
          </v:shape>
          <o:OLEObject Type="Embed" ProgID="Equation.DSMT4" ShapeID="_x0000_i1195" DrawAspect="Content" ObjectID="_1623612734" r:id="rId405"/>
        </w:object>
      </w:r>
      <w:r>
        <w:rPr>
          <w:color w:val="000000"/>
          <w:szCs w:val="24"/>
        </w:rPr>
        <w:t>.</w:t>
      </w:r>
      <w:r>
        <w:rPr>
          <w:color w:val="000BC0"/>
          <w:szCs w:val="24"/>
        </w:rPr>
        <w:tab/>
      </w:r>
      <w:r>
        <w:rPr>
          <w:b/>
          <w:color w:val="0000FF"/>
          <w:szCs w:val="24"/>
        </w:rPr>
        <w:t xml:space="preserve">C. </w:t>
      </w:r>
      <w:r>
        <w:rPr>
          <w:color w:val="000000"/>
          <w:position w:val="-14"/>
          <w:szCs w:val="24"/>
        </w:rPr>
        <w:object w:dxaOrig="780" w:dyaOrig="405">
          <v:shape id="_x0000_i1196" type="#_x0000_t75" style="width:38.8pt;height:20.65pt" o:ole="">
            <v:imagedata r:id="rId406" o:title=""/>
          </v:shape>
          <o:OLEObject Type="Embed" ProgID="Equation.DSMT4" ShapeID="_x0000_i1196" DrawAspect="Content" ObjectID="_1623612735" r:id="rId407"/>
        </w:object>
      </w:r>
      <w:r>
        <w:rPr>
          <w:color w:val="000000"/>
          <w:szCs w:val="24"/>
        </w:rPr>
        <w:t>.</w:t>
      </w:r>
      <w:r>
        <w:rPr>
          <w:color w:val="000BC0"/>
          <w:szCs w:val="24"/>
        </w:rPr>
        <w:tab/>
      </w:r>
      <w:r>
        <w:rPr>
          <w:b/>
          <w:color w:val="0000FF"/>
          <w:szCs w:val="24"/>
        </w:rPr>
        <w:t xml:space="preserve">D. </w:t>
      </w:r>
      <w:r>
        <w:rPr>
          <w:color w:val="000000"/>
          <w:position w:val="-14"/>
          <w:szCs w:val="24"/>
        </w:rPr>
        <w:object w:dxaOrig="780" w:dyaOrig="405">
          <v:shape id="_x0000_i1197" type="#_x0000_t75" style="width:38.8pt;height:20.65pt" o:ole="">
            <v:imagedata r:id="rId408" o:title=""/>
          </v:shape>
          <o:OLEObject Type="Embed" ProgID="Equation.DSMT4" ShapeID="_x0000_i1197" DrawAspect="Content" ObjectID="_1623612736" r:id="rId409"/>
        </w:object>
      </w:r>
      <w:r>
        <w:rPr>
          <w:color w:val="000000"/>
          <w:szCs w:val="24"/>
        </w:rPr>
        <w:t>.</w:t>
      </w:r>
    </w:p>
    <w:p w:rsidR="00C706F4" w:rsidRPr="004E2994" w:rsidRDefault="00C16F49" w:rsidP="00C706F4">
      <w:pPr>
        <w:tabs>
          <w:tab w:val="left" w:pos="3402"/>
          <w:tab w:val="left" w:pos="5669"/>
          <w:tab w:val="left" w:pos="7937"/>
        </w:tabs>
        <w:spacing w:after="0"/>
        <w:jc w:val="both"/>
        <w:rPr>
          <w:bCs/>
          <w:color w:val="000000"/>
          <w:szCs w:val="24"/>
          <w:lang w:val="vi-VN"/>
        </w:rPr>
      </w:pPr>
      <w:r>
        <w:rPr>
          <w:b/>
          <w:color w:val="FF0000"/>
        </w:rPr>
        <w:t xml:space="preserve">HD: </w:t>
      </w:r>
      <w:r w:rsidR="00C706F4" w:rsidRPr="004E2994">
        <w:rPr>
          <w:bCs/>
          <w:color w:val="000000"/>
          <w:szCs w:val="24"/>
          <w:lang w:val="vi-VN"/>
        </w:rPr>
        <w:t xml:space="preserve">Phương trình hoành độ giao điểm của </w:t>
      </w:r>
      <w:r w:rsidR="00C706F4">
        <w:rPr>
          <w:bCs/>
          <w:noProof/>
          <w:color w:val="000000"/>
          <w:position w:val="-14"/>
          <w:szCs w:val="24"/>
        </w:rPr>
        <w:drawing>
          <wp:inline distT="0" distB="0" distL="0" distR="0" wp14:anchorId="4633A9A5" wp14:editId="46FFEBF8">
            <wp:extent cx="304800" cy="257175"/>
            <wp:effectExtent l="0" t="0" r="0" b="9525"/>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C706F4" w:rsidRPr="004E2994">
        <w:rPr>
          <w:bCs/>
          <w:color w:val="000000"/>
          <w:szCs w:val="24"/>
          <w:lang w:val="vi-VN"/>
        </w:rPr>
        <w:t xml:space="preserve"> và </w:t>
      </w:r>
      <w:r w:rsidR="00C706F4">
        <w:rPr>
          <w:bCs/>
          <w:noProof/>
          <w:color w:val="000000"/>
          <w:position w:val="-14"/>
          <w:szCs w:val="24"/>
        </w:rPr>
        <w:drawing>
          <wp:inline distT="0" distB="0" distL="0" distR="0" wp14:anchorId="630C5871" wp14:editId="6BA9CE99">
            <wp:extent cx="333375" cy="257175"/>
            <wp:effectExtent l="0" t="0" r="9525" b="9525"/>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00C706F4" w:rsidRPr="004E2994">
        <w:rPr>
          <w:bCs/>
          <w:color w:val="000000"/>
          <w:szCs w:val="24"/>
          <w:lang w:val="vi-VN"/>
        </w:rPr>
        <w:t>:</w:t>
      </w:r>
      <w:r w:rsidR="00C706F4">
        <w:rPr>
          <w:bCs/>
          <w:noProof/>
          <w:color w:val="000000"/>
          <w:position w:val="-24"/>
          <w:szCs w:val="24"/>
        </w:rPr>
        <w:drawing>
          <wp:inline distT="0" distB="0" distL="0" distR="0" wp14:anchorId="63F705F4" wp14:editId="16AC551C">
            <wp:extent cx="2600325" cy="390525"/>
            <wp:effectExtent l="0" t="0" r="9525" b="9525"/>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2600325" cy="390525"/>
                    </a:xfrm>
                    <a:prstGeom prst="rect">
                      <a:avLst/>
                    </a:prstGeom>
                    <a:noFill/>
                    <a:ln>
                      <a:noFill/>
                    </a:ln>
                  </pic:spPr>
                </pic:pic>
              </a:graphicData>
            </a:graphic>
          </wp:inline>
        </w:drawing>
      </w:r>
    </w:p>
    <w:p w:rsidR="00C706F4" w:rsidRPr="004E2994" w:rsidRDefault="00C706F4" w:rsidP="00C706F4">
      <w:pPr>
        <w:spacing w:after="0"/>
        <w:rPr>
          <w:bCs/>
          <w:color w:val="000000"/>
          <w:szCs w:val="24"/>
          <w:lang w:val="vi-VN"/>
        </w:rPr>
      </w:pPr>
      <w:r>
        <w:rPr>
          <w:bCs/>
          <w:noProof/>
          <w:color w:val="000000"/>
          <w:position w:val="-24"/>
          <w:szCs w:val="24"/>
        </w:rPr>
        <w:drawing>
          <wp:inline distT="0" distB="0" distL="0" distR="0" wp14:anchorId="2EE4CC5C" wp14:editId="1A80BE70">
            <wp:extent cx="3009900" cy="390525"/>
            <wp:effectExtent l="0" t="0" r="0" b="9525"/>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3009900" cy="390525"/>
                    </a:xfrm>
                    <a:prstGeom prst="rect">
                      <a:avLst/>
                    </a:prstGeom>
                    <a:noFill/>
                    <a:ln>
                      <a:noFill/>
                    </a:ln>
                  </pic:spPr>
                </pic:pic>
              </a:graphicData>
            </a:graphic>
          </wp:inline>
        </w:drawing>
      </w:r>
      <w:r w:rsidRPr="004E2994">
        <w:rPr>
          <w:bCs/>
          <w:color w:val="000000"/>
          <w:szCs w:val="24"/>
          <w:lang w:val="vi-VN"/>
        </w:rPr>
        <w:t xml:space="preserve"> (1).</w:t>
      </w:r>
      <w:r>
        <w:rPr>
          <w:bCs/>
          <w:color w:val="000000"/>
          <w:szCs w:val="24"/>
        </w:rPr>
        <w:t xml:space="preserve"> </w:t>
      </w:r>
      <w:r w:rsidRPr="004E2994">
        <w:rPr>
          <w:bCs/>
          <w:color w:val="000000"/>
          <w:szCs w:val="24"/>
          <w:lang w:val="vi-VN"/>
        </w:rPr>
        <w:t xml:space="preserve">Đặt </w:t>
      </w:r>
      <w:r>
        <w:rPr>
          <w:bCs/>
          <w:noProof/>
          <w:color w:val="000000"/>
          <w:position w:val="-24"/>
          <w:szCs w:val="24"/>
        </w:rPr>
        <w:drawing>
          <wp:inline distT="0" distB="0" distL="0" distR="0" wp14:anchorId="7715A2AE" wp14:editId="140EDDAE">
            <wp:extent cx="3048000" cy="390525"/>
            <wp:effectExtent l="0" t="0" r="0" b="9525"/>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048000" cy="390525"/>
                    </a:xfrm>
                    <a:prstGeom prst="rect">
                      <a:avLst/>
                    </a:prstGeom>
                    <a:noFill/>
                    <a:ln>
                      <a:noFill/>
                    </a:ln>
                  </pic:spPr>
                </pic:pic>
              </a:graphicData>
            </a:graphic>
          </wp:inline>
        </w:drawing>
      </w:r>
      <w:r w:rsidRPr="004E2994">
        <w:rPr>
          <w:bCs/>
          <w:color w:val="000000"/>
          <w:szCs w:val="24"/>
          <w:lang w:val="vi-VN"/>
        </w:rPr>
        <w:t>.</w:t>
      </w:r>
    </w:p>
    <w:p w:rsidR="00C706F4" w:rsidRPr="004E2994" w:rsidRDefault="00C706F4" w:rsidP="009078CF">
      <w:pPr>
        <w:spacing w:after="0"/>
        <w:rPr>
          <w:bCs/>
          <w:color w:val="000000"/>
          <w:szCs w:val="24"/>
          <w:lang w:val="vi-VN"/>
        </w:rPr>
      </w:pPr>
      <w:r w:rsidRPr="004E2994">
        <w:rPr>
          <w:bCs/>
          <w:color w:val="000000"/>
          <w:szCs w:val="24"/>
          <w:lang w:val="vi-VN"/>
        </w:rPr>
        <w:t xml:space="preserve">Tập xác định </w:t>
      </w:r>
      <w:r>
        <w:rPr>
          <w:bCs/>
          <w:noProof/>
          <w:color w:val="000000"/>
          <w:position w:val="-14"/>
          <w:szCs w:val="24"/>
        </w:rPr>
        <w:drawing>
          <wp:inline distT="0" distB="0" distL="0" distR="0" wp14:anchorId="56B5E03A" wp14:editId="1A6801EA">
            <wp:extent cx="1152525" cy="257175"/>
            <wp:effectExtent l="0" t="0" r="9525" b="9525"/>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sidRPr="004E2994">
        <w:rPr>
          <w:bCs/>
          <w:color w:val="000000"/>
          <w:szCs w:val="24"/>
          <w:lang w:val="vi-VN"/>
        </w:rPr>
        <w:t>.</w:t>
      </w:r>
      <w:r>
        <w:rPr>
          <w:bCs/>
          <w:color w:val="000000"/>
          <w:szCs w:val="24"/>
        </w:rPr>
        <w:t xml:space="preserve">Ta có </w:t>
      </w:r>
      <w:r w:rsidR="006747E0" w:rsidRPr="00C706F4">
        <w:rPr>
          <w:bCs/>
          <w:color w:val="000000"/>
          <w:position w:val="-4"/>
          <w:szCs w:val="24"/>
        </w:rPr>
        <w:object w:dxaOrig="180" w:dyaOrig="279">
          <v:shape id="_x0000_i1198" type="#_x0000_t75" style="width:8.75pt;height:14.4pt" o:ole="">
            <v:imagedata r:id="rId416" o:title=""/>
          </v:shape>
          <o:OLEObject Type="Embed" ProgID="Equation.DSMT4" ShapeID="_x0000_i1198" DrawAspect="Content" ObjectID="_1623612737" r:id="rId417"/>
        </w:object>
      </w:r>
      <w:r w:rsidR="009078CF" w:rsidRPr="009078CF">
        <w:rPr>
          <w:bCs/>
          <w:color w:val="000000"/>
          <w:position w:val="-32"/>
          <w:szCs w:val="24"/>
        </w:rPr>
        <w:object w:dxaOrig="4260" w:dyaOrig="740">
          <v:shape id="_x0000_i1199" type="#_x0000_t75" style="width:213.5pt;height:36.95pt" o:ole="">
            <v:imagedata r:id="rId418" o:title=""/>
          </v:shape>
          <o:OLEObject Type="Embed" ProgID="Equation.DSMT4" ShapeID="_x0000_i1199" DrawAspect="Content" ObjectID="_1623612738" r:id="rId419"/>
        </w:object>
      </w:r>
      <w:r>
        <w:rPr>
          <w:bCs/>
          <w:noProof/>
          <w:color w:val="000000"/>
          <w:position w:val="-36"/>
          <w:szCs w:val="24"/>
        </w:rPr>
        <w:drawing>
          <wp:inline distT="0" distB="0" distL="0" distR="0" wp14:anchorId="231E369E" wp14:editId="5921FF3F">
            <wp:extent cx="3267075" cy="466725"/>
            <wp:effectExtent l="0" t="0" r="9525" b="9525"/>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3267075" cy="466725"/>
                    </a:xfrm>
                    <a:prstGeom prst="rect">
                      <a:avLst/>
                    </a:prstGeom>
                    <a:noFill/>
                    <a:ln>
                      <a:noFill/>
                    </a:ln>
                  </pic:spPr>
                </pic:pic>
              </a:graphicData>
            </a:graphic>
          </wp:inline>
        </w:drawing>
      </w:r>
      <w:r>
        <w:rPr>
          <w:bCs/>
          <w:noProof/>
          <w:color w:val="000000"/>
          <w:position w:val="-36"/>
          <w:szCs w:val="24"/>
        </w:rPr>
        <w:drawing>
          <wp:inline distT="0" distB="0" distL="0" distR="0" wp14:anchorId="1B311C34" wp14:editId="4613C6FD">
            <wp:extent cx="3228975" cy="495300"/>
            <wp:effectExtent l="0" t="0" r="9525" b="0"/>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228975" cy="495300"/>
                    </a:xfrm>
                    <a:prstGeom prst="rect">
                      <a:avLst/>
                    </a:prstGeom>
                    <a:noFill/>
                    <a:ln>
                      <a:noFill/>
                    </a:ln>
                  </pic:spPr>
                </pic:pic>
              </a:graphicData>
            </a:graphic>
          </wp:inline>
        </w:drawing>
      </w:r>
    </w:p>
    <w:p w:rsidR="00C706F4" w:rsidRDefault="00C706F4" w:rsidP="009078CF">
      <w:pPr>
        <w:spacing w:after="0"/>
        <w:rPr>
          <w:bCs/>
          <w:color w:val="000000"/>
          <w:szCs w:val="24"/>
        </w:rPr>
      </w:pPr>
      <w:r>
        <w:rPr>
          <w:bCs/>
          <w:noProof/>
          <w:color w:val="000000"/>
          <w:position w:val="-14"/>
          <w:szCs w:val="24"/>
        </w:rPr>
        <w:drawing>
          <wp:inline distT="0" distB="0" distL="0" distR="0" wp14:anchorId="5F40B8E9" wp14:editId="5102ACF8">
            <wp:extent cx="1762125" cy="257175"/>
            <wp:effectExtent l="0" t="0" r="9525" b="9525"/>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762125" cy="257175"/>
                    </a:xfrm>
                    <a:prstGeom prst="rect">
                      <a:avLst/>
                    </a:prstGeom>
                    <a:noFill/>
                    <a:ln>
                      <a:noFill/>
                    </a:ln>
                  </pic:spPr>
                </pic:pic>
              </a:graphicData>
            </a:graphic>
          </wp:inline>
        </w:drawing>
      </w:r>
      <w:r w:rsidRPr="004E2994">
        <w:rPr>
          <w:bCs/>
          <w:color w:val="000000"/>
          <w:szCs w:val="24"/>
          <w:lang w:val="vi-VN"/>
        </w:rPr>
        <w:t>.</w:t>
      </w:r>
      <w:r w:rsidR="009078CF">
        <w:rPr>
          <w:bCs/>
          <w:color w:val="000000"/>
          <w:szCs w:val="24"/>
        </w:rPr>
        <w:t xml:space="preserve"> </w:t>
      </w:r>
      <w:r w:rsidR="00274621">
        <w:rPr>
          <w:bCs/>
          <w:color w:val="000000"/>
          <w:szCs w:val="24"/>
        </w:rPr>
        <w:t xml:space="preserve">Đặt </w:t>
      </w:r>
      <w:r w:rsidR="00B2105B" w:rsidRPr="00274621">
        <w:rPr>
          <w:bCs/>
          <w:color w:val="000000"/>
          <w:position w:val="-24"/>
          <w:szCs w:val="24"/>
        </w:rPr>
        <w:object w:dxaOrig="7640" w:dyaOrig="620">
          <v:shape id="_x0000_i1200" type="#_x0000_t75" style="width:381.9pt;height:31.3pt" o:ole="">
            <v:imagedata r:id="rId423" o:title=""/>
          </v:shape>
          <o:OLEObject Type="Embed" ProgID="Equation.DSMT4" ShapeID="_x0000_i1200" DrawAspect="Content" ObjectID="_1623612739" r:id="rId424"/>
        </w:object>
      </w:r>
    </w:p>
    <w:p w:rsidR="00C706F4" w:rsidRPr="004E2994" w:rsidRDefault="00B2105B" w:rsidP="00B2105B">
      <w:pPr>
        <w:spacing w:after="0"/>
        <w:rPr>
          <w:noProof/>
          <w:color w:val="000000"/>
          <w:szCs w:val="24"/>
        </w:rPr>
      </w:pPr>
      <w:r w:rsidRPr="00B2105B">
        <w:rPr>
          <w:bCs/>
          <w:color w:val="000000"/>
          <w:position w:val="-22"/>
          <w:szCs w:val="24"/>
        </w:rPr>
        <w:object w:dxaOrig="5740" w:dyaOrig="480">
          <v:shape id="_x0000_i1201" type="#_x0000_t75" style="width:287.35pt;height:23.8pt" o:ole="">
            <v:imagedata r:id="rId425" o:title=""/>
          </v:shape>
          <o:OLEObject Type="Embed" ProgID="Equation.DSMT4" ShapeID="_x0000_i1201" DrawAspect="Content" ObjectID="_1623612740" r:id="rId426"/>
        </w:object>
      </w:r>
      <w:r>
        <w:rPr>
          <w:bCs/>
          <w:color w:val="000000"/>
          <w:szCs w:val="24"/>
        </w:rPr>
        <w:t xml:space="preserve"> </w:t>
      </w:r>
      <w:r w:rsidRPr="00B2105B">
        <w:rPr>
          <w:bCs/>
          <w:color w:val="000000"/>
          <w:position w:val="-6"/>
          <w:szCs w:val="24"/>
        </w:rPr>
        <w:object w:dxaOrig="300" w:dyaOrig="240">
          <v:shape id="_x0000_i1202" type="#_x0000_t75" style="width:15.05pt;height:12.5pt" o:ole="">
            <v:imagedata r:id="rId427" o:title=""/>
          </v:shape>
          <o:OLEObject Type="Embed" ProgID="Equation.DSMT4" ShapeID="_x0000_i1202" DrawAspect="Content" ObjectID="_1623612741" r:id="rId428"/>
        </w:object>
      </w:r>
      <w:r w:rsidR="00C706F4" w:rsidRPr="004E2994">
        <w:rPr>
          <w:noProof/>
          <w:color w:val="000000"/>
          <w:szCs w:val="24"/>
        </w:rPr>
        <w:t>Bảng biến thiên</w:t>
      </w:r>
      <w:r>
        <w:rPr>
          <w:noProof/>
          <w:color w:val="000000"/>
          <w:szCs w:val="24"/>
        </w:rPr>
        <w:t xml:space="preserve"> </w:t>
      </w:r>
    </w:p>
    <w:p w:rsidR="00C706F4" w:rsidRPr="004E2994" w:rsidRDefault="00C706F4" w:rsidP="00C706F4">
      <w:pPr>
        <w:spacing w:after="0"/>
        <w:ind w:left="992"/>
        <w:rPr>
          <w:bCs/>
          <w:color w:val="000000"/>
          <w:szCs w:val="24"/>
          <w:lang w:val="vi-VN"/>
        </w:rPr>
      </w:pPr>
      <w:r>
        <w:rPr>
          <w:noProof/>
        </w:rPr>
        <w:drawing>
          <wp:inline distT="0" distB="0" distL="0" distR="0" wp14:anchorId="4E4BC666" wp14:editId="4C0728DF">
            <wp:extent cx="5495925" cy="1476375"/>
            <wp:effectExtent l="0" t="0" r="9525" b="9525"/>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5495925" cy="1476375"/>
                    </a:xfrm>
                    <a:prstGeom prst="rect">
                      <a:avLst/>
                    </a:prstGeom>
                    <a:noFill/>
                    <a:ln>
                      <a:noFill/>
                    </a:ln>
                  </pic:spPr>
                </pic:pic>
              </a:graphicData>
            </a:graphic>
          </wp:inline>
        </w:drawing>
      </w:r>
    </w:p>
    <w:p w:rsidR="00C706F4" w:rsidRDefault="00C706F4" w:rsidP="00C706F4">
      <w:pPr>
        <w:spacing w:after="0"/>
        <w:ind w:left="992"/>
        <w:rPr>
          <w:bCs/>
          <w:color w:val="000000"/>
          <w:szCs w:val="24"/>
        </w:rPr>
      </w:pPr>
      <w:r w:rsidRPr="004E2994">
        <w:rPr>
          <w:bCs/>
          <w:color w:val="000000"/>
          <w:szCs w:val="24"/>
          <w:lang w:val="vi-VN"/>
        </w:rPr>
        <w:t xml:space="preserve">Yêu cầu bài toán </w:t>
      </w:r>
      <w:r>
        <w:rPr>
          <w:bCs/>
          <w:noProof/>
          <w:color w:val="000000"/>
          <w:position w:val="-6"/>
          <w:szCs w:val="24"/>
        </w:rPr>
        <w:drawing>
          <wp:inline distT="0" distB="0" distL="0" distR="0">
            <wp:extent cx="219075" cy="152400"/>
            <wp:effectExtent l="0" t="0" r="0"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4E2994">
        <w:rPr>
          <w:bCs/>
          <w:color w:val="000000"/>
          <w:szCs w:val="24"/>
          <w:lang w:val="vi-VN"/>
        </w:rPr>
        <w:t xml:space="preserve"> (1) có 4 nghiệm phân biệt </w:t>
      </w:r>
      <w:r>
        <w:rPr>
          <w:bCs/>
          <w:noProof/>
          <w:color w:val="000000"/>
          <w:position w:val="-6"/>
          <w:szCs w:val="24"/>
        </w:rPr>
        <w:drawing>
          <wp:inline distT="0" distB="0" distL="0" distR="0">
            <wp:extent cx="1362075" cy="180975"/>
            <wp:effectExtent l="0" t="0" r="9525" b="9525"/>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362075" cy="180975"/>
                    </a:xfrm>
                    <a:prstGeom prst="rect">
                      <a:avLst/>
                    </a:prstGeom>
                    <a:noFill/>
                    <a:ln>
                      <a:noFill/>
                    </a:ln>
                  </pic:spPr>
                </pic:pic>
              </a:graphicData>
            </a:graphic>
          </wp:inline>
        </w:drawing>
      </w:r>
      <w:r w:rsidRPr="004E2994">
        <w:rPr>
          <w:bCs/>
          <w:color w:val="000000"/>
          <w:szCs w:val="24"/>
          <w:lang w:val="vi-VN"/>
        </w:rPr>
        <w:t>.</w:t>
      </w:r>
      <w:r w:rsidR="007E1264">
        <w:rPr>
          <w:bCs/>
          <w:color w:val="000000"/>
          <w:szCs w:val="24"/>
        </w:rPr>
        <w:t xml:space="preserve"> </w:t>
      </w:r>
      <w:r w:rsidR="007E1264" w:rsidRPr="007E1264">
        <w:rPr>
          <w:b/>
          <w:bCs/>
          <w:i/>
          <w:color w:val="000000"/>
          <w:szCs w:val="24"/>
          <w:highlight w:val="yellow"/>
        </w:rPr>
        <w:t>Chọn B</w:t>
      </w:r>
      <w:r w:rsidR="007E1264">
        <w:rPr>
          <w:bCs/>
          <w:color w:val="000000"/>
          <w:szCs w:val="24"/>
        </w:rPr>
        <w:t xml:space="preserve">  </w:t>
      </w:r>
    </w:p>
    <w:p w:rsidR="004D1789" w:rsidRPr="00EA6C1E" w:rsidRDefault="004D1789" w:rsidP="004D1789">
      <w:pPr>
        <w:tabs>
          <w:tab w:val="left" w:pos="992"/>
        </w:tabs>
        <w:spacing w:before="120" w:after="0"/>
        <w:ind w:left="992" w:hanging="992"/>
        <w:jc w:val="both"/>
      </w:pPr>
      <w:r w:rsidRPr="00EA6C1E">
        <w:rPr>
          <w:b/>
          <w:color w:val="0000FF"/>
        </w:rPr>
        <w:t>Câu 50.</w:t>
      </w:r>
      <w:r w:rsidRPr="00EA6C1E">
        <w:rPr>
          <w:b/>
          <w:color w:val="0000FF"/>
        </w:rPr>
        <w:tab/>
      </w:r>
      <w:r w:rsidRPr="00EA6C1E">
        <w:t xml:space="preserve">Cho phương trình </w:t>
      </w:r>
      <w:r w:rsidRPr="00EA6C1E">
        <w:rPr>
          <w:position w:val="-16"/>
        </w:rPr>
        <w:object w:dxaOrig="3240" w:dyaOrig="480">
          <v:shape id="_x0000_i1203" type="#_x0000_t75" style="width:162.15pt;height:23.8pt" o:ole="">
            <v:imagedata r:id="rId432" o:title=""/>
          </v:shape>
          <o:OLEObject Type="Embed" ProgID="Equation.DSMT4" ShapeID="_x0000_i1203" DrawAspect="Content" ObjectID="_1623612742" r:id="rId433"/>
        </w:object>
      </w:r>
      <w:r w:rsidRPr="00EA6C1E">
        <w:t xml:space="preserve"> (</w:t>
      </w:r>
      <w:r w:rsidRPr="00EA6C1E">
        <w:rPr>
          <w:position w:val="-6"/>
        </w:rPr>
        <w:object w:dxaOrig="260" w:dyaOrig="220">
          <v:shape id="_x0000_i1204" type="#_x0000_t75" style="width:13.15pt;height:11.25pt" o:ole="">
            <v:imagedata r:id="rId434" o:title=""/>
          </v:shape>
          <o:OLEObject Type="Embed" ProgID="Equation.DSMT4" ShapeID="_x0000_i1204" DrawAspect="Content" ObjectID="_1623612743" r:id="rId435"/>
        </w:object>
      </w:r>
      <w:r w:rsidRPr="00EA6C1E">
        <w:t xml:space="preserve"> là tham số thực). Có tất cả bao nhiêu giá trị nguyên dương của </w:t>
      </w:r>
      <w:r w:rsidRPr="00EA6C1E">
        <w:rPr>
          <w:position w:val="-6"/>
        </w:rPr>
        <w:object w:dxaOrig="260" w:dyaOrig="220">
          <v:shape id="_x0000_i1205" type="#_x0000_t75" style="width:13.15pt;height:11.25pt" o:ole="">
            <v:imagedata r:id="rId434" o:title=""/>
          </v:shape>
          <o:OLEObject Type="Embed" ProgID="Equation.DSMT4" ShapeID="_x0000_i1205" DrawAspect="Content" ObjectID="_1623612744" r:id="rId436"/>
        </w:object>
      </w:r>
      <w:r w:rsidRPr="00EA6C1E">
        <w:t>để phương trình đã cho có đúng hai nghiệm phân biệt</w:t>
      </w:r>
    </w:p>
    <w:p w:rsidR="004D1789" w:rsidRPr="00EA6C1E" w:rsidRDefault="004D1789" w:rsidP="004D1789">
      <w:pPr>
        <w:tabs>
          <w:tab w:val="left" w:pos="3402"/>
          <w:tab w:val="left" w:pos="5669"/>
          <w:tab w:val="left" w:pos="7937"/>
        </w:tabs>
        <w:spacing w:after="0"/>
        <w:ind w:left="992"/>
        <w:jc w:val="both"/>
      </w:pPr>
      <w:r w:rsidRPr="00EA6C1E">
        <w:rPr>
          <w:b/>
          <w:color w:val="0000FF"/>
        </w:rPr>
        <w:t>A.</w:t>
      </w:r>
      <w:r w:rsidRPr="00F72C31">
        <w:rPr>
          <w:b/>
          <w:color w:val="0000FF"/>
        </w:rPr>
        <w:t xml:space="preserve"> </w:t>
      </w:r>
      <w:r w:rsidRPr="00EA6C1E">
        <w:rPr>
          <w:position w:val="-6"/>
        </w:rPr>
        <w:object w:dxaOrig="320" w:dyaOrig="279">
          <v:shape id="_x0000_i1206" type="#_x0000_t75" style="width:15.65pt;height:14.4pt" o:ole="">
            <v:imagedata r:id="rId437" o:title=""/>
          </v:shape>
          <o:OLEObject Type="Embed" ProgID="Equation.DSMT4" ShapeID="_x0000_i1206" DrawAspect="Content" ObjectID="_1623612745" r:id="rId438"/>
        </w:object>
      </w:r>
      <w:r w:rsidRPr="00EA6C1E">
        <w:t>.</w:t>
      </w:r>
      <w:r w:rsidRPr="00EA6C1E">
        <w:tab/>
      </w:r>
      <w:r w:rsidRPr="00173E90">
        <w:rPr>
          <w:b/>
          <w:color w:val="0000FF"/>
          <w:u w:val="single"/>
        </w:rPr>
        <w:t>B</w:t>
      </w:r>
      <w:r w:rsidRPr="00EA6C1E">
        <w:rPr>
          <w:b/>
          <w:color w:val="0000FF"/>
        </w:rPr>
        <w:t>.</w:t>
      </w:r>
      <w:r w:rsidRPr="00F72C31">
        <w:rPr>
          <w:b/>
          <w:color w:val="0000FF"/>
        </w:rPr>
        <w:t xml:space="preserve"> </w:t>
      </w:r>
      <w:r w:rsidRPr="00173E90">
        <w:rPr>
          <w:position w:val="-6"/>
          <w:highlight w:val="yellow"/>
        </w:rPr>
        <w:object w:dxaOrig="320" w:dyaOrig="279">
          <v:shape id="_x0000_i1207" type="#_x0000_t75" style="width:15.65pt;height:14.4pt" o:ole="">
            <v:imagedata r:id="rId439" o:title=""/>
          </v:shape>
          <o:OLEObject Type="Embed" ProgID="Equation.DSMT4" ShapeID="_x0000_i1207" DrawAspect="Content" ObjectID="_1623612746" r:id="rId440"/>
        </w:object>
      </w:r>
      <w:r w:rsidRPr="00EA6C1E">
        <w:t>.</w:t>
      </w:r>
      <w:r w:rsidRPr="00EA6C1E">
        <w:tab/>
      </w:r>
      <w:r w:rsidRPr="00EA6C1E">
        <w:rPr>
          <w:b/>
          <w:color w:val="0000FF"/>
        </w:rPr>
        <w:t>C.</w:t>
      </w:r>
      <w:r w:rsidRPr="00F72C31">
        <w:rPr>
          <w:b/>
          <w:color w:val="0000FF"/>
        </w:rPr>
        <w:t xml:space="preserve"> </w:t>
      </w:r>
      <w:r w:rsidRPr="00EA6C1E">
        <w:t>Vô số.</w:t>
      </w:r>
      <w:r w:rsidRPr="00EA6C1E">
        <w:tab/>
      </w:r>
      <w:r w:rsidRPr="00EA6C1E">
        <w:rPr>
          <w:b/>
          <w:color w:val="0000FF"/>
        </w:rPr>
        <w:t>D.</w:t>
      </w:r>
      <w:r w:rsidRPr="00F72C31">
        <w:rPr>
          <w:b/>
          <w:color w:val="0000FF"/>
        </w:rPr>
        <w:t xml:space="preserve"> </w:t>
      </w:r>
      <w:r w:rsidRPr="00EA6C1E">
        <w:rPr>
          <w:position w:val="-6"/>
        </w:rPr>
        <w:object w:dxaOrig="320" w:dyaOrig="279">
          <v:shape id="_x0000_i1208" type="#_x0000_t75" style="width:15.65pt;height:14.4pt" o:ole="">
            <v:imagedata r:id="rId441" o:title=""/>
          </v:shape>
          <o:OLEObject Type="Embed" ProgID="Equation.DSMT4" ShapeID="_x0000_i1208" DrawAspect="Content" ObjectID="_1623612747" r:id="rId442"/>
        </w:object>
      </w:r>
      <w:r w:rsidRPr="00EA6C1E">
        <w:t>.</w:t>
      </w:r>
    </w:p>
    <w:p w:rsidR="007E1264" w:rsidRDefault="004D1789" w:rsidP="007E1264">
      <w:pPr>
        <w:spacing w:after="0"/>
        <w:rPr>
          <w:bCs/>
          <w:color w:val="000000"/>
          <w:szCs w:val="24"/>
        </w:rPr>
      </w:pPr>
      <w:r>
        <w:rPr>
          <w:bCs/>
          <w:color w:val="000000"/>
          <w:szCs w:val="24"/>
        </w:rPr>
        <w:t xml:space="preserve">HD: </w:t>
      </w:r>
      <w:r w:rsidR="00B80606" w:rsidRPr="00B80606">
        <w:rPr>
          <w:bCs/>
          <w:color w:val="000000"/>
          <w:position w:val="-42"/>
          <w:szCs w:val="24"/>
        </w:rPr>
        <w:object w:dxaOrig="6880" w:dyaOrig="960">
          <v:shape id="_x0000_i1209" type="#_x0000_t75" style="width:343.7pt;height:48.2pt" o:ole="">
            <v:imagedata r:id="rId443" o:title=""/>
          </v:shape>
          <o:OLEObject Type="Embed" ProgID="Equation.DSMT4" ShapeID="_x0000_i1209" DrawAspect="Content" ObjectID="_1623612748" r:id="rId444"/>
        </w:object>
      </w:r>
      <w:r w:rsidR="00B80606">
        <w:rPr>
          <w:bCs/>
          <w:color w:val="000000"/>
          <w:szCs w:val="24"/>
        </w:rPr>
        <w:t xml:space="preserve">khi m = 1 </w:t>
      </w:r>
      <w:r w:rsidR="004B6468">
        <w:rPr>
          <w:bCs/>
          <w:color w:val="000000"/>
          <w:szCs w:val="24"/>
        </w:rPr>
        <w:t xml:space="preserve">thì pt đã cho tương đương </w:t>
      </w:r>
    </w:p>
    <w:p w:rsidR="00173E90" w:rsidRDefault="00173E90" w:rsidP="007E1264">
      <w:pPr>
        <w:spacing w:after="0"/>
        <w:rPr>
          <w:bCs/>
          <w:color w:val="000000"/>
          <w:szCs w:val="24"/>
        </w:rPr>
      </w:pPr>
    </w:p>
    <w:bookmarkStart w:id="0" w:name="_GoBack"/>
    <w:bookmarkEnd w:id="0"/>
    <w:p w:rsidR="004B6468" w:rsidRDefault="004B6468" w:rsidP="007E1264">
      <w:pPr>
        <w:spacing w:after="0"/>
        <w:rPr>
          <w:bCs/>
          <w:color w:val="000000"/>
          <w:szCs w:val="24"/>
        </w:rPr>
      </w:pPr>
      <w:r w:rsidRPr="004B6468">
        <w:rPr>
          <w:bCs/>
          <w:color w:val="000000"/>
          <w:position w:val="-62"/>
          <w:szCs w:val="24"/>
        </w:rPr>
        <w:object w:dxaOrig="4880" w:dyaOrig="1359">
          <v:shape id="_x0000_i1210" type="#_x0000_t75" style="width:243.55pt;height:67.6pt" o:ole="">
            <v:imagedata r:id="rId445" o:title=""/>
          </v:shape>
          <o:OLEObject Type="Embed" ProgID="Equation.DSMT4" ShapeID="_x0000_i1210" DrawAspect="Content" ObjectID="_1623612749" r:id="rId446"/>
        </w:object>
      </w:r>
      <w:r>
        <w:rPr>
          <w:bCs/>
          <w:color w:val="000000"/>
          <w:szCs w:val="24"/>
        </w:rPr>
        <w:t xml:space="preserve"> thỏa đk pt có hai nghiệm </w:t>
      </w:r>
    </w:p>
    <w:p w:rsidR="004B6468" w:rsidRDefault="004B6468" w:rsidP="007E1264">
      <w:pPr>
        <w:spacing w:after="0"/>
        <w:rPr>
          <w:bCs/>
          <w:color w:val="000000"/>
          <w:szCs w:val="24"/>
        </w:rPr>
      </w:pPr>
      <w:r>
        <w:rPr>
          <w:bCs/>
          <w:color w:val="000000"/>
          <w:szCs w:val="24"/>
        </w:rPr>
        <w:t xml:space="preserve">Khi </w:t>
      </w:r>
      <w:r w:rsidR="006545A1" w:rsidRPr="004B6468">
        <w:rPr>
          <w:bCs/>
          <w:color w:val="000000"/>
          <w:position w:val="-12"/>
          <w:szCs w:val="24"/>
        </w:rPr>
        <w:object w:dxaOrig="6940" w:dyaOrig="580">
          <v:shape id="_x0000_i1211" type="#_x0000_t75" style="width:346.85pt;height:29.45pt" o:ole="">
            <v:imagedata r:id="rId447" o:title=""/>
          </v:shape>
          <o:OLEObject Type="Embed" ProgID="Equation.DSMT4" ShapeID="_x0000_i1211" DrawAspect="Content" ObjectID="_1623612750" r:id="rId448"/>
        </w:object>
      </w:r>
    </w:p>
    <w:p w:rsidR="006545A1" w:rsidRDefault="006545A1" w:rsidP="007E1264">
      <w:pPr>
        <w:spacing w:after="0"/>
        <w:rPr>
          <w:bCs/>
          <w:color w:val="000000"/>
          <w:szCs w:val="24"/>
        </w:rPr>
      </w:pPr>
      <w:r>
        <w:rPr>
          <w:bCs/>
          <w:color w:val="000000"/>
          <w:szCs w:val="24"/>
        </w:rPr>
        <w:t xml:space="preserve">Khi </w:t>
      </w:r>
      <w:r w:rsidRPr="006545A1">
        <w:rPr>
          <w:bCs/>
          <w:color w:val="000000"/>
          <w:position w:val="-14"/>
          <w:szCs w:val="24"/>
        </w:rPr>
        <w:object w:dxaOrig="8480" w:dyaOrig="600">
          <v:shape id="_x0000_i1212" type="#_x0000_t75" style="width:423.85pt;height:30.05pt" o:ole="">
            <v:imagedata r:id="rId449" o:title=""/>
          </v:shape>
          <o:OLEObject Type="Embed" ProgID="Equation.DSMT4" ShapeID="_x0000_i1212" DrawAspect="Content" ObjectID="_1623612751" r:id="rId450"/>
        </w:object>
      </w:r>
    </w:p>
    <w:p w:rsidR="00173E90" w:rsidRPr="007E1264" w:rsidRDefault="00173E90" w:rsidP="007E1264">
      <w:pPr>
        <w:spacing w:after="0"/>
        <w:rPr>
          <w:bCs/>
          <w:color w:val="000000"/>
          <w:szCs w:val="24"/>
        </w:rPr>
      </w:pPr>
      <w:r>
        <w:rPr>
          <w:bCs/>
          <w:color w:val="000000"/>
          <w:szCs w:val="24"/>
        </w:rPr>
        <w:t xml:space="preserve">Khi </w:t>
      </w:r>
      <w:r w:rsidRPr="00173E90">
        <w:rPr>
          <w:bCs/>
          <w:color w:val="000000"/>
          <w:position w:val="-12"/>
          <w:szCs w:val="24"/>
        </w:rPr>
        <w:object w:dxaOrig="4360" w:dyaOrig="360">
          <v:shape id="_x0000_i1213" type="#_x0000_t75" style="width:217.9pt;height:18.15pt" o:ole="">
            <v:imagedata r:id="rId451" o:title=""/>
          </v:shape>
          <o:OLEObject Type="Embed" ProgID="Equation.DSMT4" ShapeID="_x0000_i1213" DrawAspect="Content" ObjectID="_1623612752" r:id="rId452"/>
        </w:object>
      </w:r>
      <w:r>
        <w:rPr>
          <w:bCs/>
          <w:color w:val="000000"/>
          <w:szCs w:val="24"/>
        </w:rPr>
        <w:t xml:space="preserve">. Tóm lại </w:t>
      </w:r>
      <w:r w:rsidRPr="00173E90">
        <w:rPr>
          <w:bCs/>
          <w:color w:val="000000"/>
          <w:position w:val="-14"/>
          <w:szCs w:val="24"/>
        </w:rPr>
        <w:object w:dxaOrig="5179" w:dyaOrig="400">
          <v:shape id="_x0000_i1214" type="#_x0000_t75" style="width:258.55pt;height:19.4pt" o:ole="">
            <v:imagedata r:id="rId453" o:title=""/>
          </v:shape>
          <o:OLEObject Type="Embed" ProgID="Equation.DSMT4" ShapeID="_x0000_i1214" DrawAspect="Content" ObjectID="_1623612753" r:id="rId454"/>
        </w:object>
      </w:r>
    </w:p>
    <w:p w:rsidR="00F92FDD" w:rsidRPr="001F1101" w:rsidRDefault="00117F6D" w:rsidP="00C16F49">
      <w:pPr>
        <w:tabs>
          <w:tab w:val="left" w:pos="3402"/>
          <w:tab w:val="left" w:pos="5669"/>
          <w:tab w:val="left" w:pos="7937"/>
        </w:tabs>
        <w:spacing w:after="0"/>
        <w:jc w:val="both"/>
        <w:rPr>
          <w:b/>
        </w:rPr>
      </w:pPr>
      <w:r w:rsidRPr="00117F6D">
        <w:rPr>
          <w:b/>
          <w:highlight w:val="yellow"/>
        </w:rPr>
        <w:t>Chọn B</w:t>
      </w:r>
      <w:r w:rsidR="00F92FDD">
        <w:rPr>
          <w:b/>
        </w:rPr>
        <w:t xml:space="preserve">    </w:t>
      </w:r>
      <w:r>
        <w:rPr>
          <w: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DBDB"/>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F92FDD" w:rsidRPr="004E2994" w:rsidTr="009D237E">
        <w:trPr>
          <w:jc w:val="center"/>
        </w:trPr>
        <w:tc>
          <w:tcPr>
            <w:tcW w:w="957" w:type="dxa"/>
            <w:shd w:val="clear" w:color="auto" w:fill="F2DBDB"/>
          </w:tcPr>
          <w:p w:rsidR="00F92FDD" w:rsidRPr="004E2994" w:rsidRDefault="00F92FDD" w:rsidP="009D237E">
            <w:pPr>
              <w:spacing w:after="0" w:line="240" w:lineRule="auto"/>
              <w:jc w:val="center"/>
              <w:rPr>
                <w:rFonts w:eastAsia="Times New Roman"/>
                <w:b/>
                <w:color w:val="002060"/>
              </w:rPr>
            </w:pPr>
            <w:r w:rsidRPr="004E2994">
              <w:rPr>
                <w:rFonts w:eastAsia="Times New Roman"/>
                <w:b/>
                <w:color w:val="002060"/>
              </w:rPr>
              <w:t>1.B</w:t>
            </w:r>
          </w:p>
        </w:tc>
        <w:tc>
          <w:tcPr>
            <w:tcW w:w="957"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2.A</w:t>
            </w:r>
          </w:p>
        </w:tc>
        <w:tc>
          <w:tcPr>
            <w:tcW w:w="957"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3.C</w:t>
            </w:r>
          </w:p>
        </w:tc>
        <w:tc>
          <w:tcPr>
            <w:tcW w:w="957" w:type="dxa"/>
            <w:shd w:val="clear" w:color="auto" w:fill="F2DBDB"/>
          </w:tcPr>
          <w:p w:rsidR="00F92FDD" w:rsidRPr="004E2994" w:rsidRDefault="00F92FDD" w:rsidP="009D237E">
            <w:pPr>
              <w:spacing w:after="0" w:line="240" w:lineRule="auto"/>
              <w:jc w:val="center"/>
              <w:rPr>
                <w:rFonts w:eastAsia="Times New Roman"/>
                <w:b/>
                <w:color w:val="002060"/>
              </w:rPr>
            </w:pPr>
            <w:r w:rsidRPr="004E2994">
              <w:rPr>
                <w:rFonts w:eastAsia="Times New Roman"/>
                <w:b/>
                <w:color w:val="002060"/>
              </w:rPr>
              <w:t>4.C</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sidRPr="004E2994">
              <w:rPr>
                <w:rFonts w:eastAsia="Times New Roman"/>
                <w:b/>
                <w:color w:val="002060"/>
              </w:rPr>
              <w:t>5.D</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6.A</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7.C</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8.A</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9.C</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10.B</w:t>
            </w:r>
          </w:p>
        </w:tc>
      </w:tr>
      <w:tr w:rsidR="00F92FDD" w:rsidRPr="004E2994" w:rsidTr="009D237E">
        <w:trPr>
          <w:jc w:val="center"/>
        </w:trPr>
        <w:tc>
          <w:tcPr>
            <w:tcW w:w="957" w:type="dxa"/>
            <w:shd w:val="clear" w:color="auto" w:fill="F2DBDB"/>
          </w:tcPr>
          <w:p w:rsidR="00F92FDD" w:rsidRPr="004E2994" w:rsidRDefault="00F92FDD" w:rsidP="009D237E">
            <w:pPr>
              <w:spacing w:after="0" w:line="240" w:lineRule="auto"/>
              <w:jc w:val="center"/>
              <w:rPr>
                <w:rFonts w:eastAsia="Times New Roman"/>
                <w:b/>
                <w:color w:val="002060"/>
              </w:rPr>
            </w:pPr>
            <w:r w:rsidRPr="004E2994">
              <w:rPr>
                <w:rFonts w:eastAsia="Times New Roman"/>
                <w:b/>
                <w:color w:val="002060"/>
              </w:rPr>
              <w:t>11.A</w:t>
            </w:r>
          </w:p>
        </w:tc>
        <w:tc>
          <w:tcPr>
            <w:tcW w:w="957"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12.B</w:t>
            </w:r>
          </w:p>
        </w:tc>
        <w:tc>
          <w:tcPr>
            <w:tcW w:w="957"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13.C</w:t>
            </w:r>
          </w:p>
        </w:tc>
        <w:tc>
          <w:tcPr>
            <w:tcW w:w="957"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14.C</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15.A</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16.C</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17.B</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sidRPr="004E2994">
              <w:rPr>
                <w:rFonts w:eastAsia="Times New Roman"/>
                <w:b/>
                <w:color w:val="002060"/>
              </w:rPr>
              <w:t>18.A</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sidRPr="004E2994">
              <w:rPr>
                <w:rFonts w:eastAsia="Times New Roman"/>
                <w:b/>
                <w:color w:val="002060"/>
              </w:rPr>
              <w:t>19.A</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20.B</w:t>
            </w:r>
          </w:p>
        </w:tc>
      </w:tr>
      <w:tr w:rsidR="00F92FDD" w:rsidRPr="004E2994" w:rsidTr="009D237E">
        <w:trPr>
          <w:jc w:val="center"/>
        </w:trPr>
        <w:tc>
          <w:tcPr>
            <w:tcW w:w="957"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21.C</w:t>
            </w:r>
          </w:p>
        </w:tc>
        <w:tc>
          <w:tcPr>
            <w:tcW w:w="957"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22.A</w:t>
            </w:r>
          </w:p>
        </w:tc>
        <w:tc>
          <w:tcPr>
            <w:tcW w:w="957" w:type="dxa"/>
            <w:shd w:val="clear" w:color="auto" w:fill="F2DBDB"/>
          </w:tcPr>
          <w:p w:rsidR="00F92FDD" w:rsidRPr="004E2994" w:rsidRDefault="00F92FDD" w:rsidP="009D237E">
            <w:pPr>
              <w:spacing w:after="0" w:line="240" w:lineRule="auto"/>
              <w:jc w:val="center"/>
              <w:rPr>
                <w:rFonts w:eastAsia="Times New Roman"/>
                <w:b/>
                <w:color w:val="002060"/>
              </w:rPr>
            </w:pPr>
            <w:r w:rsidRPr="004E2994">
              <w:rPr>
                <w:rFonts w:eastAsia="Times New Roman"/>
                <w:b/>
                <w:color w:val="002060"/>
              </w:rPr>
              <w:t>23.D</w:t>
            </w:r>
          </w:p>
        </w:tc>
        <w:tc>
          <w:tcPr>
            <w:tcW w:w="957" w:type="dxa"/>
            <w:shd w:val="clear" w:color="auto" w:fill="F2DBDB"/>
          </w:tcPr>
          <w:p w:rsidR="00F92FDD" w:rsidRPr="004E2994" w:rsidRDefault="00F92FDD" w:rsidP="009D237E">
            <w:pPr>
              <w:spacing w:after="0" w:line="240" w:lineRule="auto"/>
              <w:jc w:val="center"/>
              <w:rPr>
                <w:rFonts w:eastAsia="Times New Roman"/>
                <w:b/>
                <w:color w:val="002060"/>
              </w:rPr>
            </w:pPr>
            <w:r w:rsidRPr="004E2994">
              <w:rPr>
                <w:rFonts w:eastAsia="Times New Roman"/>
                <w:b/>
                <w:color w:val="002060"/>
              </w:rPr>
              <w:t>24.A</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25.A</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26.D</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sidRPr="004E2994">
              <w:rPr>
                <w:rFonts w:eastAsia="Times New Roman"/>
                <w:b/>
                <w:color w:val="002060"/>
              </w:rPr>
              <w:t>27.D</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28.D</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29.B</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30.B</w:t>
            </w:r>
          </w:p>
        </w:tc>
      </w:tr>
      <w:tr w:rsidR="00F92FDD" w:rsidRPr="004E2994" w:rsidTr="009D237E">
        <w:trPr>
          <w:jc w:val="center"/>
        </w:trPr>
        <w:tc>
          <w:tcPr>
            <w:tcW w:w="957" w:type="dxa"/>
            <w:shd w:val="clear" w:color="auto" w:fill="F2DBDB"/>
          </w:tcPr>
          <w:p w:rsidR="00F92FDD" w:rsidRPr="004E2994" w:rsidRDefault="00F92FDD" w:rsidP="009D237E">
            <w:pPr>
              <w:spacing w:after="0" w:line="240" w:lineRule="auto"/>
              <w:jc w:val="center"/>
              <w:rPr>
                <w:rFonts w:eastAsia="Times New Roman"/>
                <w:b/>
                <w:color w:val="002060"/>
              </w:rPr>
            </w:pPr>
            <w:r w:rsidRPr="004E2994">
              <w:rPr>
                <w:rFonts w:eastAsia="Times New Roman"/>
                <w:b/>
                <w:color w:val="002060"/>
              </w:rPr>
              <w:t>31.B</w:t>
            </w:r>
          </w:p>
        </w:tc>
        <w:tc>
          <w:tcPr>
            <w:tcW w:w="957"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32.C</w:t>
            </w:r>
          </w:p>
        </w:tc>
        <w:tc>
          <w:tcPr>
            <w:tcW w:w="957"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33.C</w:t>
            </w:r>
          </w:p>
        </w:tc>
        <w:tc>
          <w:tcPr>
            <w:tcW w:w="957" w:type="dxa"/>
            <w:shd w:val="clear" w:color="auto" w:fill="F2DBDB"/>
          </w:tcPr>
          <w:p w:rsidR="00F92FDD" w:rsidRPr="004E2994" w:rsidRDefault="00F92FDD" w:rsidP="009D237E">
            <w:pPr>
              <w:spacing w:after="0" w:line="240" w:lineRule="auto"/>
              <w:jc w:val="center"/>
              <w:rPr>
                <w:rFonts w:eastAsia="Times New Roman"/>
                <w:b/>
                <w:color w:val="002060"/>
              </w:rPr>
            </w:pPr>
            <w:r w:rsidRPr="004E2994">
              <w:rPr>
                <w:rFonts w:eastAsia="Times New Roman"/>
                <w:b/>
                <w:color w:val="002060"/>
              </w:rPr>
              <w:t>34.C</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35.B</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36.B</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37.C</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sidRPr="004E2994">
              <w:rPr>
                <w:rFonts w:eastAsia="Times New Roman"/>
                <w:b/>
                <w:color w:val="002060"/>
              </w:rPr>
              <w:t>38.C</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39.A</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sidRPr="004E2994">
              <w:rPr>
                <w:rFonts w:eastAsia="Times New Roman"/>
                <w:b/>
                <w:color w:val="002060"/>
              </w:rPr>
              <w:t>40.B</w:t>
            </w:r>
          </w:p>
        </w:tc>
      </w:tr>
      <w:tr w:rsidR="00F92FDD" w:rsidRPr="004E2994" w:rsidTr="009D237E">
        <w:trPr>
          <w:jc w:val="center"/>
        </w:trPr>
        <w:tc>
          <w:tcPr>
            <w:tcW w:w="957" w:type="dxa"/>
            <w:shd w:val="clear" w:color="auto" w:fill="F2DBDB"/>
          </w:tcPr>
          <w:p w:rsidR="00F92FDD" w:rsidRPr="004E2994" w:rsidRDefault="00F92FDD" w:rsidP="009D237E">
            <w:pPr>
              <w:spacing w:after="0" w:line="240" w:lineRule="auto"/>
              <w:jc w:val="center"/>
              <w:rPr>
                <w:rFonts w:eastAsia="Times New Roman"/>
                <w:b/>
                <w:color w:val="002060"/>
              </w:rPr>
            </w:pPr>
            <w:r w:rsidRPr="004E2994">
              <w:rPr>
                <w:rFonts w:eastAsia="Times New Roman"/>
                <w:b/>
                <w:color w:val="002060"/>
              </w:rPr>
              <w:t>41.B</w:t>
            </w:r>
          </w:p>
        </w:tc>
        <w:tc>
          <w:tcPr>
            <w:tcW w:w="957"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42.C</w:t>
            </w:r>
          </w:p>
        </w:tc>
        <w:tc>
          <w:tcPr>
            <w:tcW w:w="957" w:type="dxa"/>
            <w:shd w:val="clear" w:color="auto" w:fill="F2DBDB"/>
          </w:tcPr>
          <w:p w:rsidR="00F92FDD" w:rsidRPr="004E2994" w:rsidRDefault="00F92FDD" w:rsidP="009D237E">
            <w:pPr>
              <w:spacing w:after="0" w:line="240" w:lineRule="auto"/>
              <w:jc w:val="center"/>
              <w:rPr>
                <w:rFonts w:eastAsia="Times New Roman"/>
                <w:b/>
                <w:color w:val="002060"/>
              </w:rPr>
            </w:pPr>
            <w:r w:rsidRPr="004E2994">
              <w:rPr>
                <w:rFonts w:eastAsia="Times New Roman"/>
                <w:b/>
                <w:color w:val="002060"/>
              </w:rPr>
              <w:t>43.B</w:t>
            </w:r>
          </w:p>
        </w:tc>
        <w:tc>
          <w:tcPr>
            <w:tcW w:w="957" w:type="dxa"/>
            <w:shd w:val="clear" w:color="auto" w:fill="F2DBDB"/>
          </w:tcPr>
          <w:p w:rsidR="00F92FDD" w:rsidRPr="004E2994" w:rsidRDefault="00F92FDD" w:rsidP="009D237E">
            <w:pPr>
              <w:spacing w:after="0" w:line="240" w:lineRule="auto"/>
              <w:jc w:val="center"/>
              <w:rPr>
                <w:rFonts w:eastAsia="Times New Roman"/>
                <w:b/>
                <w:color w:val="002060"/>
              </w:rPr>
            </w:pPr>
            <w:r w:rsidRPr="004E2994">
              <w:rPr>
                <w:rFonts w:eastAsia="Times New Roman"/>
                <w:b/>
                <w:color w:val="002060"/>
              </w:rPr>
              <w:t>44.A</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45.C</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sidRPr="004E2994">
              <w:rPr>
                <w:rFonts w:eastAsia="Times New Roman"/>
                <w:b/>
                <w:color w:val="002060"/>
              </w:rPr>
              <w:t>46.C</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47.A</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48.A</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49.B</w:t>
            </w:r>
          </w:p>
        </w:tc>
        <w:tc>
          <w:tcPr>
            <w:tcW w:w="958" w:type="dxa"/>
            <w:shd w:val="clear" w:color="auto" w:fill="F2DBDB"/>
          </w:tcPr>
          <w:p w:rsidR="00F92FDD" w:rsidRPr="004E2994" w:rsidRDefault="00F92FDD" w:rsidP="009D237E">
            <w:pPr>
              <w:spacing w:after="0" w:line="240" w:lineRule="auto"/>
              <w:jc w:val="center"/>
              <w:rPr>
                <w:rFonts w:eastAsia="Times New Roman"/>
                <w:b/>
                <w:color w:val="002060"/>
              </w:rPr>
            </w:pPr>
            <w:r>
              <w:rPr>
                <w:rFonts w:eastAsia="Times New Roman"/>
                <w:b/>
                <w:color w:val="002060"/>
              </w:rPr>
              <w:t>50.B</w:t>
            </w:r>
          </w:p>
        </w:tc>
      </w:tr>
    </w:tbl>
    <w:p w:rsidR="00C16F49" w:rsidRPr="001F1101" w:rsidRDefault="00C16F49" w:rsidP="00C16F49">
      <w:pPr>
        <w:tabs>
          <w:tab w:val="left" w:pos="3402"/>
          <w:tab w:val="left" w:pos="5669"/>
          <w:tab w:val="left" w:pos="7937"/>
        </w:tabs>
        <w:spacing w:after="0"/>
        <w:jc w:val="both"/>
        <w:rPr>
          <w:b/>
        </w:rPr>
      </w:pPr>
    </w:p>
    <w:p w:rsidR="00C16F49" w:rsidRDefault="00C16F49" w:rsidP="00C16F49">
      <w:pPr>
        <w:tabs>
          <w:tab w:val="left" w:pos="3402"/>
          <w:tab w:val="left" w:pos="5669"/>
          <w:tab w:val="left" w:pos="7937"/>
        </w:tabs>
        <w:spacing w:after="0"/>
        <w:jc w:val="both"/>
        <w:rPr>
          <w:b/>
        </w:rPr>
      </w:pPr>
      <w:r>
        <w:rPr>
          <w:b/>
        </w:rPr>
        <w:t xml:space="preserve"> </w:t>
      </w:r>
    </w:p>
    <w:p w:rsidR="00C16F49" w:rsidRPr="0099616D" w:rsidRDefault="00C16F49" w:rsidP="00C16F49">
      <w:pPr>
        <w:tabs>
          <w:tab w:val="left" w:pos="3402"/>
          <w:tab w:val="left" w:pos="5669"/>
          <w:tab w:val="left" w:pos="7937"/>
        </w:tabs>
        <w:spacing w:after="0"/>
        <w:jc w:val="both"/>
      </w:pPr>
    </w:p>
    <w:p w:rsidR="007B48C8" w:rsidRDefault="007B48C8"/>
    <w:sectPr w:rsidR="007B48C8" w:rsidSect="001F1101">
      <w:pgSz w:w="12240" w:h="15840"/>
      <w:pgMar w:top="270" w:right="450" w:bottom="45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737F3"/>
    <w:multiLevelType w:val="hybridMultilevel"/>
    <w:tmpl w:val="58147E4E"/>
    <w:lvl w:ilvl="0" w:tplc="1D8CCFFA">
      <w:start w:val="2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lvlOverride w:ilvl="0">
      <w:startOverride w:val="2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6F49"/>
    <w:rsid w:val="000A542D"/>
    <w:rsid w:val="00117F6D"/>
    <w:rsid w:val="00173E90"/>
    <w:rsid w:val="00196EF9"/>
    <w:rsid w:val="001F1101"/>
    <w:rsid w:val="00274621"/>
    <w:rsid w:val="004B6468"/>
    <w:rsid w:val="004D1789"/>
    <w:rsid w:val="006545A1"/>
    <w:rsid w:val="006747E0"/>
    <w:rsid w:val="006838C1"/>
    <w:rsid w:val="006F1543"/>
    <w:rsid w:val="007B48C8"/>
    <w:rsid w:val="007E1264"/>
    <w:rsid w:val="009078CF"/>
    <w:rsid w:val="00B2105B"/>
    <w:rsid w:val="00B80606"/>
    <w:rsid w:val="00C16F49"/>
    <w:rsid w:val="00C706F4"/>
    <w:rsid w:val="00CA6148"/>
    <w:rsid w:val="00F92F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16F4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C16F49"/>
    <w:pPr>
      <w:spacing w:before="100" w:beforeAutospacing="1" w:after="100" w:afterAutospacing="1" w:line="240" w:lineRule="auto"/>
    </w:pPr>
    <w:rPr>
      <w:rFonts w:eastAsiaTheme="minorEastAsia" w:cs="Times New Roman"/>
      <w:szCs w:val="24"/>
    </w:rPr>
  </w:style>
  <w:style w:type="paragraph" w:styleId="BalloonText">
    <w:name w:val="Balloon Text"/>
    <w:basedOn w:val="Normal"/>
    <w:link w:val="BalloonTextChar"/>
    <w:uiPriority w:val="99"/>
    <w:semiHidden/>
    <w:unhideWhenUsed/>
    <w:rsid w:val="00C16F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6F49"/>
    <w:rPr>
      <w:rFonts w:ascii="Tahoma" w:hAnsi="Tahoma" w:cs="Tahoma"/>
      <w:sz w:val="16"/>
      <w:szCs w:val="16"/>
    </w:rPr>
  </w:style>
  <w:style w:type="character" w:customStyle="1" w:styleId="ListParagraphChar">
    <w:name w:val="List Paragraph Char"/>
    <w:link w:val="ListParagraph"/>
    <w:uiPriority w:val="34"/>
    <w:qFormat/>
    <w:locked/>
    <w:rsid w:val="00C16F49"/>
    <w:rPr>
      <w:rFonts w:eastAsia="Times New Roman" w:cs="Times New Roman"/>
      <w:szCs w:val="20"/>
      <w:lang w:val="vi-VN" w:eastAsia="vi-VN"/>
    </w:rPr>
  </w:style>
  <w:style w:type="paragraph" w:styleId="ListParagraph">
    <w:name w:val="List Paragraph"/>
    <w:basedOn w:val="Normal"/>
    <w:link w:val="ListParagraphChar"/>
    <w:uiPriority w:val="34"/>
    <w:qFormat/>
    <w:rsid w:val="00C16F49"/>
    <w:pPr>
      <w:spacing w:before="60" w:after="0" w:line="240" w:lineRule="auto"/>
      <w:ind w:left="720"/>
      <w:contextualSpacing/>
    </w:pPr>
    <w:rPr>
      <w:rFonts w:eastAsia="Times New Roman" w:cs="Times New Roman"/>
      <w:szCs w:val="20"/>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16F4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C16F49"/>
    <w:pPr>
      <w:spacing w:before="100" w:beforeAutospacing="1" w:after="100" w:afterAutospacing="1" w:line="240" w:lineRule="auto"/>
    </w:pPr>
    <w:rPr>
      <w:rFonts w:eastAsiaTheme="minorEastAsia" w:cs="Times New Roman"/>
      <w:szCs w:val="24"/>
    </w:rPr>
  </w:style>
  <w:style w:type="paragraph" w:styleId="BalloonText">
    <w:name w:val="Balloon Text"/>
    <w:basedOn w:val="Normal"/>
    <w:link w:val="BalloonTextChar"/>
    <w:uiPriority w:val="99"/>
    <w:semiHidden/>
    <w:unhideWhenUsed/>
    <w:rsid w:val="00C16F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6F49"/>
    <w:rPr>
      <w:rFonts w:ascii="Tahoma" w:hAnsi="Tahoma" w:cs="Tahoma"/>
      <w:sz w:val="16"/>
      <w:szCs w:val="16"/>
    </w:rPr>
  </w:style>
  <w:style w:type="character" w:customStyle="1" w:styleId="ListParagraphChar">
    <w:name w:val="List Paragraph Char"/>
    <w:link w:val="ListParagraph"/>
    <w:uiPriority w:val="34"/>
    <w:qFormat/>
    <w:locked/>
    <w:rsid w:val="00C16F49"/>
    <w:rPr>
      <w:rFonts w:eastAsia="Times New Roman" w:cs="Times New Roman"/>
      <w:szCs w:val="20"/>
      <w:lang w:val="vi-VN" w:eastAsia="vi-VN"/>
    </w:rPr>
  </w:style>
  <w:style w:type="paragraph" w:styleId="ListParagraph">
    <w:name w:val="List Paragraph"/>
    <w:basedOn w:val="Normal"/>
    <w:link w:val="ListParagraphChar"/>
    <w:uiPriority w:val="34"/>
    <w:qFormat/>
    <w:rsid w:val="00C16F49"/>
    <w:pPr>
      <w:spacing w:before="60" w:after="0" w:line="240" w:lineRule="auto"/>
      <w:ind w:left="720"/>
      <w:contextualSpacing/>
    </w:pPr>
    <w:rPr>
      <w:rFonts w:eastAsia="Times New Roman" w:cs="Times New Roman"/>
      <w:szCs w:val="20"/>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71.wmf"/><Relationship Id="rId21" Type="http://schemas.openxmlformats.org/officeDocument/2006/relationships/image" Target="media/image8.jpeg"/><Relationship Id="rId63" Type="http://schemas.openxmlformats.org/officeDocument/2006/relationships/oleObject" Target="embeddings/oleObject28.bin"/><Relationship Id="rId159" Type="http://schemas.openxmlformats.org/officeDocument/2006/relationships/image" Target="media/image78.wmf"/><Relationship Id="rId324" Type="http://schemas.openxmlformats.org/officeDocument/2006/relationships/image" Target="media/image187.png"/><Relationship Id="rId366" Type="http://schemas.openxmlformats.org/officeDocument/2006/relationships/image" Target="media/image209.wmf"/><Relationship Id="rId170" Type="http://schemas.openxmlformats.org/officeDocument/2006/relationships/image" Target="media/image84.wmf"/><Relationship Id="rId226" Type="http://schemas.openxmlformats.org/officeDocument/2006/relationships/image" Target="media/image121.wmf"/><Relationship Id="rId433" Type="http://schemas.openxmlformats.org/officeDocument/2006/relationships/oleObject" Target="embeddings/oleObject179.bin"/><Relationship Id="rId268" Type="http://schemas.openxmlformats.org/officeDocument/2006/relationships/oleObject" Target="embeddings/oleObject111.bin"/><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image" Target="media/image62.wmf"/><Relationship Id="rId335" Type="http://schemas.openxmlformats.org/officeDocument/2006/relationships/image" Target="media/image193.wmf"/><Relationship Id="rId377" Type="http://schemas.openxmlformats.org/officeDocument/2006/relationships/oleObject" Target="embeddings/oleObject157.bin"/><Relationship Id="rId5" Type="http://schemas.openxmlformats.org/officeDocument/2006/relationships/settings" Target="settings.xml"/><Relationship Id="rId181" Type="http://schemas.openxmlformats.org/officeDocument/2006/relationships/oleObject" Target="embeddings/oleObject86.bin"/><Relationship Id="rId237" Type="http://schemas.openxmlformats.org/officeDocument/2006/relationships/image" Target="media/image132.wmf"/><Relationship Id="rId402" Type="http://schemas.openxmlformats.org/officeDocument/2006/relationships/image" Target="media/image227.wmf"/><Relationship Id="rId279" Type="http://schemas.openxmlformats.org/officeDocument/2006/relationships/image" Target="media/image161.wmf"/><Relationship Id="rId444" Type="http://schemas.openxmlformats.org/officeDocument/2006/relationships/oleObject" Target="embeddings/oleObject185.bin"/><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image" Target="media/image168.wmf"/><Relationship Id="rId304" Type="http://schemas.openxmlformats.org/officeDocument/2006/relationships/image" Target="media/image176.wmf"/><Relationship Id="rId346" Type="http://schemas.openxmlformats.org/officeDocument/2006/relationships/oleObject" Target="embeddings/oleObject142.bin"/><Relationship Id="rId388" Type="http://schemas.openxmlformats.org/officeDocument/2006/relationships/image" Target="media/image220.wmf"/><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34.wmf"/><Relationship Id="rId248" Type="http://schemas.openxmlformats.org/officeDocument/2006/relationships/oleObject" Target="embeddings/oleObject102.bin"/><Relationship Id="rId455" Type="http://schemas.openxmlformats.org/officeDocument/2006/relationships/fontTable" Target="fontTable.xml"/><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27.bin"/><Relationship Id="rId357" Type="http://schemas.openxmlformats.org/officeDocument/2006/relationships/oleObject" Target="embeddings/oleObject147.bin"/><Relationship Id="rId54" Type="http://schemas.openxmlformats.org/officeDocument/2006/relationships/image" Target="media/image25.wmf"/><Relationship Id="rId96" Type="http://schemas.openxmlformats.org/officeDocument/2006/relationships/oleObject" Target="embeddings/oleObject45.bin"/><Relationship Id="rId161" Type="http://schemas.openxmlformats.org/officeDocument/2006/relationships/image" Target="media/image79.png"/><Relationship Id="rId217" Type="http://schemas.openxmlformats.org/officeDocument/2006/relationships/image" Target="media/image112.wmf"/><Relationship Id="rId399" Type="http://schemas.openxmlformats.org/officeDocument/2006/relationships/oleObject" Target="embeddings/oleObject168.bin"/><Relationship Id="rId6" Type="http://schemas.openxmlformats.org/officeDocument/2006/relationships/webSettings" Target="webSettings.xml"/><Relationship Id="rId238" Type="http://schemas.openxmlformats.org/officeDocument/2006/relationships/image" Target="media/image133.wmf"/><Relationship Id="rId259" Type="http://schemas.openxmlformats.org/officeDocument/2006/relationships/oleObject" Target="embeddings/oleObject107.bin"/><Relationship Id="rId424" Type="http://schemas.openxmlformats.org/officeDocument/2006/relationships/oleObject" Target="embeddings/oleObject176.bin"/><Relationship Id="rId445" Type="http://schemas.openxmlformats.org/officeDocument/2006/relationships/image" Target="media/image254.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12.bin"/><Relationship Id="rId291" Type="http://schemas.openxmlformats.org/officeDocument/2006/relationships/oleObject" Target="embeddings/oleObject117.bin"/><Relationship Id="rId305" Type="http://schemas.openxmlformats.org/officeDocument/2006/relationships/image" Target="media/image177.wmf"/><Relationship Id="rId326" Type="http://schemas.openxmlformats.org/officeDocument/2006/relationships/oleObject" Target="embeddings/oleObject132.bin"/><Relationship Id="rId347" Type="http://schemas.openxmlformats.org/officeDocument/2006/relationships/image" Target="media/image199.wmf"/><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image" Target="media/image63.emf"/><Relationship Id="rId151" Type="http://schemas.openxmlformats.org/officeDocument/2006/relationships/image" Target="media/image74.wmf"/><Relationship Id="rId368" Type="http://schemas.openxmlformats.org/officeDocument/2006/relationships/image" Target="media/image210.wmf"/><Relationship Id="rId389" Type="http://schemas.openxmlformats.org/officeDocument/2006/relationships/oleObject" Target="embeddings/oleObject163.bin"/><Relationship Id="rId172" Type="http://schemas.openxmlformats.org/officeDocument/2006/relationships/image" Target="media/image85.wmf"/><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image" Target="media/image123.wmf"/><Relationship Id="rId249" Type="http://schemas.openxmlformats.org/officeDocument/2006/relationships/image" Target="media/image141.wmf"/><Relationship Id="rId414" Type="http://schemas.openxmlformats.org/officeDocument/2006/relationships/image" Target="media/image235.wmf"/><Relationship Id="rId435" Type="http://schemas.openxmlformats.org/officeDocument/2006/relationships/oleObject" Target="embeddings/oleObject180.bin"/><Relationship Id="rId456"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47.wmf"/><Relationship Id="rId281" Type="http://schemas.openxmlformats.org/officeDocument/2006/relationships/image" Target="media/image163.wmf"/><Relationship Id="rId316" Type="http://schemas.openxmlformats.org/officeDocument/2006/relationships/image" Target="media/image183.wmf"/><Relationship Id="rId337" Type="http://schemas.openxmlformats.org/officeDocument/2006/relationships/image" Target="media/image194.wmf"/><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image" Target="media/image58.wmf"/><Relationship Id="rId141" Type="http://schemas.openxmlformats.org/officeDocument/2006/relationships/image" Target="media/image69.wmf"/><Relationship Id="rId358" Type="http://schemas.openxmlformats.org/officeDocument/2006/relationships/image" Target="media/image205.wmf"/><Relationship Id="rId379" Type="http://schemas.openxmlformats.org/officeDocument/2006/relationships/oleObject" Target="embeddings/oleObject158.bin"/><Relationship Id="rId7" Type="http://schemas.openxmlformats.org/officeDocument/2006/relationships/image" Target="media/image1.wmf"/><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image" Target="media/image113.wmf"/><Relationship Id="rId239" Type="http://schemas.openxmlformats.org/officeDocument/2006/relationships/image" Target="media/image134.wmf"/><Relationship Id="rId390" Type="http://schemas.openxmlformats.org/officeDocument/2006/relationships/image" Target="media/image221.wmf"/><Relationship Id="rId404" Type="http://schemas.openxmlformats.org/officeDocument/2006/relationships/image" Target="media/image228.wmf"/><Relationship Id="rId425" Type="http://schemas.openxmlformats.org/officeDocument/2006/relationships/image" Target="media/image243.wmf"/><Relationship Id="rId446" Type="http://schemas.openxmlformats.org/officeDocument/2006/relationships/oleObject" Target="embeddings/oleObject186.bin"/><Relationship Id="rId250" Type="http://schemas.openxmlformats.org/officeDocument/2006/relationships/oleObject" Target="embeddings/oleObject103.bin"/><Relationship Id="rId271" Type="http://schemas.openxmlformats.org/officeDocument/2006/relationships/image" Target="media/image153.wmf"/><Relationship Id="rId292" Type="http://schemas.openxmlformats.org/officeDocument/2006/relationships/oleObject" Target="embeddings/oleObject118.bin"/><Relationship Id="rId306" Type="http://schemas.openxmlformats.org/officeDocument/2006/relationships/image" Target="media/image178.wmf"/><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image" Target="media/image64.wmf"/><Relationship Id="rId327" Type="http://schemas.openxmlformats.org/officeDocument/2006/relationships/image" Target="media/image189.wmf"/><Relationship Id="rId348" Type="http://schemas.openxmlformats.org/officeDocument/2006/relationships/oleObject" Target="embeddings/oleObject143.bin"/><Relationship Id="rId369" Type="http://schemas.openxmlformats.org/officeDocument/2006/relationships/oleObject" Target="embeddings/oleObject153.bin"/><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24.wmf"/><Relationship Id="rId380" Type="http://schemas.openxmlformats.org/officeDocument/2006/relationships/image" Target="media/image216.wmf"/><Relationship Id="rId415" Type="http://schemas.openxmlformats.org/officeDocument/2006/relationships/image" Target="media/image236.wmf"/><Relationship Id="rId436" Type="http://schemas.openxmlformats.org/officeDocument/2006/relationships/oleObject" Target="embeddings/oleObject181.bin"/><Relationship Id="rId240" Type="http://schemas.openxmlformats.org/officeDocument/2006/relationships/image" Target="media/image135.wmf"/><Relationship Id="rId261" Type="http://schemas.openxmlformats.org/officeDocument/2006/relationships/oleObject" Target="embeddings/oleObject108.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64.wmf"/><Relationship Id="rId317" Type="http://schemas.openxmlformats.org/officeDocument/2006/relationships/oleObject" Target="embeddings/oleObject128.bin"/><Relationship Id="rId338" Type="http://schemas.openxmlformats.org/officeDocument/2006/relationships/oleObject" Target="embeddings/oleObject138.bin"/><Relationship Id="rId359" Type="http://schemas.openxmlformats.org/officeDocument/2006/relationships/oleObject" Target="embeddings/oleObject148.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oleObject" Target="embeddings/oleObject77.bin"/><Relationship Id="rId184" Type="http://schemas.openxmlformats.org/officeDocument/2006/relationships/oleObject" Target="embeddings/oleObject87.bin"/><Relationship Id="rId219" Type="http://schemas.openxmlformats.org/officeDocument/2006/relationships/image" Target="media/image114.wmf"/><Relationship Id="rId370" Type="http://schemas.openxmlformats.org/officeDocument/2006/relationships/image" Target="media/image211.wmf"/><Relationship Id="rId391" Type="http://schemas.openxmlformats.org/officeDocument/2006/relationships/oleObject" Target="embeddings/oleObject164.bin"/><Relationship Id="rId405" Type="http://schemas.openxmlformats.org/officeDocument/2006/relationships/oleObject" Target="embeddings/oleObject171.bin"/><Relationship Id="rId426" Type="http://schemas.openxmlformats.org/officeDocument/2006/relationships/oleObject" Target="embeddings/oleObject177.bin"/><Relationship Id="rId447" Type="http://schemas.openxmlformats.org/officeDocument/2006/relationships/image" Target="media/image255.wmf"/><Relationship Id="rId230" Type="http://schemas.openxmlformats.org/officeDocument/2006/relationships/image" Target="media/image125.wmf"/><Relationship Id="rId251" Type="http://schemas.openxmlformats.org/officeDocument/2006/relationships/image" Target="media/image142.png"/><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272" Type="http://schemas.openxmlformats.org/officeDocument/2006/relationships/image" Target="media/image154.wmf"/><Relationship Id="rId293" Type="http://schemas.openxmlformats.org/officeDocument/2006/relationships/image" Target="media/image169.wmf"/><Relationship Id="rId307" Type="http://schemas.openxmlformats.org/officeDocument/2006/relationships/oleObject" Target="embeddings/oleObject123.bin"/><Relationship Id="rId328" Type="http://schemas.openxmlformats.org/officeDocument/2006/relationships/oleObject" Target="embeddings/oleObject133.bin"/><Relationship Id="rId349" Type="http://schemas.openxmlformats.org/officeDocument/2006/relationships/image" Target="media/image200.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image" Target="media/image8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206.wmf"/><Relationship Id="rId381" Type="http://schemas.openxmlformats.org/officeDocument/2006/relationships/oleObject" Target="embeddings/oleObject159.bin"/><Relationship Id="rId416" Type="http://schemas.openxmlformats.org/officeDocument/2006/relationships/image" Target="media/image237.wmf"/><Relationship Id="rId220" Type="http://schemas.openxmlformats.org/officeDocument/2006/relationships/image" Target="media/image115.wmf"/><Relationship Id="rId241" Type="http://schemas.openxmlformats.org/officeDocument/2006/relationships/image" Target="media/image136.wmf"/><Relationship Id="rId437" Type="http://schemas.openxmlformats.org/officeDocument/2006/relationships/image" Target="media/image250.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image" Target="media/image148.png"/><Relationship Id="rId283" Type="http://schemas.openxmlformats.org/officeDocument/2006/relationships/oleObject" Target="embeddings/oleObject113.bin"/><Relationship Id="rId318" Type="http://schemas.openxmlformats.org/officeDocument/2006/relationships/image" Target="media/image184.wmf"/><Relationship Id="rId339" Type="http://schemas.openxmlformats.org/officeDocument/2006/relationships/image" Target="media/image195.wmf"/><Relationship Id="rId78" Type="http://schemas.openxmlformats.org/officeDocument/2006/relationships/oleObject" Target="embeddings/oleObject36.bin"/><Relationship Id="rId99" Type="http://schemas.openxmlformats.org/officeDocument/2006/relationships/image" Target="media/image47.emf"/><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image" Target="media/image92.wmf"/><Relationship Id="rId350" Type="http://schemas.openxmlformats.org/officeDocument/2006/relationships/oleObject" Target="embeddings/oleObject144.bin"/><Relationship Id="rId371" Type="http://schemas.openxmlformats.org/officeDocument/2006/relationships/oleObject" Target="embeddings/oleObject154.bin"/><Relationship Id="rId406" Type="http://schemas.openxmlformats.org/officeDocument/2006/relationships/image" Target="media/image229.wmf"/><Relationship Id="rId9" Type="http://schemas.openxmlformats.org/officeDocument/2006/relationships/image" Target="media/image2.wmf"/><Relationship Id="rId210" Type="http://schemas.openxmlformats.org/officeDocument/2006/relationships/image" Target="media/image105.wmf"/><Relationship Id="rId392" Type="http://schemas.openxmlformats.org/officeDocument/2006/relationships/image" Target="media/image222.wmf"/><Relationship Id="rId427" Type="http://schemas.openxmlformats.org/officeDocument/2006/relationships/image" Target="media/image244.wmf"/><Relationship Id="rId448" Type="http://schemas.openxmlformats.org/officeDocument/2006/relationships/oleObject" Target="embeddings/oleObject187.bin"/><Relationship Id="rId26" Type="http://schemas.openxmlformats.org/officeDocument/2006/relationships/image" Target="media/image11.wmf"/><Relationship Id="rId231" Type="http://schemas.openxmlformats.org/officeDocument/2006/relationships/image" Target="media/image126.wmf"/><Relationship Id="rId252" Type="http://schemas.openxmlformats.org/officeDocument/2006/relationships/image" Target="media/image143.wmf"/><Relationship Id="rId273" Type="http://schemas.openxmlformats.org/officeDocument/2006/relationships/image" Target="media/image155.wmf"/><Relationship Id="rId294" Type="http://schemas.openxmlformats.org/officeDocument/2006/relationships/oleObject" Target="embeddings/oleObject119.bin"/><Relationship Id="rId308" Type="http://schemas.openxmlformats.org/officeDocument/2006/relationships/image" Target="media/image179.wmf"/><Relationship Id="rId329" Type="http://schemas.openxmlformats.org/officeDocument/2006/relationships/image" Target="media/image190.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oleObject" Target="embeddings/oleObject83.bin"/><Relationship Id="rId340" Type="http://schemas.openxmlformats.org/officeDocument/2006/relationships/oleObject" Target="embeddings/oleObject139.bin"/><Relationship Id="rId361" Type="http://schemas.openxmlformats.org/officeDocument/2006/relationships/oleObject" Target="embeddings/oleObject149.bin"/><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image" Target="media/image217.wmf"/><Relationship Id="rId417" Type="http://schemas.openxmlformats.org/officeDocument/2006/relationships/oleObject" Target="embeddings/oleObject174.bin"/><Relationship Id="rId438" Type="http://schemas.openxmlformats.org/officeDocument/2006/relationships/oleObject" Target="embeddings/oleObject182.bin"/><Relationship Id="rId16" Type="http://schemas.openxmlformats.org/officeDocument/2006/relationships/oleObject" Target="embeddings/oleObject5.bin"/><Relationship Id="rId221" Type="http://schemas.openxmlformats.org/officeDocument/2006/relationships/image" Target="media/image116.wmf"/><Relationship Id="rId242" Type="http://schemas.openxmlformats.org/officeDocument/2006/relationships/image" Target="media/image137.wmf"/><Relationship Id="rId263" Type="http://schemas.openxmlformats.org/officeDocument/2006/relationships/image" Target="media/image149.wmf"/><Relationship Id="rId284" Type="http://schemas.openxmlformats.org/officeDocument/2006/relationships/image" Target="media/image165.wmf"/><Relationship Id="rId319" Type="http://schemas.openxmlformats.org/officeDocument/2006/relationships/oleObject" Target="embeddings/oleObject129.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oleObject" Target="embeddings/oleObject68.bin"/><Relationship Id="rId330" Type="http://schemas.openxmlformats.org/officeDocument/2006/relationships/oleObject" Target="embeddings/oleObject134.bin"/><Relationship Id="rId90" Type="http://schemas.openxmlformats.org/officeDocument/2006/relationships/oleObject" Target="embeddings/oleObject42.bin"/><Relationship Id="rId165" Type="http://schemas.openxmlformats.org/officeDocument/2006/relationships/oleObject" Target="embeddings/oleObject78.bin"/><Relationship Id="rId186" Type="http://schemas.openxmlformats.org/officeDocument/2006/relationships/oleObject" Target="embeddings/oleObject88.bin"/><Relationship Id="rId351" Type="http://schemas.openxmlformats.org/officeDocument/2006/relationships/image" Target="media/image201.wmf"/><Relationship Id="rId372" Type="http://schemas.openxmlformats.org/officeDocument/2006/relationships/image" Target="media/image212.wmf"/><Relationship Id="rId393" Type="http://schemas.openxmlformats.org/officeDocument/2006/relationships/oleObject" Target="embeddings/oleObject165.bin"/><Relationship Id="rId407" Type="http://schemas.openxmlformats.org/officeDocument/2006/relationships/oleObject" Target="embeddings/oleObject172.bin"/><Relationship Id="rId428" Type="http://schemas.openxmlformats.org/officeDocument/2006/relationships/oleObject" Target="embeddings/oleObject178.bin"/><Relationship Id="rId449" Type="http://schemas.openxmlformats.org/officeDocument/2006/relationships/image" Target="media/image256.wmf"/><Relationship Id="rId211" Type="http://schemas.openxmlformats.org/officeDocument/2006/relationships/image" Target="media/image106.wmf"/><Relationship Id="rId232" Type="http://schemas.openxmlformats.org/officeDocument/2006/relationships/image" Target="media/image127.wmf"/><Relationship Id="rId253" Type="http://schemas.openxmlformats.org/officeDocument/2006/relationships/oleObject" Target="embeddings/oleObject104.bin"/><Relationship Id="rId274" Type="http://schemas.openxmlformats.org/officeDocument/2006/relationships/image" Target="media/image156.wmf"/><Relationship Id="rId295" Type="http://schemas.openxmlformats.org/officeDocument/2006/relationships/oleObject" Target="embeddings/oleObject120.bin"/><Relationship Id="rId309" Type="http://schemas.openxmlformats.org/officeDocument/2006/relationships/oleObject" Target="embeddings/oleObject124.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3.bin"/><Relationship Id="rId320" Type="http://schemas.openxmlformats.org/officeDocument/2006/relationships/image" Target="media/image185.wmf"/><Relationship Id="rId80" Type="http://schemas.openxmlformats.org/officeDocument/2006/relationships/oleObject" Target="embeddings/oleObject37.bin"/><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image" Target="media/image98.wmf"/><Relationship Id="rId341" Type="http://schemas.openxmlformats.org/officeDocument/2006/relationships/image" Target="media/image196.wmf"/><Relationship Id="rId362" Type="http://schemas.openxmlformats.org/officeDocument/2006/relationships/image" Target="media/image207.wmf"/><Relationship Id="rId383" Type="http://schemas.openxmlformats.org/officeDocument/2006/relationships/oleObject" Target="embeddings/oleObject160.bin"/><Relationship Id="rId418" Type="http://schemas.openxmlformats.org/officeDocument/2006/relationships/image" Target="media/image238.wmf"/><Relationship Id="rId439" Type="http://schemas.openxmlformats.org/officeDocument/2006/relationships/image" Target="media/image251.wmf"/><Relationship Id="rId201" Type="http://schemas.openxmlformats.org/officeDocument/2006/relationships/image" Target="media/image100.wmf"/><Relationship Id="rId222" Type="http://schemas.openxmlformats.org/officeDocument/2006/relationships/image" Target="media/image117.png"/><Relationship Id="rId243" Type="http://schemas.openxmlformats.org/officeDocument/2006/relationships/image" Target="media/image138.wmf"/><Relationship Id="rId264" Type="http://schemas.openxmlformats.org/officeDocument/2006/relationships/oleObject" Target="embeddings/oleObject109.bin"/><Relationship Id="rId285" Type="http://schemas.openxmlformats.org/officeDocument/2006/relationships/oleObject" Target="embeddings/oleObject114.bin"/><Relationship Id="rId450" Type="http://schemas.openxmlformats.org/officeDocument/2006/relationships/oleObject" Target="embeddings/oleObject188.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0.wmf"/><Relationship Id="rId310" Type="http://schemas.openxmlformats.org/officeDocument/2006/relationships/image" Target="media/image180.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image" Target="media/image93.png"/><Relationship Id="rId331" Type="http://schemas.openxmlformats.org/officeDocument/2006/relationships/image" Target="media/image191.wmf"/><Relationship Id="rId352" Type="http://schemas.openxmlformats.org/officeDocument/2006/relationships/oleObject" Target="embeddings/oleObject145.bin"/><Relationship Id="rId373" Type="http://schemas.openxmlformats.org/officeDocument/2006/relationships/oleObject" Target="embeddings/oleObject155.bin"/><Relationship Id="rId394" Type="http://schemas.openxmlformats.org/officeDocument/2006/relationships/image" Target="media/image223.wmf"/><Relationship Id="rId408" Type="http://schemas.openxmlformats.org/officeDocument/2006/relationships/image" Target="media/image230.wmf"/><Relationship Id="rId429" Type="http://schemas.openxmlformats.org/officeDocument/2006/relationships/image" Target="media/image245.png"/><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image" Target="media/image128.wmf"/><Relationship Id="rId254" Type="http://schemas.openxmlformats.org/officeDocument/2006/relationships/image" Target="media/image144.wmf"/><Relationship Id="rId440" Type="http://schemas.openxmlformats.org/officeDocument/2006/relationships/oleObject" Target="embeddings/oleObject183.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image" Target="media/image157.wmf"/><Relationship Id="rId296" Type="http://schemas.openxmlformats.org/officeDocument/2006/relationships/oleObject" Target="embeddings/oleObject121.bin"/><Relationship Id="rId300" Type="http://schemas.openxmlformats.org/officeDocument/2006/relationships/image" Target="media/image172.wmf"/><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oleObject" Target="embeddings/oleObject94.bin"/><Relationship Id="rId321" Type="http://schemas.openxmlformats.org/officeDocument/2006/relationships/oleObject" Target="embeddings/oleObject130.bin"/><Relationship Id="rId342" Type="http://schemas.openxmlformats.org/officeDocument/2006/relationships/oleObject" Target="embeddings/oleObject140.bin"/><Relationship Id="rId363" Type="http://schemas.openxmlformats.org/officeDocument/2006/relationships/oleObject" Target="embeddings/oleObject150.bin"/><Relationship Id="rId384" Type="http://schemas.openxmlformats.org/officeDocument/2006/relationships/image" Target="media/image218.wmf"/><Relationship Id="rId419" Type="http://schemas.openxmlformats.org/officeDocument/2006/relationships/oleObject" Target="embeddings/oleObject175.bin"/><Relationship Id="rId202" Type="http://schemas.openxmlformats.org/officeDocument/2006/relationships/oleObject" Target="embeddings/oleObject96.bin"/><Relationship Id="rId223" Type="http://schemas.openxmlformats.org/officeDocument/2006/relationships/image" Target="media/image118.wmf"/><Relationship Id="rId244" Type="http://schemas.openxmlformats.org/officeDocument/2006/relationships/oleObject" Target="embeddings/oleObject100.bin"/><Relationship Id="rId430" Type="http://schemas.openxmlformats.org/officeDocument/2006/relationships/image" Target="media/image246.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50.wmf"/><Relationship Id="rId286" Type="http://schemas.openxmlformats.org/officeDocument/2006/relationships/image" Target="media/image166.wmf"/><Relationship Id="rId451" Type="http://schemas.openxmlformats.org/officeDocument/2006/relationships/image" Target="media/image257.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oleObject" Target="embeddings/oleObject89.bin"/><Relationship Id="rId311" Type="http://schemas.openxmlformats.org/officeDocument/2006/relationships/oleObject" Target="embeddings/oleObject125.bin"/><Relationship Id="rId332" Type="http://schemas.openxmlformats.org/officeDocument/2006/relationships/oleObject" Target="embeddings/oleObject135.bin"/><Relationship Id="rId353" Type="http://schemas.openxmlformats.org/officeDocument/2006/relationships/image" Target="media/image202.wmf"/><Relationship Id="rId374" Type="http://schemas.openxmlformats.org/officeDocument/2006/relationships/image" Target="media/image213.wmf"/><Relationship Id="rId395" Type="http://schemas.openxmlformats.org/officeDocument/2006/relationships/oleObject" Target="embeddings/oleObject166.bin"/><Relationship Id="rId409" Type="http://schemas.openxmlformats.org/officeDocument/2006/relationships/oleObject" Target="embeddings/oleObject173.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8.wmf"/><Relationship Id="rId234" Type="http://schemas.openxmlformats.org/officeDocument/2006/relationships/image" Target="media/image129.wmf"/><Relationship Id="rId420" Type="http://schemas.openxmlformats.org/officeDocument/2006/relationships/image" Target="media/image239.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05.bin"/><Relationship Id="rId276" Type="http://schemas.openxmlformats.org/officeDocument/2006/relationships/image" Target="media/image158.wmf"/><Relationship Id="rId297" Type="http://schemas.openxmlformats.org/officeDocument/2006/relationships/oleObject" Target="embeddings/oleObject122.bin"/><Relationship Id="rId441" Type="http://schemas.openxmlformats.org/officeDocument/2006/relationships/image" Target="media/image252.wmf"/><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image" Target="media/image88.wmf"/><Relationship Id="rId301" Type="http://schemas.openxmlformats.org/officeDocument/2006/relationships/image" Target="media/image173.wmf"/><Relationship Id="rId322" Type="http://schemas.openxmlformats.org/officeDocument/2006/relationships/image" Target="media/image186.wmf"/><Relationship Id="rId343" Type="http://schemas.openxmlformats.org/officeDocument/2006/relationships/image" Target="media/image197.wmf"/><Relationship Id="rId364" Type="http://schemas.openxmlformats.org/officeDocument/2006/relationships/image" Target="media/image208.wmf"/><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oleObject" Target="embeddings/oleObject161.bin"/><Relationship Id="rId19" Type="http://schemas.openxmlformats.org/officeDocument/2006/relationships/image" Target="media/image7.wmf"/><Relationship Id="rId224" Type="http://schemas.openxmlformats.org/officeDocument/2006/relationships/image" Target="media/image119.wmf"/><Relationship Id="rId245" Type="http://schemas.openxmlformats.org/officeDocument/2006/relationships/image" Target="media/image139.wmf"/><Relationship Id="rId266" Type="http://schemas.openxmlformats.org/officeDocument/2006/relationships/oleObject" Target="embeddings/oleObject110.bin"/><Relationship Id="rId287" Type="http://schemas.openxmlformats.org/officeDocument/2006/relationships/oleObject" Target="embeddings/oleObject115.bin"/><Relationship Id="rId410" Type="http://schemas.openxmlformats.org/officeDocument/2006/relationships/image" Target="media/image231.wmf"/><Relationship Id="rId431" Type="http://schemas.openxmlformats.org/officeDocument/2006/relationships/image" Target="media/image247.wmf"/><Relationship Id="rId452" Type="http://schemas.openxmlformats.org/officeDocument/2006/relationships/oleObject" Target="embeddings/oleObject189.bin"/><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image" Target="media/image83.wmf"/><Relationship Id="rId312" Type="http://schemas.openxmlformats.org/officeDocument/2006/relationships/image" Target="media/image181.wmf"/><Relationship Id="rId333" Type="http://schemas.openxmlformats.org/officeDocument/2006/relationships/image" Target="media/image192.wmf"/><Relationship Id="rId354" Type="http://schemas.openxmlformats.org/officeDocument/2006/relationships/oleObject" Target="embeddings/oleObject146.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4.wmf"/><Relationship Id="rId375" Type="http://schemas.openxmlformats.org/officeDocument/2006/relationships/oleObject" Target="embeddings/oleObject156.bin"/><Relationship Id="rId396" Type="http://schemas.openxmlformats.org/officeDocument/2006/relationships/image" Target="media/image224.wmf"/><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image" Target="media/image130.wmf"/><Relationship Id="rId256" Type="http://schemas.openxmlformats.org/officeDocument/2006/relationships/image" Target="media/image145.wmf"/><Relationship Id="rId277" Type="http://schemas.openxmlformats.org/officeDocument/2006/relationships/image" Target="media/image159.wmf"/><Relationship Id="rId298" Type="http://schemas.openxmlformats.org/officeDocument/2006/relationships/image" Target="media/image170.png"/><Relationship Id="rId400" Type="http://schemas.openxmlformats.org/officeDocument/2006/relationships/image" Target="media/image226.wmf"/><Relationship Id="rId421" Type="http://schemas.openxmlformats.org/officeDocument/2006/relationships/image" Target="media/image240.wmf"/><Relationship Id="rId442" Type="http://schemas.openxmlformats.org/officeDocument/2006/relationships/oleObject" Target="embeddings/oleObject184.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5.bin"/><Relationship Id="rId302" Type="http://schemas.openxmlformats.org/officeDocument/2006/relationships/image" Target="media/image174.wmf"/><Relationship Id="rId323" Type="http://schemas.openxmlformats.org/officeDocument/2006/relationships/oleObject" Target="embeddings/oleObject131.bin"/><Relationship Id="rId344" Type="http://schemas.openxmlformats.org/officeDocument/2006/relationships/oleObject" Target="embeddings/oleObject141.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oleObject" Target="embeddings/oleObject85.bin"/><Relationship Id="rId365" Type="http://schemas.openxmlformats.org/officeDocument/2006/relationships/oleObject" Target="embeddings/oleObject151.bin"/><Relationship Id="rId386" Type="http://schemas.openxmlformats.org/officeDocument/2006/relationships/image" Target="media/image219.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20.wmf"/><Relationship Id="rId246" Type="http://schemas.openxmlformats.org/officeDocument/2006/relationships/oleObject" Target="embeddings/oleObject101.bin"/><Relationship Id="rId267" Type="http://schemas.openxmlformats.org/officeDocument/2006/relationships/image" Target="media/image151.wmf"/><Relationship Id="rId288" Type="http://schemas.openxmlformats.org/officeDocument/2006/relationships/image" Target="media/image167.wmf"/><Relationship Id="rId411" Type="http://schemas.openxmlformats.org/officeDocument/2006/relationships/image" Target="media/image232.wmf"/><Relationship Id="rId432" Type="http://schemas.openxmlformats.org/officeDocument/2006/relationships/image" Target="media/image248.wmf"/><Relationship Id="rId453" Type="http://schemas.openxmlformats.org/officeDocument/2006/relationships/image" Target="media/image258.wmf"/><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oleObject" Target="embeddings/oleObject126.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oleObject" Target="embeddings/oleObject136.bin"/><Relationship Id="rId355" Type="http://schemas.openxmlformats.org/officeDocument/2006/relationships/image" Target="media/image203.wmf"/><Relationship Id="rId376" Type="http://schemas.openxmlformats.org/officeDocument/2006/relationships/image" Target="media/image214.wmf"/><Relationship Id="rId397" Type="http://schemas.openxmlformats.org/officeDocument/2006/relationships/oleObject" Target="embeddings/oleObject167.bin"/><Relationship Id="rId4" Type="http://schemas.microsoft.com/office/2007/relationships/stylesWithEffects" Target="stylesWithEffects.xml"/><Relationship Id="rId180" Type="http://schemas.openxmlformats.org/officeDocument/2006/relationships/image" Target="media/image89.wmf"/><Relationship Id="rId215" Type="http://schemas.openxmlformats.org/officeDocument/2006/relationships/image" Target="media/image110.wmf"/><Relationship Id="rId236" Type="http://schemas.openxmlformats.org/officeDocument/2006/relationships/image" Target="media/image131.wmf"/><Relationship Id="rId257" Type="http://schemas.openxmlformats.org/officeDocument/2006/relationships/oleObject" Target="embeddings/oleObject106.bin"/><Relationship Id="rId278" Type="http://schemas.openxmlformats.org/officeDocument/2006/relationships/image" Target="media/image160.wmf"/><Relationship Id="rId401" Type="http://schemas.openxmlformats.org/officeDocument/2006/relationships/oleObject" Target="embeddings/oleObject169.bin"/><Relationship Id="rId422" Type="http://schemas.openxmlformats.org/officeDocument/2006/relationships/image" Target="media/image241.wmf"/><Relationship Id="rId443" Type="http://schemas.openxmlformats.org/officeDocument/2006/relationships/image" Target="media/image253.wmf"/><Relationship Id="rId303" Type="http://schemas.openxmlformats.org/officeDocument/2006/relationships/image" Target="media/image175.wmf"/><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oleObject" Target="embeddings/oleObject65.bin"/><Relationship Id="rId345" Type="http://schemas.openxmlformats.org/officeDocument/2006/relationships/image" Target="media/image198.wmf"/><Relationship Id="rId387" Type="http://schemas.openxmlformats.org/officeDocument/2006/relationships/oleObject" Target="embeddings/oleObject162.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40.wmf"/><Relationship Id="rId412" Type="http://schemas.openxmlformats.org/officeDocument/2006/relationships/image" Target="media/image233.wmf"/><Relationship Id="rId107" Type="http://schemas.openxmlformats.org/officeDocument/2006/relationships/oleObject" Target="embeddings/oleObject50.bin"/><Relationship Id="rId289" Type="http://schemas.openxmlformats.org/officeDocument/2006/relationships/oleObject" Target="embeddings/oleObject116.bin"/><Relationship Id="rId454" Type="http://schemas.openxmlformats.org/officeDocument/2006/relationships/oleObject" Target="embeddings/oleObject190.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82.wmf"/><Relationship Id="rId356" Type="http://schemas.openxmlformats.org/officeDocument/2006/relationships/image" Target="media/image204.wmf"/><Relationship Id="rId398" Type="http://schemas.openxmlformats.org/officeDocument/2006/relationships/image" Target="media/image225.wmf"/><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image" Target="media/image111.wmf"/><Relationship Id="rId423" Type="http://schemas.openxmlformats.org/officeDocument/2006/relationships/image" Target="media/image242.wmf"/><Relationship Id="rId258" Type="http://schemas.openxmlformats.org/officeDocument/2006/relationships/image" Target="media/image146.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88.wmf"/><Relationship Id="rId367" Type="http://schemas.openxmlformats.org/officeDocument/2006/relationships/oleObject" Target="embeddings/oleObject152.bin"/><Relationship Id="rId171" Type="http://schemas.openxmlformats.org/officeDocument/2006/relationships/oleObject" Target="embeddings/oleObject81.bin"/><Relationship Id="rId227" Type="http://schemas.openxmlformats.org/officeDocument/2006/relationships/image" Target="media/image122.wmf"/><Relationship Id="rId269" Type="http://schemas.openxmlformats.org/officeDocument/2006/relationships/image" Target="media/image152.wmf"/><Relationship Id="rId434" Type="http://schemas.openxmlformats.org/officeDocument/2006/relationships/image" Target="media/image249.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62.wmf"/><Relationship Id="rId336" Type="http://schemas.openxmlformats.org/officeDocument/2006/relationships/oleObject" Target="embeddings/oleObject137.bin"/><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image" Target="media/image90.png"/><Relationship Id="rId378" Type="http://schemas.openxmlformats.org/officeDocument/2006/relationships/image" Target="media/image215.wmf"/><Relationship Id="rId403" Type="http://schemas.openxmlformats.org/officeDocument/2006/relationships/oleObject" Target="embeddings/oleObject1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FB24CE-424C-4B70-981E-9FA339383F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TotalTime>
  <Pages>1</Pages>
  <Words>1651</Words>
  <Characters>9412</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9</cp:revision>
  <cp:lastPrinted>2019-07-02T15:31:00Z</cp:lastPrinted>
  <dcterms:created xsi:type="dcterms:W3CDTF">2019-07-02T13:01:00Z</dcterms:created>
  <dcterms:modified xsi:type="dcterms:W3CDTF">2019-07-02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